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0555FF0" w14:textId="7A822D92" w:rsidR="00813A47" w:rsidRDefault="00813A47" w:rsidP="00813A47">
      <w:pPr>
        <w:pStyle w:val="LPO-MainHead"/>
      </w:pPr>
      <w:r>
        <w:t>Algebra 2, 4</w:t>
      </w:r>
      <w:r w:rsidRPr="009006F7">
        <w:rPr>
          <w:vertAlign w:val="superscript"/>
        </w:rPr>
        <w:t>th</w:t>
      </w:r>
      <w:r>
        <w:t xml:space="preserve"> Edition </w:t>
      </w:r>
      <w:r>
        <w:rPr>
          <w:rFonts w:cs="Arial"/>
        </w:rPr>
        <w:t>•</w:t>
      </w:r>
      <w:r>
        <w:t xml:space="preserve"> Lesson Plan Overview</w:t>
      </w:r>
    </w:p>
    <w:p w14:paraId="3727EA86" w14:textId="77777777" w:rsidR="00AF4713" w:rsidRDefault="00C90803" w:rsidP="00813A47">
      <w:pPr>
        <w:pStyle w:val="Chapters"/>
      </w:pPr>
      <w:r>
        <w:t>Chapter 1: Basic Algebra</w:t>
      </w:r>
    </w:p>
    <w:tbl>
      <w:tblPr>
        <w:tblStyle w:val="DefaultTable"/>
        <w:tblW w:w="1036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29" w:type="dxa"/>
          <w:left w:w="86" w:type="dxa"/>
          <w:bottom w:w="29" w:type="dxa"/>
          <w:right w:w="86" w:type="dxa"/>
        </w:tblCellMar>
        <w:tblLook w:val="0000" w:firstRow="0" w:lastRow="0" w:firstColumn="0" w:lastColumn="0" w:noHBand="0" w:noVBand="0"/>
      </w:tblPr>
      <w:tblGrid>
        <w:gridCol w:w="858"/>
        <w:gridCol w:w="4094"/>
        <w:gridCol w:w="2890"/>
        <w:gridCol w:w="2526"/>
      </w:tblGrid>
      <w:tr w:rsidR="006F3D69" w14:paraId="4AE1191A" w14:textId="77777777" w:rsidTr="00572A8A">
        <w:trPr>
          <w:cantSplit/>
        </w:trPr>
        <w:tc>
          <w:tcPr>
            <w:tcW w:w="858" w:type="dxa"/>
            <w:tcMar>
              <w:left w:w="0" w:type="dxa"/>
              <w:right w:w="0" w:type="dxa"/>
            </w:tcMar>
          </w:tcPr>
          <w:p w14:paraId="115CE00A" w14:textId="77777777" w:rsidR="00AF4713" w:rsidRDefault="00C90803">
            <w:pPr>
              <w:pStyle w:val="1LPOs-LPO-SourceHeading"/>
            </w:pPr>
            <w:r>
              <w:t>Pages</w:t>
            </w:r>
          </w:p>
        </w:tc>
        <w:tc>
          <w:tcPr>
            <w:tcW w:w="4094" w:type="dxa"/>
            <w:tcMar>
              <w:left w:w="180" w:type="dxa"/>
              <w:right w:w="180" w:type="dxa"/>
            </w:tcMar>
          </w:tcPr>
          <w:p w14:paraId="330B8C71" w14:textId="77777777" w:rsidR="00AF4713" w:rsidRDefault="00C90803">
            <w:pPr>
              <w:pStyle w:val="1LPOs-LPO-SourceHeading"/>
            </w:pPr>
            <w:r>
              <w:t>Objectives</w:t>
            </w:r>
          </w:p>
        </w:tc>
        <w:tc>
          <w:tcPr>
            <w:tcW w:w="2890" w:type="dxa"/>
            <w:tcMar>
              <w:left w:w="180" w:type="dxa"/>
              <w:right w:w="180" w:type="dxa"/>
            </w:tcMar>
          </w:tcPr>
          <w:p w14:paraId="5D17965A" w14:textId="77777777" w:rsidR="00AF4713" w:rsidRDefault="00C90803">
            <w:pPr>
              <w:pStyle w:val="1LPOs-LPO-SourceHeading"/>
            </w:pPr>
            <w:r>
              <w:t>Resources</w:t>
            </w:r>
          </w:p>
        </w:tc>
        <w:tc>
          <w:tcPr>
            <w:tcW w:w="2526" w:type="dxa"/>
            <w:tcMar>
              <w:left w:w="180" w:type="dxa"/>
              <w:right w:w="180" w:type="dxa"/>
            </w:tcMar>
          </w:tcPr>
          <w:p w14:paraId="6CEFE996" w14:textId="77777777" w:rsidR="00AF4713" w:rsidRDefault="00C90803">
            <w:pPr>
              <w:pStyle w:val="1LPOs-LPO-SourceHeading"/>
            </w:pPr>
            <w:r>
              <w:t>Assessments</w:t>
            </w:r>
          </w:p>
        </w:tc>
      </w:tr>
      <w:tr w:rsidR="00AF4713" w14:paraId="0C995321" w14:textId="77777777" w:rsidTr="00572A8A">
        <w:trPr>
          <w:cantSplit/>
        </w:trPr>
        <w:tc>
          <w:tcPr>
            <w:tcW w:w="10368" w:type="dxa"/>
            <w:gridSpan w:val="4"/>
          </w:tcPr>
          <w:p w14:paraId="388CCCCB" w14:textId="77777777" w:rsidR="00AF4713" w:rsidRDefault="00C90803">
            <w:pPr>
              <w:pStyle w:val="1LPOs-LPO-Sections"/>
            </w:pPr>
            <w:r>
              <w:t>Let’s Go Exploring!</w:t>
            </w:r>
          </w:p>
        </w:tc>
      </w:tr>
      <w:tr w:rsidR="006F3D69" w14:paraId="7DF474DA" w14:textId="77777777" w:rsidTr="00572A8A">
        <w:trPr>
          <w:cantSplit/>
        </w:trPr>
        <w:tc>
          <w:tcPr>
            <w:tcW w:w="858" w:type="dxa"/>
            <w:tcMar>
              <w:top w:w="187" w:type="dxa"/>
              <w:left w:w="100" w:type="dxa"/>
              <w:bottom w:w="144" w:type="dxa"/>
              <w:right w:w="100" w:type="dxa"/>
            </w:tcMar>
          </w:tcPr>
          <w:p w14:paraId="7116C21F" w14:textId="77777777" w:rsidR="00AF4713" w:rsidRDefault="00C90803" w:rsidP="00E84B01">
            <w:pPr>
              <w:pStyle w:val="1LPOs-LPO-Numbers"/>
            </w:pPr>
            <w:r>
              <w:t>ix–xiii</w:t>
            </w:r>
          </w:p>
        </w:tc>
        <w:tc>
          <w:tcPr>
            <w:tcW w:w="4094" w:type="dxa"/>
            <w:tcMar>
              <w:top w:w="187" w:type="dxa"/>
              <w:left w:w="100" w:type="dxa"/>
              <w:bottom w:w="144" w:type="dxa"/>
              <w:right w:w="100" w:type="dxa"/>
            </w:tcMar>
          </w:tcPr>
          <w:p w14:paraId="112214C1" w14:textId="77777777" w:rsidR="00AF4713" w:rsidRDefault="00C90803">
            <w:pPr>
              <w:pStyle w:val="1LPOs-LPO-ObjectivesBulleted"/>
              <w:numPr>
                <w:ilvl w:val="0"/>
                <w:numId w:val="1"/>
              </w:numPr>
            </w:pPr>
            <w:r>
              <w:t>Explain the importance of Algebra 2.</w:t>
            </w:r>
          </w:p>
          <w:p w14:paraId="6382DC65" w14:textId="77777777" w:rsidR="00AF4713" w:rsidRDefault="00C90803">
            <w:pPr>
              <w:pStyle w:val="1LPOs-LPO-ObjectivesBulleted"/>
              <w:numPr>
                <w:ilvl w:val="0"/>
                <w:numId w:val="1"/>
              </w:numPr>
            </w:pPr>
            <w:r>
              <w:t>Provide an overview of the essential mathematical practices.</w:t>
            </w:r>
          </w:p>
          <w:p w14:paraId="2E4DF5F2" w14:textId="77777777" w:rsidR="00AF4713" w:rsidRDefault="00C90803">
            <w:pPr>
              <w:pStyle w:val="1LPOs-LPO-ObjectivesBulleted"/>
              <w:numPr>
                <w:ilvl w:val="0"/>
                <w:numId w:val="1"/>
              </w:numPr>
            </w:pPr>
            <w:r>
              <w:t>Describe features of the Student Edition.</w:t>
            </w:r>
          </w:p>
        </w:tc>
        <w:tc>
          <w:tcPr>
            <w:tcW w:w="2890" w:type="dxa"/>
            <w:tcMar>
              <w:top w:w="187" w:type="dxa"/>
              <w:left w:w="180" w:type="dxa"/>
              <w:bottom w:w="144" w:type="dxa"/>
              <w:right w:w="180" w:type="dxa"/>
            </w:tcMar>
          </w:tcPr>
          <w:p w14:paraId="7FE103ED" w14:textId="77777777" w:rsidR="00AF4713" w:rsidRDefault="00AF4713"/>
        </w:tc>
        <w:tc>
          <w:tcPr>
            <w:tcW w:w="2526" w:type="dxa"/>
            <w:tcMar>
              <w:top w:w="187" w:type="dxa"/>
              <w:left w:w="180" w:type="dxa"/>
              <w:bottom w:w="144" w:type="dxa"/>
              <w:right w:w="180" w:type="dxa"/>
            </w:tcMar>
          </w:tcPr>
          <w:p w14:paraId="76609215" w14:textId="77777777" w:rsidR="00AF4713" w:rsidRPr="00C3295A" w:rsidRDefault="00C90803" w:rsidP="00D4404D">
            <w:pPr>
              <w:pStyle w:val="LPO-TeacherResourcesnospaceabove"/>
            </w:pPr>
            <w:r w:rsidRPr="00D4404D">
              <w:t>Assessments</w:t>
            </w:r>
          </w:p>
          <w:p w14:paraId="71D11A8D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Pretest Chapter 1</w:t>
            </w:r>
          </w:p>
        </w:tc>
      </w:tr>
      <w:tr w:rsidR="00AF4713" w14:paraId="2AD0E303" w14:textId="77777777" w:rsidTr="00572A8A">
        <w:trPr>
          <w:cantSplit/>
        </w:trPr>
        <w:tc>
          <w:tcPr>
            <w:tcW w:w="10368" w:type="dxa"/>
            <w:gridSpan w:val="4"/>
          </w:tcPr>
          <w:p w14:paraId="2633C31C" w14:textId="77777777" w:rsidR="00AF4713" w:rsidRDefault="00C90803">
            <w:pPr>
              <w:pStyle w:val="1LPOs-LPO-Sections"/>
            </w:pPr>
            <w:r>
              <w:t>1.1</w:t>
            </w:r>
            <w:r>
              <w:t> </w:t>
            </w:r>
            <w:r>
              <w:t>Real Number Operations</w:t>
            </w:r>
          </w:p>
        </w:tc>
      </w:tr>
      <w:tr w:rsidR="006F3D69" w14:paraId="7E7F9C20" w14:textId="77777777" w:rsidTr="00572A8A">
        <w:trPr>
          <w:cantSplit/>
        </w:trPr>
        <w:tc>
          <w:tcPr>
            <w:tcW w:w="858" w:type="dxa"/>
            <w:tcMar>
              <w:top w:w="187" w:type="dxa"/>
              <w:left w:w="100" w:type="dxa"/>
              <w:bottom w:w="58" w:type="dxa"/>
              <w:right w:w="100" w:type="dxa"/>
            </w:tcMar>
          </w:tcPr>
          <w:p w14:paraId="2AA1BBC3" w14:textId="77777777" w:rsidR="00AF4713" w:rsidRDefault="00C90803">
            <w:pPr>
              <w:pStyle w:val="1LPOs-LPO-Numbers"/>
            </w:pPr>
            <w:r>
              <w:t>4–9</w:t>
            </w:r>
          </w:p>
        </w:tc>
        <w:tc>
          <w:tcPr>
            <w:tcW w:w="4094" w:type="dxa"/>
            <w:tcMar>
              <w:top w:w="187" w:type="dxa"/>
              <w:left w:w="100" w:type="dxa"/>
              <w:bottom w:w="58" w:type="dxa"/>
              <w:right w:w="100" w:type="dxa"/>
            </w:tcMar>
          </w:tcPr>
          <w:p w14:paraId="19AD013B" w14:textId="77777777" w:rsidR="00AF4713" w:rsidRDefault="00C90803">
            <w:pPr>
              <w:pStyle w:val="LPO-Objectives"/>
            </w:pPr>
            <w:r>
              <w:t>1.1.1</w:t>
            </w:r>
            <w:r>
              <w:tab/>
            </w:r>
            <w:r>
              <w:t>Identify the subsets of the real number system, their relationship to each other, and examples of each.</w:t>
            </w:r>
          </w:p>
          <w:p w14:paraId="1D1502A9" w14:textId="77777777" w:rsidR="00AF4713" w:rsidRDefault="00C90803">
            <w:pPr>
              <w:pStyle w:val="LPO-Objectives"/>
            </w:pPr>
            <w:r>
              <w:t>1.1.2</w:t>
            </w:r>
            <w:r>
              <w:tab/>
              <w:t>Identify basic real number properties.</w:t>
            </w:r>
          </w:p>
          <w:p w14:paraId="4A13D926" w14:textId="77777777" w:rsidR="00AF4713" w:rsidRDefault="00C90803">
            <w:pPr>
              <w:pStyle w:val="LPO-Objectives"/>
            </w:pPr>
            <w:r>
              <w:t>1.1.3</w:t>
            </w:r>
            <w:r>
              <w:tab/>
              <w:t>Determine whether a set of numbers is closed under a given operation.</w:t>
            </w:r>
          </w:p>
          <w:p w14:paraId="767E52C7" w14:textId="77777777" w:rsidR="00AF4713" w:rsidRDefault="00C90803">
            <w:pPr>
              <w:pStyle w:val="LPO-Objectives"/>
            </w:pPr>
            <w:r>
              <w:t>1.1.4</w:t>
            </w:r>
            <w:r>
              <w:tab/>
              <w:t>Evaluate numerical expressions by using the order of operations.</w:t>
            </w:r>
          </w:p>
          <w:p w14:paraId="673AA389" w14:textId="77777777" w:rsidR="00AF4713" w:rsidRDefault="00C90803">
            <w:pPr>
              <w:pStyle w:val="LPO-Objectives"/>
            </w:pPr>
            <w:r>
              <w:t>1.1.5</w:t>
            </w:r>
            <w:r>
              <w:tab/>
              <w:t>Evaluate algebraic expressions by using the Substitution Property.</w:t>
            </w:r>
          </w:p>
          <w:p w14:paraId="4FA0B9BA" w14:textId="64723119" w:rsidR="00AF4713" w:rsidRDefault="00C90803" w:rsidP="00D41506">
            <w:pPr>
              <w:pStyle w:val="LPO-Objectivesspacebelow"/>
            </w:pPr>
            <w:r>
              <w:t>1.1.6</w:t>
            </w:r>
            <w:r>
              <w:tab/>
              <w:t>Explain the importance of the order of operations.</w:t>
            </w:r>
            <w:r>
              <w:br/>
            </w:r>
            <w:r w:rsidR="00B6724D" w:rsidRPr="00B6724D">
              <w:rPr>
                <w:rStyle w:val="BWSicon"/>
              </w:rPr>
              <w:t> BWS </w:t>
            </w:r>
            <w:r>
              <w:t>Foundations (explain)</w:t>
            </w:r>
          </w:p>
        </w:tc>
        <w:tc>
          <w:tcPr>
            <w:tcW w:w="2890" w:type="dxa"/>
            <w:tcMar>
              <w:top w:w="187" w:type="dxa"/>
              <w:left w:w="180" w:type="dxa"/>
              <w:bottom w:w="58" w:type="dxa"/>
              <w:right w:w="180" w:type="dxa"/>
            </w:tcMar>
          </w:tcPr>
          <w:p w14:paraId="6401F12E" w14:textId="77777777" w:rsidR="00AF4713" w:rsidRDefault="00C90803" w:rsidP="00A23C1B">
            <w:pPr>
              <w:pStyle w:val="LPO-TeacherResourcesnospaceabove"/>
            </w:pPr>
            <w:r>
              <w:t>BJU Press Trove*</w:t>
            </w:r>
          </w:p>
          <w:p w14:paraId="398E5F08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Video: Scripture and Mathematics</w:t>
            </w:r>
          </w:p>
          <w:p w14:paraId="25E09046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PowerPoint presentation: Section 01.1</w:t>
            </w:r>
          </w:p>
          <w:p w14:paraId="330B8328" w14:textId="77777777" w:rsidR="00AF4713" w:rsidRDefault="00C90803">
            <w:pPr>
              <w:pStyle w:val="LPO-TeacherResources"/>
            </w:pPr>
            <w:r>
              <w:t>AfterSchoolHelp.com</w:t>
            </w:r>
          </w:p>
          <w:p w14:paraId="5BB35212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Real Number Operations</w:t>
            </w:r>
          </w:p>
        </w:tc>
        <w:tc>
          <w:tcPr>
            <w:tcW w:w="2526" w:type="dxa"/>
            <w:tcMar>
              <w:top w:w="187" w:type="dxa"/>
              <w:left w:w="180" w:type="dxa"/>
              <w:bottom w:w="58" w:type="dxa"/>
              <w:right w:w="180" w:type="dxa"/>
            </w:tcMar>
          </w:tcPr>
          <w:p w14:paraId="096073C1" w14:textId="77777777" w:rsidR="00AF4713" w:rsidRDefault="00C90803" w:rsidP="00C3295A">
            <w:pPr>
              <w:pStyle w:val="LPO-TeacherResourcesnospaceabove"/>
            </w:pPr>
            <w:r w:rsidRPr="00C3295A">
              <w:t>Student</w:t>
            </w:r>
            <w:r>
              <w:t xml:space="preserve"> Edition</w:t>
            </w:r>
          </w:p>
          <w:p w14:paraId="54456637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Skill Checks</w:t>
            </w:r>
          </w:p>
          <w:p w14:paraId="056F212E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Exercises</w:t>
            </w:r>
          </w:p>
          <w:p w14:paraId="135882FB" w14:textId="77777777" w:rsidR="00AF4713" w:rsidRDefault="00C90803">
            <w:pPr>
              <w:pStyle w:val="LPO-TeacherResources"/>
            </w:pPr>
            <w:r>
              <w:t>Teacher Edition</w:t>
            </w:r>
          </w:p>
          <w:p w14:paraId="45A5A389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Bell ringer (p. 4)</w:t>
            </w:r>
          </w:p>
        </w:tc>
      </w:tr>
      <w:tr w:rsidR="00AF4713" w14:paraId="02FFFC4C" w14:textId="77777777" w:rsidTr="00572A8A">
        <w:trPr>
          <w:cantSplit/>
        </w:trPr>
        <w:tc>
          <w:tcPr>
            <w:tcW w:w="10368" w:type="dxa"/>
            <w:gridSpan w:val="4"/>
          </w:tcPr>
          <w:p w14:paraId="00958445" w14:textId="77777777" w:rsidR="00AF4713" w:rsidRDefault="00C90803">
            <w:pPr>
              <w:pStyle w:val="1LPOs-LPO-Sections"/>
            </w:pPr>
            <w:r>
              <w:t>1.2</w:t>
            </w:r>
            <w:r>
              <w:t> </w:t>
            </w:r>
            <w:r>
              <w:t>Simplifying Algebraic Expressions</w:t>
            </w:r>
          </w:p>
        </w:tc>
      </w:tr>
      <w:tr w:rsidR="006F3D69" w14:paraId="33872699" w14:textId="77777777" w:rsidTr="00572A8A">
        <w:trPr>
          <w:cantSplit/>
        </w:trPr>
        <w:tc>
          <w:tcPr>
            <w:tcW w:w="858" w:type="dxa"/>
            <w:tcMar>
              <w:top w:w="187" w:type="dxa"/>
              <w:left w:w="100" w:type="dxa"/>
              <w:right w:w="100" w:type="dxa"/>
            </w:tcMar>
          </w:tcPr>
          <w:p w14:paraId="317EB00D" w14:textId="77777777" w:rsidR="00AF4713" w:rsidRDefault="00C90803">
            <w:pPr>
              <w:pStyle w:val="1LPOs-LPO-Numbers"/>
            </w:pPr>
            <w:r>
              <w:t>10–16</w:t>
            </w:r>
          </w:p>
        </w:tc>
        <w:tc>
          <w:tcPr>
            <w:tcW w:w="4094" w:type="dxa"/>
            <w:tcMar>
              <w:top w:w="187" w:type="dxa"/>
              <w:left w:w="100" w:type="dxa"/>
              <w:right w:w="100" w:type="dxa"/>
            </w:tcMar>
          </w:tcPr>
          <w:p w14:paraId="6434A9CA" w14:textId="77777777" w:rsidR="00AF4713" w:rsidRDefault="00C90803">
            <w:pPr>
              <w:pStyle w:val="LPO-Objectives"/>
            </w:pPr>
            <w:r>
              <w:t>1.2.1</w:t>
            </w:r>
            <w:r>
              <w:tab/>
            </w:r>
            <w:r>
              <w:t>Apply the definitions and properties of exponents to simplify algebraic expressions.</w:t>
            </w:r>
          </w:p>
          <w:p w14:paraId="53628B60" w14:textId="77777777" w:rsidR="00AF4713" w:rsidRDefault="00C90803">
            <w:pPr>
              <w:pStyle w:val="LPO-Objectives"/>
            </w:pPr>
            <w:r>
              <w:t>1.2.2</w:t>
            </w:r>
            <w:r>
              <w:tab/>
              <w:t>Classify polynomials by their number of terms and degree.</w:t>
            </w:r>
          </w:p>
          <w:p w14:paraId="0689D412" w14:textId="77777777" w:rsidR="00AF4713" w:rsidRDefault="00C90803">
            <w:pPr>
              <w:pStyle w:val="LPO-Objectives"/>
            </w:pPr>
            <w:r>
              <w:t>1.2.3</w:t>
            </w:r>
            <w:r>
              <w:tab/>
              <w:t>Add and subtract polynomials.</w:t>
            </w:r>
          </w:p>
        </w:tc>
        <w:tc>
          <w:tcPr>
            <w:tcW w:w="2890" w:type="dxa"/>
            <w:tcMar>
              <w:top w:w="187" w:type="dxa"/>
              <w:left w:w="180" w:type="dxa"/>
              <w:right w:w="180" w:type="dxa"/>
            </w:tcMar>
          </w:tcPr>
          <w:p w14:paraId="7099631E" w14:textId="77777777" w:rsidR="00AF4713" w:rsidRDefault="00C90803" w:rsidP="00A23C1B">
            <w:pPr>
              <w:pStyle w:val="LPO-TeacherResourcesnospaceabove"/>
            </w:pPr>
            <w:r>
              <w:t>Activities</w:t>
            </w:r>
          </w:p>
          <w:p w14:paraId="477C7906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Simplifying Expressions</w:t>
            </w:r>
          </w:p>
          <w:p w14:paraId="0D3BB014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Using Technology—Evaluating Expressions</w:t>
            </w:r>
          </w:p>
          <w:p w14:paraId="45DE9B06" w14:textId="77777777" w:rsidR="00AF4713" w:rsidRDefault="00C90803">
            <w:pPr>
              <w:pStyle w:val="LPO-TeacherResources"/>
            </w:pPr>
            <w:r>
              <w:t>BJU Press Trove</w:t>
            </w:r>
          </w:p>
          <w:p w14:paraId="07EE1205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PowerPoint presentation: Section 01.2</w:t>
            </w:r>
          </w:p>
          <w:p w14:paraId="5335FF50" w14:textId="77777777" w:rsidR="00AF4713" w:rsidRDefault="00C90803">
            <w:pPr>
              <w:pStyle w:val="LPO-TeacherResources"/>
            </w:pPr>
            <w:r>
              <w:t>AfterSchoolHelp.com</w:t>
            </w:r>
          </w:p>
          <w:p w14:paraId="5990946D" w14:textId="77777777" w:rsidR="00AF4713" w:rsidRDefault="00C90803" w:rsidP="005A6627">
            <w:pPr>
              <w:pStyle w:val="LPO-TeacherResourcesBulletedspacebelow"/>
            </w:pPr>
            <w:r>
              <w:t xml:space="preserve">Simplifying Algebraic </w:t>
            </w:r>
            <w:r w:rsidRPr="005A6627">
              <w:t>Expressions</w:t>
            </w:r>
          </w:p>
        </w:tc>
        <w:tc>
          <w:tcPr>
            <w:tcW w:w="2526" w:type="dxa"/>
            <w:tcMar>
              <w:top w:w="187" w:type="dxa"/>
              <w:left w:w="180" w:type="dxa"/>
              <w:right w:w="180" w:type="dxa"/>
            </w:tcMar>
          </w:tcPr>
          <w:p w14:paraId="1A9AF6D0" w14:textId="77777777" w:rsidR="00AF4713" w:rsidRDefault="00C90803" w:rsidP="00A23C1B">
            <w:pPr>
              <w:pStyle w:val="LPO-TeacherResourcesnospaceabove"/>
            </w:pPr>
            <w:r>
              <w:t>Student Edition</w:t>
            </w:r>
          </w:p>
          <w:p w14:paraId="45FB3B8A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Skill Checks</w:t>
            </w:r>
          </w:p>
          <w:p w14:paraId="5227FCE4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Exercises</w:t>
            </w:r>
          </w:p>
          <w:p w14:paraId="631D95E9" w14:textId="77777777" w:rsidR="00AF4713" w:rsidRDefault="00C90803">
            <w:pPr>
              <w:pStyle w:val="LPO-TeacherResources"/>
            </w:pPr>
            <w:r>
              <w:t>Teacher Edition</w:t>
            </w:r>
          </w:p>
          <w:p w14:paraId="010CF8BF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Bell ringer (p. 10)</w:t>
            </w:r>
          </w:p>
          <w:p w14:paraId="69AF567B" w14:textId="77777777" w:rsidR="00AF4713" w:rsidRDefault="00C90803">
            <w:pPr>
              <w:pStyle w:val="LPO-TeacherResources"/>
            </w:pPr>
            <w:r>
              <w:t>Assessments</w:t>
            </w:r>
          </w:p>
          <w:p w14:paraId="06959523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Quiz 1A (Sections 1.1–1.2)</w:t>
            </w:r>
          </w:p>
        </w:tc>
      </w:tr>
    </w:tbl>
    <w:p w14:paraId="27DF1494" w14:textId="77777777" w:rsidR="00B6724D" w:rsidRDefault="00B6724D" w:rsidP="00B6724D">
      <w:pPr>
        <w:pStyle w:val="LPONEW-Disclaimer"/>
      </w:pPr>
      <w:r>
        <w:t>*Digital resources for homeschool users are available on Homeschool Hub.</w:t>
      </w:r>
    </w:p>
    <w:p w14:paraId="5CC78DD8" w14:textId="3425386D" w:rsidR="00B6724D" w:rsidRDefault="00B6724D" w:rsidP="00B6724D">
      <w:r>
        <w:br w:type="page"/>
      </w:r>
    </w:p>
    <w:tbl>
      <w:tblPr>
        <w:tblStyle w:val="DefaultTable"/>
        <w:tblW w:w="1036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29" w:type="dxa"/>
          <w:left w:w="86" w:type="dxa"/>
          <w:bottom w:w="29" w:type="dxa"/>
          <w:right w:w="86" w:type="dxa"/>
        </w:tblCellMar>
        <w:tblLook w:val="0000" w:firstRow="0" w:lastRow="0" w:firstColumn="0" w:lastColumn="0" w:noHBand="0" w:noVBand="0"/>
      </w:tblPr>
      <w:tblGrid>
        <w:gridCol w:w="858"/>
        <w:gridCol w:w="4094"/>
        <w:gridCol w:w="2883"/>
        <w:gridCol w:w="7"/>
        <w:gridCol w:w="2526"/>
      </w:tblGrid>
      <w:tr w:rsidR="00B6724D" w14:paraId="14460201" w14:textId="77777777" w:rsidTr="00572A8A">
        <w:trPr>
          <w:cantSplit/>
        </w:trPr>
        <w:tc>
          <w:tcPr>
            <w:tcW w:w="858" w:type="dxa"/>
            <w:tcMar>
              <w:left w:w="0" w:type="dxa"/>
              <w:right w:w="0" w:type="dxa"/>
            </w:tcMar>
          </w:tcPr>
          <w:p w14:paraId="129ADCE4" w14:textId="77777777" w:rsidR="00B6724D" w:rsidRDefault="00B6724D" w:rsidP="003903B2">
            <w:pPr>
              <w:pStyle w:val="1LPOs-LPO-SourceHeading"/>
            </w:pPr>
            <w:r>
              <w:lastRenderedPageBreak/>
              <w:t>Pages</w:t>
            </w:r>
          </w:p>
        </w:tc>
        <w:tc>
          <w:tcPr>
            <w:tcW w:w="4094" w:type="dxa"/>
            <w:tcMar>
              <w:left w:w="180" w:type="dxa"/>
              <w:right w:w="180" w:type="dxa"/>
            </w:tcMar>
          </w:tcPr>
          <w:p w14:paraId="5A18D731" w14:textId="77777777" w:rsidR="00B6724D" w:rsidRDefault="00B6724D" w:rsidP="003903B2">
            <w:pPr>
              <w:pStyle w:val="1LPOs-LPO-SourceHeading"/>
            </w:pPr>
            <w:r>
              <w:t>Objectives</w:t>
            </w:r>
          </w:p>
        </w:tc>
        <w:tc>
          <w:tcPr>
            <w:tcW w:w="2890" w:type="dxa"/>
            <w:gridSpan w:val="2"/>
            <w:tcMar>
              <w:left w:w="180" w:type="dxa"/>
              <w:right w:w="180" w:type="dxa"/>
            </w:tcMar>
          </w:tcPr>
          <w:p w14:paraId="06044DC5" w14:textId="77777777" w:rsidR="00B6724D" w:rsidRDefault="00B6724D" w:rsidP="003903B2">
            <w:pPr>
              <w:pStyle w:val="1LPOs-LPO-SourceHeading"/>
            </w:pPr>
            <w:r>
              <w:t>Resources</w:t>
            </w:r>
          </w:p>
        </w:tc>
        <w:tc>
          <w:tcPr>
            <w:tcW w:w="2526" w:type="dxa"/>
            <w:tcMar>
              <w:left w:w="180" w:type="dxa"/>
              <w:right w:w="180" w:type="dxa"/>
            </w:tcMar>
          </w:tcPr>
          <w:p w14:paraId="6E281F4F" w14:textId="77777777" w:rsidR="00B6724D" w:rsidRDefault="00B6724D" w:rsidP="003903B2">
            <w:pPr>
              <w:pStyle w:val="1LPOs-LPO-SourceHeading"/>
            </w:pPr>
            <w:r>
              <w:t>Assessments</w:t>
            </w:r>
          </w:p>
        </w:tc>
      </w:tr>
      <w:tr w:rsidR="00AF4713" w14:paraId="254CD283" w14:textId="77777777" w:rsidTr="00572A8A">
        <w:trPr>
          <w:cantSplit/>
        </w:trPr>
        <w:tc>
          <w:tcPr>
            <w:tcW w:w="10368" w:type="dxa"/>
            <w:gridSpan w:val="5"/>
          </w:tcPr>
          <w:p w14:paraId="7E0F2008" w14:textId="77777777" w:rsidR="00AF4713" w:rsidRDefault="00C90803">
            <w:pPr>
              <w:pStyle w:val="1LPOs-LPO-Sections"/>
            </w:pPr>
            <w:r>
              <w:t>1.3</w:t>
            </w:r>
            <w:r>
              <w:t> </w:t>
            </w:r>
            <w:r>
              <w:t>Solving Equations</w:t>
            </w:r>
          </w:p>
        </w:tc>
      </w:tr>
      <w:tr w:rsidR="006F3D69" w14:paraId="38B9A9C4" w14:textId="77777777" w:rsidTr="00572A8A">
        <w:trPr>
          <w:cantSplit/>
        </w:trPr>
        <w:tc>
          <w:tcPr>
            <w:tcW w:w="858" w:type="dxa"/>
            <w:tcMar>
              <w:top w:w="180" w:type="dxa"/>
              <w:left w:w="100" w:type="dxa"/>
              <w:right w:w="100" w:type="dxa"/>
            </w:tcMar>
          </w:tcPr>
          <w:p w14:paraId="0F34ABF5" w14:textId="77777777" w:rsidR="00AF4713" w:rsidRDefault="00C90803">
            <w:pPr>
              <w:pStyle w:val="1LPOs-LPO-Numbers"/>
            </w:pPr>
            <w:r>
              <w:t>17–22</w:t>
            </w:r>
          </w:p>
        </w:tc>
        <w:tc>
          <w:tcPr>
            <w:tcW w:w="4094" w:type="dxa"/>
            <w:tcMar>
              <w:top w:w="180" w:type="dxa"/>
              <w:left w:w="100" w:type="dxa"/>
              <w:right w:w="100" w:type="dxa"/>
            </w:tcMar>
          </w:tcPr>
          <w:p w14:paraId="72B58A9A" w14:textId="77777777" w:rsidR="00AF4713" w:rsidRDefault="00C90803">
            <w:pPr>
              <w:pStyle w:val="LPO-Objectives"/>
            </w:pPr>
            <w:r>
              <w:t>1.3.1</w:t>
            </w:r>
            <w:r>
              <w:tab/>
              <w:t>Identify properties of equality.</w:t>
            </w:r>
          </w:p>
          <w:p w14:paraId="3993236B" w14:textId="77777777" w:rsidR="00AF4713" w:rsidRDefault="00C90803">
            <w:pPr>
              <w:pStyle w:val="LPO-Objectives"/>
            </w:pPr>
            <w:r>
              <w:t>1.3.2</w:t>
            </w:r>
            <w:r>
              <w:tab/>
            </w:r>
            <w:r>
              <w:t>Solve equations by applying the properties of equality.</w:t>
            </w:r>
          </w:p>
          <w:p w14:paraId="5CC281E2" w14:textId="77777777" w:rsidR="00AF4713" w:rsidRDefault="00C90803">
            <w:pPr>
              <w:pStyle w:val="LPO-Objectives"/>
            </w:pPr>
            <w:r>
              <w:t>1.3.3</w:t>
            </w:r>
            <w:r>
              <w:tab/>
              <w:t>Solve literal equations for a specified variable.</w:t>
            </w:r>
          </w:p>
          <w:p w14:paraId="2CFD95EB" w14:textId="230CCFDB" w:rsidR="00AF4713" w:rsidRDefault="00C90803" w:rsidP="00840988">
            <w:pPr>
              <w:pStyle w:val="LPO-Objectivesspacebelow"/>
            </w:pPr>
            <w:r>
              <w:t>1.3.4</w:t>
            </w:r>
            <w:r>
              <w:tab/>
              <w:t>Explain what it means for a mathematical solution to be correct.</w:t>
            </w:r>
            <w:r>
              <w:br/>
            </w:r>
            <w:r w:rsidR="00B6724D" w:rsidRPr="00B6724D">
              <w:rPr>
                <w:rStyle w:val="BWSicon"/>
              </w:rPr>
              <w:t> BWS </w:t>
            </w:r>
            <w:r>
              <w:t>Foundations (explain)</w:t>
            </w:r>
          </w:p>
        </w:tc>
        <w:tc>
          <w:tcPr>
            <w:tcW w:w="2890" w:type="dxa"/>
            <w:gridSpan w:val="2"/>
            <w:tcMar>
              <w:top w:w="180" w:type="dxa"/>
              <w:left w:w="180" w:type="dxa"/>
              <w:right w:w="180" w:type="dxa"/>
            </w:tcMar>
          </w:tcPr>
          <w:p w14:paraId="176D118B" w14:textId="77777777" w:rsidR="00AF4713" w:rsidRDefault="00C90803" w:rsidP="00A23C1B">
            <w:pPr>
              <w:pStyle w:val="LPO-TeacherResourcesnospaceabove"/>
            </w:pPr>
            <w:r>
              <w:t>BJU Press Trove</w:t>
            </w:r>
          </w:p>
          <w:p w14:paraId="4E46CBAD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PowerPoint presentation: Section 01.3</w:t>
            </w:r>
          </w:p>
          <w:p w14:paraId="0D007EF2" w14:textId="77777777" w:rsidR="00AF4713" w:rsidRDefault="00C90803">
            <w:pPr>
              <w:pStyle w:val="LPO-TeacherResources"/>
            </w:pPr>
            <w:r>
              <w:t>AfterSchoolHelp.com</w:t>
            </w:r>
          </w:p>
          <w:p w14:paraId="6712CE3F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Solving Equations</w:t>
            </w:r>
          </w:p>
        </w:tc>
        <w:tc>
          <w:tcPr>
            <w:tcW w:w="2526" w:type="dxa"/>
            <w:tcMar>
              <w:top w:w="180" w:type="dxa"/>
              <w:left w:w="180" w:type="dxa"/>
              <w:right w:w="180" w:type="dxa"/>
            </w:tcMar>
          </w:tcPr>
          <w:p w14:paraId="577F39E7" w14:textId="77777777" w:rsidR="00AF4713" w:rsidRDefault="00C90803" w:rsidP="00A23C1B">
            <w:pPr>
              <w:pStyle w:val="LPO-TeacherResourcesnospaceabove"/>
            </w:pPr>
            <w:r>
              <w:t>Student Edition</w:t>
            </w:r>
          </w:p>
          <w:p w14:paraId="46DD25CA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Skill Checks</w:t>
            </w:r>
          </w:p>
          <w:p w14:paraId="2CFF8C2D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Exercises</w:t>
            </w:r>
          </w:p>
          <w:p w14:paraId="62B1735C" w14:textId="77777777" w:rsidR="00AF4713" w:rsidRDefault="00C90803">
            <w:pPr>
              <w:pStyle w:val="LPO-TeacherResources"/>
            </w:pPr>
            <w:r>
              <w:t>Teacher Edition</w:t>
            </w:r>
          </w:p>
          <w:p w14:paraId="4CA38888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Bell ringer (p. 17)</w:t>
            </w:r>
          </w:p>
        </w:tc>
      </w:tr>
      <w:tr w:rsidR="00AF4713" w14:paraId="1932E579" w14:textId="77777777" w:rsidTr="00572A8A">
        <w:trPr>
          <w:cantSplit/>
        </w:trPr>
        <w:tc>
          <w:tcPr>
            <w:tcW w:w="10368" w:type="dxa"/>
            <w:gridSpan w:val="5"/>
          </w:tcPr>
          <w:p w14:paraId="45B28E4F" w14:textId="77777777" w:rsidR="00AF4713" w:rsidRDefault="00C90803">
            <w:pPr>
              <w:pStyle w:val="1LPOs-LPO-Sections"/>
            </w:pPr>
            <w:r>
              <w:t>1.4</w:t>
            </w:r>
            <w:r>
              <w:t> </w:t>
            </w:r>
            <w:r>
              <w:t>Applying Equations</w:t>
            </w:r>
          </w:p>
          <w:p w14:paraId="6E0A38D3" w14:textId="77777777" w:rsidR="00AF4713" w:rsidRDefault="00C90803" w:rsidP="00A54DAC">
            <w:pPr>
              <w:pStyle w:val="Days"/>
            </w:pPr>
            <w:r>
              <w:t>(2 days)</w:t>
            </w:r>
          </w:p>
        </w:tc>
      </w:tr>
      <w:tr w:rsidR="006F3D69" w14:paraId="2308632D" w14:textId="77777777" w:rsidTr="00572A8A">
        <w:trPr>
          <w:cantSplit/>
        </w:trPr>
        <w:tc>
          <w:tcPr>
            <w:tcW w:w="858" w:type="dxa"/>
            <w:tcMar>
              <w:top w:w="187" w:type="dxa"/>
              <w:left w:w="100" w:type="dxa"/>
              <w:bottom w:w="58" w:type="dxa"/>
              <w:right w:w="100" w:type="dxa"/>
            </w:tcMar>
          </w:tcPr>
          <w:p w14:paraId="509A1F4F" w14:textId="77777777" w:rsidR="00AF4713" w:rsidRDefault="00C90803">
            <w:pPr>
              <w:pStyle w:val="1LPOs-LPO-Numbers"/>
            </w:pPr>
            <w:r>
              <w:t>23–29</w:t>
            </w:r>
          </w:p>
        </w:tc>
        <w:tc>
          <w:tcPr>
            <w:tcW w:w="4094" w:type="dxa"/>
            <w:tcMar>
              <w:top w:w="187" w:type="dxa"/>
              <w:left w:w="100" w:type="dxa"/>
              <w:bottom w:w="58" w:type="dxa"/>
              <w:right w:w="100" w:type="dxa"/>
            </w:tcMar>
          </w:tcPr>
          <w:p w14:paraId="43AFF70F" w14:textId="77777777" w:rsidR="00AF4713" w:rsidRDefault="00C90803">
            <w:pPr>
              <w:pStyle w:val="LPO-Objectives"/>
            </w:pPr>
            <w:r>
              <w:t>1.4.1</w:t>
            </w:r>
            <w:r>
              <w:tab/>
            </w:r>
            <w:r>
              <w:t>Solve problems involving number and angle relationships.</w:t>
            </w:r>
          </w:p>
          <w:p w14:paraId="50A5E0BA" w14:textId="77777777" w:rsidR="00AF4713" w:rsidRDefault="00C90803">
            <w:pPr>
              <w:pStyle w:val="LPO-Objectives"/>
            </w:pPr>
            <w:r>
              <w:t>1.4.2</w:t>
            </w:r>
            <w:r>
              <w:tab/>
              <w:t xml:space="preserve">Solve problems involving the distance formula, </w:t>
            </w:r>
            <w:r>
              <w:rPr>
                <w:rStyle w:val="SemiBoldItalic"/>
              </w:rPr>
              <w:t>d</w:t>
            </w:r>
            <w:r>
              <w:t> = </w:t>
            </w:r>
            <w:r>
              <w:rPr>
                <w:rStyle w:val="SemiBoldItalic"/>
              </w:rPr>
              <w:t>rt</w:t>
            </w:r>
            <w:r>
              <w:t>.</w:t>
            </w:r>
          </w:p>
          <w:p w14:paraId="06AB1717" w14:textId="77777777" w:rsidR="00AF4713" w:rsidRDefault="00C90803">
            <w:pPr>
              <w:pStyle w:val="LPO-Objectives"/>
            </w:pPr>
            <w:r>
              <w:t>1.4.3</w:t>
            </w:r>
            <w:r>
              <w:tab/>
              <w:t xml:space="preserve">Solve problems involving the simple interest formula, </w:t>
            </w:r>
            <w:r>
              <w:rPr>
                <w:rStyle w:val="SemiBoldItalic"/>
              </w:rPr>
              <w:t>I</w:t>
            </w:r>
            <w:r>
              <w:t> = </w:t>
            </w:r>
            <w:proofErr w:type="spellStart"/>
            <w:r>
              <w:rPr>
                <w:rStyle w:val="SemiBoldItalic"/>
              </w:rPr>
              <w:t>Prt</w:t>
            </w:r>
            <w:proofErr w:type="spellEnd"/>
            <w:r>
              <w:t>.</w:t>
            </w:r>
          </w:p>
          <w:p w14:paraId="6CA186D3" w14:textId="77777777" w:rsidR="00AF4713" w:rsidRDefault="00C90803">
            <w:pPr>
              <w:pStyle w:val="LPO-Objectives"/>
            </w:pPr>
            <w:r>
              <w:t>1.4.4</w:t>
            </w:r>
            <w:r>
              <w:tab/>
            </w:r>
            <w:r>
              <w:t>Solve problems involving mixtures.</w:t>
            </w:r>
          </w:p>
        </w:tc>
        <w:tc>
          <w:tcPr>
            <w:tcW w:w="2883" w:type="dxa"/>
            <w:tcMar>
              <w:top w:w="187" w:type="dxa"/>
              <w:left w:w="180" w:type="dxa"/>
              <w:bottom w:w="58" w:type="dxa"/>
              <w:right w:w="180" w:type="dxa"/>
            </w:tcMar>
          </w:tcPr>
          <w:p w14:paraId="0BBE32B5" w14:textId="77777777" w:rsidR="00AF4713" w:rsidRDefault="00C90803" w:rsidP="00A23C1B">
            <w:pPr>
              <w:pStyle w:val="LPO-TeacherResourcesnospaceabove"/>
            </w:pPr>
            <w:r>
              <w:t>Activities</w:t>
            </w:r>
          </w:p>
          <w:p w14:paraId="1AAC0C5E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Solving Equations</w:t>
            </w:r>
          </w:p>
          <w:p w14:paraId="556337FB" w14:textId="77777777" w:rsidR="00AF4713" w:rsidRDefault="00C90803">
            <w:pPr>
              <w:pStyle w:val="LPO-TeacherResources"/>
            </w:pPr>
            <w:r>
              <w:t>BJU Press Trove</w:t>
            </w:r>
          </w:p>
          <w:p w14:paraId="5A677D1C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Video: Applying Equations</w:t>
            </w:r>
          </w:p>
          <w:p w14:paraId="4F378EB6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PowerPoint presentation: Section 01.4</w:t>
            </w:r>
          </w:p>
          <w:p w14:paraId="216AB968" w14:textId="77777777" w:rsidR="00AF4713" w:rsidRDefault="00C90803">
            <w:pPr>
              <w:pStyle w:val="LPO-TeacherResources"/>
            </w:pPr>
            <w:r>
              <w:t>AfterSchoolHelp.com</w:t>
            </w:r>
          </w:p>
          <w:p w14:paraId="165783BB" w14:textId="77777777" w:rsidR="00AF4713" w:rsidRDefault="00C90803" w:rsidP="005A6627">
            <w:pPr>
              <w:pStyle w:val="LPO-TeacherResourcesBulletedspacebelow"/>
            </w:pPr>
            <w:r w:rsidRPr="005A6627">
              <w:t>Applying</w:t>
            </w:r>
            <w:r>
              <w:t xml:space="preserve"> Equations</w:t>
            </w:r>
          </w:p>
        </w:tc>
        <w:tc>
          <w:tcPr>
            <w:tcW w:w="2533" w:type="dxa"/>
            <w:gridSpan w:val="2"/>
            <w:tcMar>
              <w:top w:w="187" w:type="dxa"/>
              <w:left w:w="180" w:type="dxa"/>
              <w:bottom w:w="58" w:type="dxa"/>
              <w:right w:w="180" w:type="dxa"/>
            </w:tcMar>
          </w:tcPr>
          <w:p w14:paraId="36655235" w14:textId="77777777" w:rsidR="00AF4713" w:rsidRDefault="00C90803" w:rsidP="00A23C1B">
            <w:pPr>
              <w:pStyle w:val="LPO-TeacherResourcesnospaceabove"/>
            </w:pPr>
            <w:r>
              <w:t>Student Edition</w:t>
            </w:r>
          </w:p>
          <w:p w14:paraId="680F9AB6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Skill Checks</w:t>
            </w:r>
          </w:p>
          <w:p w14:paraId="39AF21B1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Exercises</w:t>
            </w:r>
          </w:p>
          <w:p w14:paraId="0EAC5A85" w14:textId="77777777" w:rsidR="00AF4713" w:rsidRDefault="00C90803">
            <w:pPr>
              <w:pStyle w:val="LPO-TeacherResources"/>
            </w:pPr>
            <w:r>
              <w:t>Teacher Edition</w:t>
            </w:r>
          </w:p>
          <w:p w14:paraId="05196448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Bell ringer (p. 23)</w:t>
            </w:r>
          </w:p>
          <w:p w14:paraId="3A28C7F8" w14:textId="77777777" w:rsidR="00AF4713" w:rsidRDefault="00C90803">
            <w:pPr>
              <w:pStyle w:val="LPO-TeacherResources"/>
            </w:pPr>
            <w:r>
              <w:t>Assessments</w:t>
            </w:r>
          </w:p>
          <w:p w14:paraId="498C3635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Quiz 1B (Sections 1.3–1.4)</w:t>
            </w:r>
          </w:p>
        </w:tc>
      </w:tr>
      <w:tr w:rsidR="00AF4713" w14:paraId="66331B5A" w14:textId="77777777" w:rsidTr="00572A8A">
        <w:trPr>
          <w:cantSplit/>
        </w:trPr>
        <w:tc>
          <w:tcPr>
            <w:tcW w:w="10368" w:type="dxa"/>
            <w:gridSpan w:val="5"/>
          </w:tcPr>
          <w:p w14:paraId="13D1799C" w14:textId="77777777" w:rsidR="00AF4713" w:rsidRDefault="00C90803">
            <w:pPr>
              <w:pStyle w:val="1LPOs-LPO-Sections"/>
            </w:pPr>
            <w:r>
              <w:t>1.5</w:t>
            </w:r>
            <w:r>
              <w:t> </w:t>
            </w:r>
            <w:r>
              <w:t>Solving Inequalities</w:t>
            </w:r>
          </w:p>
        </w:tc>
      </w:tr>
      <w:tr w:rsidR="006F3D69" w14:paraId="43E51CD0" w14:textId="77777777" w:rsidTr="00572A8A">
        <w:trPr>
          <w:cantSplit/>
        </w:trPr>
        <w:tc>
          <w:tcPr>
            <w:tcW w:w="858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51AD490D" w14:textId="77777777" w:rsidR="00AF4713" w:rsidRDefault="00C90803">
            <w:pPr>
              <w:pStyle w:val="1LPOs-LPO-Numbers"/>
            </w:pPr>
            <w:r>
              <w:t>30–34</w:t>
            </w:r>
          </w:p>
        </w:tc>
        <w:tc>
          <w:tcPr>
            <w:tcW w:w="4094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7FD84D23" w14:textId="77777777" w:rsidR="00AF4713" w:rsidRDefault="00C90803">
            <w:pPr>
              <w:pStyle w:val="LPO-Objectives"/>
            </w:pPr>
            <w:r>
              <w:t>1.5.1</w:t>
            </w:r>
            <w:r>
              <w:tab/>
              <w:t>Solve linear inequalities.</w:t>
            </w:r>
          </w:p>
          <w:p w14:paraId="28143A9E" w14:textId="77777777" w:rsidR="00AF4713" w:rsidRDefault="00C90803">
            <w:pPr>
              <w:pStyle w:val="LPO-Objectives"/>
            </w:pPr>
            <w:r>
              <w:t>1.5.2</w:t>
            </w:r>
            <w:r>
              <w:tab/>
              <w:t>Solve real-world problems by writing and solving linear inequalities.</w:t>
            </w:r>
          </w:p>
        </w:tc>
        <w:tc>
          <w:tcPr>
            <w:tcW w:w="2883" w:type="dxa"/>
            <w:tcMar>
              <w:top w:w="180" w:type="dxa"/>
              <w:left w:w="180" w:type="dxa"/>
              <w:bottom w:w="180" w:type="dxa"/>
              <w:right w:w="180" w:type="dxa"/>
            </w:tcMar>
          </w:tcPr>
          <w:p w14:paraId="2B197F77" w14:textId="77777777" w:rsidR="00AF4713" w:rsidRDefault="00C90803" w:rsidP="00A23C1B">
            <w:pPr>
              <w:pStyle w:val="LPO-TeacherResourcesnospaceabove"/>
            </w:pPr>
            <w:r>
              <w:t>BJU Press Trove</w:t>
            </w:r>
          </w:p>
          <w:p w14:paraId="0C3BB753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PowerPoint presentation: Section 01.5</w:t>
            </w:r>
          </w:p>
          <w:p w14:paraId="69F49C61" w14:textId="77777777" w:rsidR="00AF4713" w:rsidRDefault="00C90803">
            <w:pPr>
              <w:pStyle w:val="LPO-TeacherResources"/>
            </w:pPr>
            <w:r>
              <w:t>AfterSchoolHelp.com</w:t>
            </w:r>
          </w:p>
          <w:p w14:paraId="68201C0A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Solving Inequalities</w:t>
            </w:r>
          </w:p>
        </w:tc>
        <w:tc>
          <w:tcPr>
            <w:tcW w:w="2533" w:type="dxa"/>
            <w:gridSpan w:val="2"/>
            <w:tcMar>
              <w:top w:w="180" w:type="dxa"/>
              <w:left w:w="180" w:type="dxa"/>
              <w:bottom w:w="180" w:type="dxa"/>
              <w:right w:w="180" w:type="dxa"/>
            </w:tcMar>
          </w:tcPr>
          <w:p w14:paraId="32E08D91" w14:textId="77777777" w:rsidR="00AF4713" w:rsidRDefault="00C90803" w:rsidP="00A23C1B">
            <w:pPr>
              <w:pStyle w:val="LPO-TeacherResourcesnospaceabove"/>
            </w:pPr>
            <w:r>
              <w:t>Student Edition</w:t>
            </w:r>
          </w:p>
          <w:p w14:paraId="6BA3B6A9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Skill Checks</w:t>
            </w:r>
          </w:p>
          <w:p w14:paraId="02A35A13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Exercises</w:t>
            </w:r>
          </w:p>
          <w:p w14:paraId="4FC334F0" w14:textId="77777777" w:rsidR="00AF4713" w:rsidRDefault="00C90803">
            <w:pPr>
              <w:pStyle w:val="LPO-TeacherResources"/>
            </w:pPr>
            <w:r>
              <w:t>Teacher Edition</w:t>
            </w:r>
          </w:p>
          <w:p w14:paraId="0ED2B136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Bell ringer (p. 30)</w:t>
            </w:r>
          </w:p>
        </w:tc>
      </w:tr>
      <w:tr w:rsidR="00AF4713" w14:paraId="5CBA3ED4" w14:textId="77777777" w:rsidTr="00572A8A">
        <w:trPr>
          <w:cantSplit/>
        </w:trPr>
        <w:tc>
          <w:tcPr>
            <w:tcW w:w="10368" w:type="dxa"/>
            <w:gridSpan w:val="5"/>
          </w:tcPr>
          <w:p w14:paraId="478F3A3E" w14:textId="77777777" w:rsidR="00AF4713" w:rsidRDefault="00C90803">
            <w:pPr>
              <w:pStyle w:val="1LPOs-LPO-Sections"/>
            </w:pPr>
            <w:r>
              <w:t>1.6</w:t>
            </w:r>
            <w:r>
              <w:t> </w:t>
            </w:r>
            <w:r>
              <w:t>Compound Inequalities</w:t>
            </w:r>
          </w:p>
        </w:tc>
      </w:tr>
      <w:tr w:rsidR="006F3D69" w14:paraId="7A2DD212" w14:textId="77777777" w:rsidTr="00572A8A">
        <w:trPr>
          <w:cantSplit/>
        </w:trPr>
        <w:tc>
          <w:tcPr>
            <w:tcW w:w="858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700930D7" w14:textId="77777777" w:rsidR="00AF4713" w:rsidRDefault="00C90803">
            <w:pPr>
              <w:pStyle w:val="1LPOs-LPO-Numbers"/>
            </w:pPr>
            <w:r>
              <w:t>35–40</w:t>
            </w:r>
          </w:p>
        </w:tc>
        <w:tc>
          <w:tcPr>
            <w:tcW w:w="4094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2BA3A28A" w14:textId="77777777" w:rsidR="00AF4713" w:rsidRDefault="00C90803">
            <w:pPr>
              <w:pStyle w:val="LPO-Objectives"/>
            </w:pPr>
            <w:r>
              <w:t>1.6.1</w:t>
            </w:r>
            <w:r>
              <w:tab/>
              <w:t>Solve compound inequalities.</w:t>
            </w:r>
          </w:p>
          <w:p w14:paraId="3F9F5A54" w14:textId="77777777" w:rsidR="00AF4713" w:rsidRDefault="00C90803">
            <w:pPr>
              <w:pStyle w:val="LPO-Objectives"/>
            </w:pPr>
            <w:r>
              <w:t>1.6.2</w:t>
            </w:r>
            <w:r>
              <w:tab/>
            </w:r>
            <w:r>
              <w:t>Solve real-world problems by writing and solving compound linear inequalities.</w:t>
            </w:r>
          </w:p>
          <w:p w14:paraId="5F592C52" w14:textId="2895B32A" w:rsidR="00AF4713" w:rsidRDefault="00C90803">
            <w:pPr>
              <w:pStyle w:val="LPO-Objectives"/>
            </w:pPr>
            <w:r>
              <w:t>1.6.3</w:t>
            </w:r>
            <w:r>
              <w:tab/>
              <w:t>Explain why math can be used as a tool to describe the world.</w:t>
            </w:r>
            <w:r>
              <w:br/>
            </w:r>
            <w:r w:rsidR="00B6724D" w:rsidRPr="00B6724D">
              <w:rPr>
                <w:rStyle w:val="BWSicon"/>
              </w:rPr>
              <w:t> BWS </w:t>
            </w:r>
            <w:r>
              <w:t>Foundations (explain)</w:t>
            </w:r>
          </w:p>
        </w:tc>
        <w:tc>
          <w:tcPr>
            <w:tcW w:w="2883" w:type="dxa"/>
            <w:tcMar>
              <w:top w:w="180" w:type="dxa"/>
              <w:left w:w="180" w:type="dxa"/>
              <w:bottom w:w="180" w:type="dxa"/>
              <w:right w:w="180" w:type="dxa"/>
            </w:tcMar>
          </w:tcPr>
          <w:p w14:paraId="7B061D87" w14:textId="77777777" w:rsidR="00AF4713" w:rsidRDefault="00C90803" w:rsidP="00A23C1B">
            <w:pPr>
              <w:pStyle w:val="LPO-TeacherResourcesnospaceabove"/>
            </w:pPr>
            <w:r>
              <w:t>Activities</w:t>
            </w:r>
          </w:p>
          <w:p w14:paraId="34A7B8C8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Solving Inequalities</w:t>
            </w:r>
          </w:p>
          <w:p w14:paraId="2168AA59" w14:textId="77777777" w:rsidR="00AF4713" w:rsidRDefault="00C90803">
            <w:pPr>
              <w:pStyle w:val="LPO-TeacherResources"/>
            </w:pPr>
            <w:r>
              <w:t>BJU Press Trove</w:t>
            </w:r>
          </w:p>
          <w:p w14:paraId="475BDC11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PowerPoint presentation: Section 01.6</w:t>
            </w:r>
          </w:p>
          <w:p w14:paraId="2A1659CF" w14:textId="77777777" w:rsidR="00AF4713" w:rsidRDefault="00C90803">
            <w:pPr>
              <w:pStyle w:val="LPO-TeacherResources"/>
            </w:pPr>
            <w:r>
              <w:t>AfterSchoolHelp.com</w:t>
            </w:r>
          </w:p>
          <w:p w14:paraId="368027AD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Compound Inequalities</w:t>
            </w:r>
          </w:p>
        </w:tc>
        <w:tc>
          <w:tcPr>
            <w:tcW w:w="2533" w:type="dxa"/>
            <w:gridSpan w:val="2"/>
            <w:tcMar>
              <w:top w:w="180" w:type="dxa"/>
              <w:left w:w="180" w:type="dxa"/>
              <w:bottom w:w="180" w:type="dxa"/>
              <w:right w:w="180" w:type="dxa"/>
            </w:tcMar>
          </w:tcPr>
          <w:p w14:paraId="6D7EEAA4" w14:textId="77777777" w:rsidR="00AF4713" w:rsidRDefault="00C90803" w:rsidP="00A23C1B">
            <w:pPr>
              <w:pStyle w:val="LPO-TeacherResourcesnospaceabove"/>
            </w:pPr>
            <w:r>
              <w:t>Student Edition</w:t>
            </w:r>
          </w:p>
          <w:p w14:paraId="38FC8AC4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Skill Checks</w:t>
            </w:r>
          </w:p>
          <w:p w14:paraId="4B645E57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Exercises</w:t>
            </w:r>
          </w:p>
          <w:p w14:paraId="648400FA" w14:textId="77777777" w:rsidR="00AF4713" w:rsidRDefault="00C90803">
            <w:pPr>
              <w:pStyle w:val="LPO-TeacherResources"/>
            </w:pPr>
            <w:r>
              <w:t>Teacher Edition</w:t>
            </w:r>
          </w:p>
          <w:p w14:paraId="37265AB3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Bell ringer (p. 35)</w:t>
            </w:r>
          </w:p>
          <w:p w14:paraId="557263BC" w14:textId="77777777" w:rsidR="00AF4713" w:rsidRDefault="00C90803">
            <w:pPr>
              <w:pStyle w:val="LPO-TeacherResources"/>
            </w:pPr>
            <w:r>
              <w:t>Assessments</w:t>
            </w:r>
          </w:p>
          <w:p w14:paraId="206913EB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Quiz 1C (Sections 1.5–1.6)</w:t>
            </w:r>
          </w:p>
        </w:tc>
      </w:tr>
    </w:tbl>
    <w:p w14:paraId="08DC729D" w14:textId="77777777" w:rsidR="00572A8A" w:rsidRDefault="00572A8A">
      <w:pPr>
        <w:rPr>
          <w:rFonts w:ascii="Arial" w:hAnsi="Arial" w:cs="Myriad Pro"/>
          <w:b/>
          <w:color w:val="000000" w:themeColor="text1"/>
          <w:sz w:val="11"/>
        </w:rPr>
      </w:pPr>
      <w:r>
        <w:br w:type="page"/>
      </w:r>
    </w:p>
    <w:tbl>
      <w:tblPr>
        <w:tblStyle w:val="DefaultTable"/>
        <w:tblW w:w="1036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29" w:type="dxa"/>
          <w:left w:w="86" w:type="dxa"/>
          <w:bottom w:w="29" w:type="dxa"/>
          <w:right w:w="86" w:type="dxa"/>
        </w:tblCellMar>
        <w:tblLook w:val="0000" w:firstRow="0" w:lastRow="0" w:firstColumn="0" w:lastColumn="0" w:noHBand="0" w:noVBand="0"/>
      </w:tblPr>
      <w:tblGrid>
        <w:gridCol w:w="858"/>
        <w:gridCol w:w="4094"/>
        <w:gridCol w:w="2883"/>
        <w:gridCol w:w="2533"/>
      </w:tblGrid>
      <w:tr w:rsidR="006F3D69" w14:paraId="3E68EE45" w14:textId="77777777" w:rsidTr="00572A8A">
        <w:trPr>
          <w:cantSplit/>
        </w:trPr>
        <w:tc>
          <w:tcPr>
            <w:tcW w:w="858" w:type="dxa"/>
            <w:tcMar>
              <w:left w:w="0" w:type="dxa"/>
              <w:right w:w="0" w:type="dxa"/>
            </w:tcMar>
          </w:tcPr>
          <w:p w14:paraId="3075C300" w14:textId="77777777" w:rsidR="00AF4713" w:rsidRDefault="00C90803">
            <w:pPr>
              <w:pStyle w:val="1LPOs-LPO-SourceHeading"/>
            </w:pPr>
            <w:r>
              <w:lastRenderedPageBreak/>
              <w:t>Pages</w:t>
            </w:r>
          </w:p>
        </w:tc>
        <w:tc>
          <w:tcPr>
            <w:tcW w:w="4094" w:type="dxa"/>
            <w:tcMar>
              <w:left w:w="180" w:type="dxa"/>
              <w:right w:w="180" w:type="dxa"/>
            </w:tcMar>
          </w:tcPr>
          <w:p w14:paraId="30C6AD52" w14:textId="77777777" w:rsidR="00AF4713" w:rsidRDefault="00C90803">
            <w:pPr>
              <w:pStyle w:val="1LPOs-LPO-SourceHeading"/>
            </w:pPr>
            <w:r>
              <w:t>Objectives</w:t>
            </w:r>
          </w:p>
        </w:tc>
        <w:tc>
          <w:tcPr>
            <w:tcW w:w="2883" w:type="dxa"/>
            <w:tcMar>
              <w:left w:w="180" w:type="dxa"/>
              <w:right w:w="180" w:type="dxa"/>
            </w:tcMar>
          </w:tcPr>
          <w:p w14:paraId="50F3DFDB" w14:textId="77777777" w:rsidR="00AF4713" w:rsidRDefault="00C90803">
            <w:pPr>
              <w:pStyle w:val="1LPOs-LPO-SourceHeading"/>
            </w:pPr>
            <w:r>
              <w:t>Resources</w:t>
            </w:r>
          </w:p>
        </w:tc>
        <w:tc>
          <w:tcPr>
            <w:tcW w:w="2533" w:type="dxa"/>
            <w:tcMar>
              <w:left w:w="180" w:type="dxa"/>
              <w:right w:w="180" w:type="dxa"/>
            </w:tcMar>
          </w:tcPr>
          <w:p w14:paraId="36DFAFD2" w14:textId="77777777" w:rsidR="00AF4713" w:rsidRDefault="00C90803">
            <w:pPr>
              <w:pStyle w:val="1LPOs-LPO-SourceHeading"/>
            </w:pPr>
            <w:r>
              <w:t>Assessments</w:t>
            </w:r>
          </w:p>
        </w:tc>
      </w:tr>
      <w:tr w:rsidR="00AF4713" w14:paraId="6D874771" w14:textId="77777777" w:rsidTr="00572A8A">
        <w:trPr>
          <w:cantSplit/>
        </w:trPr>
        <w:tc>
          <w:tcPr>
            <w:tcW w:w="10368" w:type="dxa"/>
            <w:gridSpan w:val="4"/>
          </w:tcPr>
          <w:p w14:paraId="5A89A4E2" w14:textId="77777777" w:rsidR="00AF4713" w:rsidRDefault="00C90803">
            <w:pPr>
              <w:pStyle w:val="1LPOs-LPO-Sections"/>
            </w:pPr>
            <w:r>
              <w:t>1.7</w:t>
            </w:r>
            <w:r>
              <w:t> </w:t>
            </w:r>
            <w:r>
              <w:t>Absolute Value Equations</w:t>
            </w:r>
          </w:p>
        </w:tc>
      </w:tr>
      <w:tr w:rsidR="006F3D69" w14:paraId="25EF05EA" w14:textId="77777777" w:rsidTr="00572A8A">
        <w:trPr>
          <w:cantSplit/>
        </w:trPr>
        <w:tc>
          <w:tcPr>
            <w:tcW w:w="858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79CCB5FB" w14:textId="77777777" w:rsidR="00AF4713" w:rsidRDefault="00C90803">
            <w:pPr>
              <w:pStyle w:val="1LPOs-LPO-Numbers"/>
            </w:pPr>
            <w:r>
              <w:t>41–48</w:t>
            </w:r>
          </w:p>
        </w:tc>
        <w:tc>
          <w:tcPr>
            <w:tcW w:w="4094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3D6E48A8" w14:textId="77777777" w:rsidR="00AF4713" w:rsidRDefault="00C90803">
            <w:pPr>
              <w:pStyle w:val="LPO-Objectives"/>
            </w:pPr>
            <w:r>
              <w:t>1.7.1</w:t>
            </w:r>
            <w:r>
              <w:tab/>
            </w:r>
            <w:r>
              <w:t>Solve absolute value equations.</w:t>
            </w:r>
          </w:p>
          <w:p w14:paraId="4AE63337" w14:textId="77777777" w:rsidR="00AF4713" w:rsidRDefault="00C90803">
            <w:pPr>
              <w:pStyle w:val="LPO-Objectives"/>
            </w:pPr>
            <w:r>
              <w:t>1.7.2</w:t>
            </w:r>
            <w:r>
              <w:tab/>
              <w:t>Write absolute value equations describing graphs and real-world situations.</w:t>
            </w:r>
          </w:p>
          <w:p w14:paraId="7C47AB2E" w14:textId="77777777" w:rsidR="00AF4713" w:rsidRDefault="00C90803">
            <w:pPr>
              <w:pStyle w:val="LPO-Objectives"/>
            </w:pPr>
            <w:r>
              <w:t>1.7.3</w:t>
            </w:r>
            <w:r>
              <w:tab/>
              <w:t>Use the distance and midpoint formulas to solve problems.</w:t>
            </w:r>
          </w:p>
        </w:tc>
        <w:tc>
          <w:tcPr>
            <w:tcW w:w="2883" w:type="dxa"/>
            <w:tcMar>
              <w:top w:w="180" w:type="dxa"/>
              <w:left w:w="180" w:type="dxa"/>
              <w:bottom w:w="180" w:type="dxa"/>
              <w:right w:w="180" w:type="dxa"/>
            </w:tcMar>
          </w:tcPr>
          <w:p w14:paraId="647EFA9F" w14:textId="77777777" w:rsidR="00AF4713" w:rsidRDefault="00C90803" w:rsidP="00A23C1B">
            <w:pPr>
              <w:pStyle w:val="LPO-TeacherResourcesnospaceabove"/>
            </w:pPr>
            <w:r>
              <w:t>Activities</w:t>
            </w:r>
          </w:p>
          <w:p w14:paraId="766189CA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Math History—Richard Dedekind</w:t>
            </w:r>
          </w:p>
          <w:p w14:paraId="16EFF708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Using Technology—Absolute Value</w:t>
            </w:r>
          </w:p>
          <w:p w14:paraId="0EE4AFEC" w14:textId="77777777" w:rsidR="00AF4713" w:rsidRDefault="00C90803">
            <w:pPr>
              <w:pStyle w:val="LPO-TeacherResources"/>
            </w:pPr>
            <w:r>
              <w:t>BJU Press Trove</w:t>
            </w:r>
          </w:p>
          <w:p w14:paraId="763DA52E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PowerPoint presentation: Section 01.7</w:t>
            </w:r>
          </w:p>
          <w:p w14:paraId="35F6DB9C" w14:textId="77777777" w:rsidR="00AF4713" w:rsidRDefault="00C90803">
            <w:pPr>
              <w:pStyle w:val="LPO-TeacherResources"/>
            </w:pPr>
            <w:r>
              <w:t>AfterSchoolHelp.com</w:t>
            </w:r>
          </w:p>
          <w:p w14:paraId="5A53B9ED" w14:textId="77777777" w:rsidR="00AF4713" w:rsidRDefault="00C90803" w:rsidP="00770594">
            <w:pPr>
              <w:pStyle w:val="LPO-TeacherResourcesBulleted"/>
            </w:pPr>
            <w:r>
              <w:t xml:space="preserve">Absolute Value </w:t>
            </w:r>
            <w:r w:rsidRPr="00770594">
              <w:t>Equations</w:t>
            </w:r>
          </w:p>
        </w:tc>
        <w:tc>
          <w:tcPr>
            <w:tcW w:w="2533" w:type="dxa"/>
            <w:tcMar>
              <w:top w:w="180" w:type="dxa"/>
              <w:left w:w="180" w:type="dxa"/>
              <w:bottom w:w="180" w:type="dxa"/>
              <w:right w:w="180" w:type="dxa"/>
            </w:tcMar>
          </w:tcPr>
          <w:p w14:paraId="59109329" w14:textId="77777777" w:rsidR="00AF4713" w:rsidRDefault="00C90803" w:rsidP="00A23C1B">
            <w:pPr>
              <w:pStyle w:val="LPO-TeacherResourcesnospaceabove"/>
            </w:pPr>
            <w:r>
              <w:t>Student Edition</w:t>
            </w:r>
          </w:p>
          <w:p w14:paraId="6BEA7278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Skill Checks</w:t>
            </w:r>
          </w:p>
          <w:p w14:paraId="1C3658FC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Exercises</w:t>
            </w:r>
          </w:p>
          <w:p w14:paraId="6C008AE5" w14:textId="77777777" w:rsidR="00AF4713" w:rsidRDefault="00C90803">
            <w:pPr>
              <w:pStyle w:val="LPO-TeacherResources"/>
            </w:pPr>
            <w:r>
              <w:t>Teacher Edition</w:t>
            </w:r>
          </w:p>
          <w:p w14:paraId="6BDD5ABD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Bell ringer (p. 41)</w:t>
            </w:r>
          </w:p>
        </w:tc>
      </w:tr>
      <w:tr w:rsidR="00AF4713" w14:paraId="0ED631BD" w14:textId="77777777" w:rsidTr="00572A8A">
        <w:trPr>
          <w:cantSplit/>
        </w:trPr>
        <w:tc>
          <w:tcPr>
            <w:tcW w:w="10368" w:type="dxa"/>
            <w:gridSpan w:val="4"/>
          </w:tcPr>
          <w:p w14:paraId="5DC2A238" w14:textId="61081D8B" w:rsidR="00AF4713" w:rsidRDefault="00C90803">
            <w:pPr>
              <w:pStyle w:val="1LPOs-LPO-Sections"/>
            </w:pPr>
            <w:r>
              <w:t>1.8</w:t>
            </w:r>
            <w:r w:rsidR="00340416">
              <w:t> </w:t>
            </w:r>
            <w:r>
              <w:t>Absolute Value Inequalities</w:t>
            </w:r>
          </w:p>
        </w:tc>
      </w:tr>
      <w:tr w:rsidR="006F3D69" w14:paraId="73F90F52" w14:textId="77777777" w:rsidTr="00572A8A">
        <w:trPr>
          <w:cantSplit/>
        </w:trPr>
        <w:tc>
          <w:tcPr>
            <w:tcW w:w="858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4A3EC8A5" w14:textId="77777777" w:rsidR="00AF4713" w:rsidRDefault="00C90803">
            <w:pPr>
              <w:pStyle w:val="1LPOs-LPO-Numbers"/>
            </w:pPr>
            <w:r>
              <w:t>49–53</w:t>
            </w:r>
          </w:p>
        </w:tc>
        <w:tc>
          <w:tcPr>
            <w:tcW w:w="4094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65A4497E" w14:textId="77777777" w:rsidR="00AF4713" w:rsidRDefault="00C90803">
            <w:pPr>
              <w:pStyle w:val="LPO-Objectives"/>
            </w:pPr>
            <w:r>
              <w:t>1.8.1</w:t>
            </w:r>
            <w:r>
              <w:tab/>
              <w:t xml:space="preserve">Write a conjunction or disjunction representing </w:t>
            </w:r>
            <w:proofErr w:type="gramStart"/>
            <w:r>
              <w:t>an absolute</w:t>
            </w:r>
            <w:proofErr w:type="gramEnd"/>
            <w:r>
              <w:t xml:space="preserve"> value inequality.</w:t>
            </w:r>
          </w:p>
          <w:p w14:paraId="6AA441A9" w14:textId="77777777" w:rsidR="00AF4713" w:rsidRDefault="00C90803">
            <w:pPr>
              <w:pStyle w:val="LPO-Objectives"/>
            </w:pPr>
            <w:r>
              <w:t>1.8.2</w:t>
            </w:r>
            <w:r>
              <w:tab/>
              <w:t>Solve absolute value inequalities.</w:t>
            </w:r>
          </w:p>
          <w:p w14:paraId="3A77D6E6" w14:textId="77777777" w:rsidR="00AF4713" w:rsidRDefault="00C90803">
            <w:pPr>
              <w:pStyle w:val="LPO-Objectives"/>
            </w:pPr>
            <w:r>
              <w:t>1.8.3</w:t>
            </w:r>
            <w:r>
              <w:tab/>
            </w:r>
            <w:r>
              <w:t>Write absolute value inequalities describing graphs and real-world situations.</w:t>
            </w:r>
          </w:p>
        </w:tc>
        <w:tc>
          <w:tcPr>
            <w:tcW w:w="2883" w:type="dxa"/>
            <w:tcMar>
              <w:top w:w="180" w:type="dxa"/>
              <w:left w:w="180" w:type="dxa"/>
              <w:bottom w:w="180" w:type="dxa"/>
              <w:right w:w="180" w:type="dxa"/>
            </w:tcMar>
          </w:tcPr>
          <w:p w14:paraId="227BFB9D" w14:textId="77777777" w:rsidR="00AF4713" w:rsidRDefault="00C90803" w:rsidP="00A23C1B">
            <w:pPr>
              <w:pStyle w:val="LPO-TeacherResourcesnospaceabove"/>
            </w:pPr>
            <w:r>
              <w:t>Activities</w:t>
            </w:r>
          </w:p>
          <w:p w14:paraId="09708982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Absolute Value Equations &amp; Inequalities</w:t>
            </w:r>
          </w:p>
          <w:p w14:paraId="3D58010A" w14:textId="77777777" w:rsidR="00AF4713" w:rsidRDefault="00C90803">
            <w:pPr>
              <w:pStyle w:val="LPO-TeacherResources"/>
            </w:pPr>
            <w:r>
              <w:t>BJU Press Trove</w:t>
            </w:r>
          </w:p>
          <w:p w14:paraId="742CBB0A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PowerPoint presentation: Section 01.8</w:t>
            </w:r>
          </w:p>
          <w:p w14:paraId="731069BD" w14:textId="77777777" w:rsidR="00AF4713" w:rsidRDefault="00C90803">
            <w:pPr>
              <w:pStyle w:val="LPO-TeacherResources"/>
            </w:pPr>
            <w:r>
              <w:t>AfterSchoolHelp.com</w:t>
            </w:r>
          </w:p>
          <w:p w14:paraId="57B56248" w14:textId="77777777" w:rsidR="00AF4713" w:rsidRDefault="00C90803" w:rsidP="00770594">
            <w:pPr>
              <w:pStyle w:val="LPO-TeacherResourcesBulleted"/>
            </w:pPr>
            <w:r>
              <w:t xml:space="preserve">Absolute Value </w:t>
            </w:r>
            <w:r w:rsidRPr="00770594">
              <w:t>Inequalities</w:t>
            </w:r>
          </w:p>
        </w:tc>
        <w:tc>
          <w:tcPr>
            <w:tcW w:w="2533" w:type="dxa"/>
            <w:tcMar>
              <w:top w:w="180" w:type="dxa"/>
              <w:left w:w="180" w:type="dxa"/>
              <w:bottom w:w="180" w:type="dxa"/>
              <w:right w:w="180" w:type="dxa"/>
            </w:tcMar>
          </w:tcPr>
          <w:p w14:paraId="64885047" w14:textId="77777777" w:rsidR="00AF4713" w:rsidRDefault="00C90803" w:rsidP="00A23C1B">
            <w:pPr>
              <w:pStyle w:val="LPO-TeacherResourcesnospaceabove"/>
            </w:pPr>
            <w:r>
              <w:t>Student Edition</w:t>
            </w:r>
          </w:p>
          <w:p w14:paraId="5C7C91C0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Skill Checks</w:t>
            </w:r>
          </w:p>
          <w:p w14:paraId="31F06A69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Exercises</w:t>
            </w:r>
          </w:p>
          <w:p w14:paraId="6F2F1B0E" w14:textId="77777777" w:rsidR="00AF4713" w:rsidRDefault="00C90803">
            <w:pPr>
              <w:pStyle w:val="LPO-TeacherResources"/>
            </w:pPr>
            <w:r>
              <w:t>Teacher Edition</w:t>
            </w:r>
          </w:p>
          <w:p w14:paraId="7D2DCAEA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Bell ringer (p. 49)</w:t>
            </w:r>
          </w:p>
          <w:p w14:paraId="60CE6353" w14:textId="77777777" w:rsidR="00AF4713" w:rsidRDefault="00C90803">
            <w:pPr>
              <w:pStyle w:val="LPO-TeacherResources"/>
            </w:pPr>
            <w:r>
              <w:t>Assessments</w:t>
            </w:r>
          </w:p>
          <w:p w14:paraId="68C54BC7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Quiz 1D (Sections 1.7–1.8)</w:t>
            </w:r>
          </w:p>
        </w:tc>
      </w:tr>
      <w:tr w:rsidR="00AF4713" w14:paraId="51150DD5" w14:textId="77777777" w:rsidTr="00572A8A">
        <w:trPr>
          <w:cantSplit/>
        </w:trPr>
        <w:tc>
          <w:tcPr>
            <w:tcW w:w="10368" w:type="dxa"/>
            <w:gridSpan w:val="4"/>
          </w:tcPr>
          <w:p w14:paraId="34CDAA8F" w14:textId="77777777" w:rsidR="00AF4713" w:rsidRDefault="00C90803">
            <w:pPr>
              <w:pStyle w:val="1LPOs-LPO-Sections"/>
            </w:pPr>
            <w:r>
              <w:t>Application Problems—Climate &amp; Disease</w:t>
            </w:r>
          </w:p>
        </w:tc>
      </w:tr>
      <w:tr w:rsidR="006F3D69" w14:paraId="12FDCAD4" w14:textId="77777777" w:rsidTr="00572A8A">
        <w:trPr>
          <w:cantSplit/>
        </w:trPr>
        <w:tc>
          <w:tcPr>
            <w:tcW w:w="858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2FC09513" w14:textId="77777777" w:rsidR="00AF4713" w:rsidRDefault="00C90803">
            <w:pPr>
              <w:pStyle w:val="1LPOs-LPO-Numbers"/>
            </w:pPr>
            <w:r>
              <w:t>54</w:t>
            </w:r>
          </w:p>
        </w:tc>
        <w:tc>
          <w:tcPr>
            <w:tcW w:w="4094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0A23B493" w14:textId="04737D8E" w:rsidR="00AF4713" w:rsidRDefault="00C90803" w:rsidP="009902E4">
            <w:pPr>
              <w:pStyle w:val="LPO-ObjectivesBiggerindent"/>
            </w:pPr>
            <w:r>
              <w:t>1.AP.1</w:t>
            </w:r>
            <w:r w:rsidR="009902E4">
              <w:tab/>
            </w:r>
            <w:r>
              <w:t>Make predictions about disease from weather-related graphs.</w:t>
            </w:r>
          </w:p>
          <w:p w14:paraId="16D3277F" w14:textId="061B5170" w:rsidR="00AF4713" w:rsidRDefault="00C90803" w:rsidP="009902E4">
            <w:pPr>
              <w:pStyle w:val="LPO-ObjectivesBiggerindent"/>
            </w:pPr>
            <w:r>
              <w:t>1.AP.2</w:t>
            </w:r>
            <w:r w:rsidR="009902E4">
              <w:tab/>
            </w:r>
            <w:r>
              <w:t>Explain how modeling climate and disease data relates to the Creation Mandate.</w:t>
            </w:r>
            <w:r>
              <w:br/>
            </w:r>
            <w:r w:rsidR="00B6724D" w:rsidRPr="00B6724D">
              <w:rPr>
                <w:rStyle w:val="BWSicon"/>
              </w:rPr>
              <w:t> BWS </w:t>
            </w:r>
            <w:r>
              <w:t>Foundations (explain)</w:t>
            </w:r>
          </w:p>
        </w:tc>
        <w:tc>
          <w:tcPr>
            <w:tcW w:w="2883" w:type="dxa"/>
            <w:tcMar>
              <w:top w:w="180" w:type="dxa"/>
              <w:left w:w="180" w:type="dxa"/>
              <w:bottom w:w="180" w:type="dxa"/>
              <w:right w:w="180" w:type="dxa"/>
            </w:tcMar>
          </w:tcPr>
          <w:p w14:paraId="3D9F008A" w14:textId="77777777" w:rsidR="00AF4713" w:rsidRDefault="00AF4713"/>
        </w:tc>
        <w:tc>
          <w:tcPr>
            <w:tcW w:w="2533" w:type="dxa"/>
            <w:tcMar>
              <w:top w:w="180" w:type="dxa"/>
              <w:left w:w="180" w:type="dxa"/>
              <w:bottom w:w="180" w:type="dxa"/>
              <w:right w:w="180" w:type="dxa"/>
            </w:tcMar>
          </w:tcPr>
          <w:p w14:paraId="17E479F7" w14:textId="77777777" w:rsidR="00AF4713" w:rsidRDefault="00C90803" w:rsidP="00340416">
            <w:pPr>
              <w:pStyle w:val="LPO-TeacherResourcesnospaceabove"/>
            </w:pPr>
            <w:r w:rsidRPr="00340416">
              <w:t>Student</w:t>
            </w:r>
            <w:r>
              <w:t xml:space="preserve"> Edition</w:t>
            </w:r>
          </w:p>
          <w:p w14:paraId="3327A550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Exercises</w:t>
            </w:r>
          </w:p>
        </w:tc>
      </w:tr>
    </w:tbl>
    <w:p w14:paraId="21C53B96" w14:textId="428CD46D" w:rsidR="00E84B01" w:rsidRDefault="00E84B01"/>
    <w:p w14:paraId="2FBE3C48" w14:textId="77777777" w:rsidR="00E84B01" w:rsidRDefault="00E84B01">
      <w:r>
        <w:br w:type="page"/>
      </w:r>
    </w:p>
    <w:p w14:paraId="56D4F376" w14:textId="77777777" w:rsidR="00E84B01" w:rsidRDefault="00E84B01"/>
    <w:tbl>
      <w:tblPr>
        <w:tblStyle w:val="DefaultTable"/>
        <w:tblW w:w="1036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29" w:type="dxa"/>
          <w:left w:w="86" w:type="dxa"/>
          <w:bottom w:w="29" w:type="dxa"/>
          <w:right w:w="86" w:type="dxa"/>
        </w:tblCellMar>
        <w:tblLook w:val="0000" w:firstRow="0" w:lastRow="0" w:firstColumn="0" w:lastColumn="0" w:noHBand="0" w:noVBand="0"/>
      </w:tblPr>
      <w:tblGrid>
        <w:gridCol w:w="858"/>
        <w:gridCol w:w="4094"/>
        <w:gridCol w:w="2703"/>
        <w:gridCol w:w="2713"/>
      </w:tblGrid>
      <w:tr w:rsidR="00E84B01" w14:paraId="2668E927" w14:textId="77777777" w:rsidTr="00572A8A">
        <w:trPr>
          <w:cantSplit/>
        </w:trPr>
        <w:tc>
          <w:tcPr>
            <w:tcW w:w="858" w:type="dxa"/>
            <w:tcMar>
              <w:left w:w="0" w:type="dxa"/>
              <w:right w:w="0" w:type="dxa"/>
            </w:tcMar>
          </w:tcPr>
          <w:p w14:paraId="22ED0A8A" w14:textId="77777777" w:rsidR="00E84B01" w:rsidRDefault="00E84B01" w:rsidP="003903B2">
            <w:pPr>
              <w:pStyle w:val="1LPOs-LPO-SourceHeading"/>
            </w:pPr>
            <w:r>
              <w:t>Pages</w:t>
            </w:r>
          </w:p>
        </w:tc>
        <w:tc>
          <w:tcPr>
            <w:tcW w:w="4094" w:type="dxa"/>
            <w:tcMar>
              <w:left w:w="180" w:type="dxa"/>
              <w:right w:w="180" w:type="dxa"/>
            </w:tcMar>
          </w:tcPr>
          <w:p w14:paraId="7ABA1F8E" w14:textId="77777777" w:rsidR="00E84B01" w:rsidRDefault="00E84B01" w:rsidP="003903B2">
            <w:pPr>
              <w:pStyle w:val="1LPOs-LPO-SourceHeading"/>
            </w:pPr>
            <w:r>
              <w:t>Objectives</w:t>
            </w:r>
          </w:p>
        </w:tc>
        <w:tc>
          <w:tcPr>
            <w:tcW w:w="2703" w:type="dxa"/>
            <w:tcMar>
              <w:left w:w="180" w:type="dxa"/>
              <w:right w:w="180" w:type="dxa"/>
            </w:tcMar>
          </w:tcPr>
          <w:p w14:paraId="5159791B" w14:textId="77777777" w:rsidR="00E84B01" w:rsidRDefault="00E84B01" w:rsidP="003903B2">
            <w:pPr>
              <w:pStyle w:val="1LPOs-LPO-SourceHeading"/>
            </w:pPr>
            <w:r>
              <w:t>Resources</w:t>
            </w:r>
          </w:p>
        </w:tc>
        <w:tc>
          <w:tcPr>
            <w:tcW w:w="2713" w:type="dxa"/>
            <w:tcMar>
              <w:left w:w="180" w:type="dxa"/>
              <w:right w:w="180" w:type="dxa"/>
            </w:tcMar>
          </w:tcPr>
          <w:p w14:paraId="7087D7A6" w14:textId="77777777" w:rsidR="00E84B01" w:rsidRDefault="00E84B01" w:rsidP="003903B2">
            <w:pPr>
              <w:pStyle w:val="1LPOs-LPO-SourceHeading"/>
            </w:pPr>
            <w:r>
              <w:t>Assessments</w:t>
            </w:r>
          </w:p>
        </w:tc>
      </w:tr>
      <w:tr w:rsidR="00AF4713" w14:paraId="10BF2DFC" w14:textId="77777777" w:rsidTr="00572A8A">
        <w:trPr>
          <w:cantSplit/>
        </w:trPr>
        <w:tc>
          <w:tcPr>
            <w:tcW w:w="10368" w:type="dxa"/>
            <w:gridSpan w:val="4"/>
          </w:tcPr>
          <w:p w14:paraId="2D5AD58C" w14:textId="77777777" w:rsidR="00AF4713" w:rsidRDefault="00C90803">
            <w:pPr>
              <w:pStyle w:val="1LPOs-LPO-Sections"/>
            </w:pPr>
            <w:r>
              <w:t>Chapter 1 Review</w:t>
            </w:r>
          </w:p>
        </w:tc>
      </w:tr>
      <w:tr w:rsidR="006F3D69" w14:paraId="4CA86A9F" w14:textId="77777777" w:rsidTr="00572A8A">
        <w:trPr>
          <w:cantSplit/>
        </w:trPr>
        <w:tc>
          <w:tcPr>
            <w:tcW w:w="858" w:type="dxa"/>
            <w:tcMar>
              <w:top w:w="180" w:type="dxa"/>
              <w:left w:w="100" w:type="dxa"/>
              <w:right w:w="100" w:type="dxa"/>
            </w:tcMar>
          </w:tcPr>
          <w:p w14:paraId="1153D306" w14:textId="77777777" w:rsidR="00AF4713" w:rsidRDefault="00C90803">
            <w:pPr>
              <w:pStyle w:val="1LPOs-LPO-Numbers"/>
            </w:pPr>
            <w:r>
              <w:t>55–59</w:t>
            </w:r>
          </w:p>
        </w:tc>
        <w:tc>
          <w:tcPr>
            <w:tcW w:w="4094" w:type="dxa"/>
          </w:tcPr>
          <w:p w14:paraId="57D342AD" w14:textId="77777777" w:rsidR="00AF4713" w:rsidRPr="002F3FD8" w:rsidRDefault="00C90803" w:rsidP="002F3FD8">
            <w:pPr>
              <w:pStyle w:val="1LPOs-LPO-Objectivesleftaligned"/>
            </w:pPr>
            <w:r w:rsidRPr="002F3FD8">
              <w:t>Review the skills and concepts taught in Chapter 1.</w:t>
            </w:r>
          </w:p>
        </w:tc>
        <w:tc>
          <w:tcPr>
            <w:tcW w:w="2703" w:type="dxa"/>
            <w:tcMar>
              <w:top w:w="180" w:type="dxa"/>
              <w:left w:w="180" w:type="dxa"/>
              <w:right w:w="140" w:type="dxa"/>
            </w:tcMar>
          </w:tcPr>
          <w:p w14:paraId="5EB1DB36" w14:textId="77777777" w:rsidR="00AF4713" w:rsidRDefault="00C90803" w:rsidP="00340416">
            <w:pPr>
              <w:pStyle w:val="LPO-TeacherResourcesnospaceabove"/>
            </w:pPr>
            <w:r w:rsidRPr="00340416">
              <w:t>Activities</w:t>
            </w:r>
          </w:p>
          <w:p w14:paraId="683383D3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Chapter 1 Review</w:t>
            </w:r>
          </w:p>
          <w:p w14:paraId="1B55345C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Cumulative Review 1</w:t>
            </w:r>
          </w:p>
          <w:p w14:paraId="2EC666D1" w14:textId="77777777" w:rsidR="00AF4713" w:rsidRDefault="00C90803">
            <w:pPr>
              <w:pStyle w:val="LPO-TeacherResources"/>
            </w:pPr>
            <w:r>
              <w:t>BJU Press Trove</w:t>
            </w:r>
          </w:p>
          <w:p w14:paraId="0C633F03" w14:textId="77777777" w:rsidR="00AF4713" w:rsidRDefault="00C90803" w:rsidP="00770594">
            <w:pPr>
              <w:pStyle w:val="LPO-TeacherResourcesBulletedspacebelow"/>
            </w:pPr>
            <w:r w:rsidRPr="00770594">
              <w:t>Game</w:t>
            </w:r>
            <w:r>
              <w:t xml:space="preserve">: </w:t>
            </w:r>
            <w:proofErr w:type="spellStart"/>
            <w:r>
              <w:t>Mathardy</w:t>
            </w:r>
            <w:proofErr w:type="spellEnd"/>
          </w:p>
        </w:tc>
        <w:tc>
          <w:tcPr>
            <w:tcW w:w="2713" w:type="dxa"/>
            <w:tcMar>
              <w:top w:w="180" w:type="dxa"/>
              <w:left w:w="180" w:type="dxa"/>
              <w:right w:w="140" w:type="dxa"/>
            </w:tcMar>
          </w:tcPr>
          <w:p w14:paraId="56751CD2" w14:textId="77777777" w:rsidR="00AF4713" w:rsidRDefault="00C90803" w:rsidP="00340416">
            <w:pPr>
              <w:pStyle w:val="LPO-TeacherResourcesnospaceabove"/>
            </w:pPr>
            <w:r>
              <w:t xml:space="preserve">Student </w:t>
            </w:r>
            <w:r w:rsidRPr="00340416">
              <w:t>Edition</w:t>
            </w:r>
          </w:p>
          <w:p w14:paraId="65DF901C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Chapter 1 Review exercises</w:t>
            </w:r>
          </w:p>
        </w:tc>
      </w:tr>
      <w:tr w:rsidR="00AF4713" w14:paraId="06D2AAEA" w14:textId="77777777" w:rsidTr="00572A8A">
        <w:trPr>
          <w:cantSplit/>
        </w:trPr>
        <w:tc>
          <w:tcPr>
            <w:tcW w:w="10368" w:type="dxa"/>
            <w:gridSpan w:val="4"/>
          </w:tcPr>
          <w:p w14:paraId="740F378A" w14:textId="77777777" w:rsidR="00AF4713" w:rsidRDefault="00C90803">
            <w:pPr>
              <w:pStyle w:val="1LPOs-LPO-Sections"/>
            </w:pPr>
            <w:r>
              <w:t>Chapter 1 Test</w:t>
            </w:r>
          </w:p>
        </w:tc>
      </w:tr>
      <w:tr w:rsidR="006F3D69" w14:paraId="3FECAD44" w14:textId="77777777" w:rsidTr="00572A8A">
        <w:trPr>
          <w:cantSplit/>
        </w:trPr>
        <w:tc>
          <w:tcPr>
            <w:tcW w:w="858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5AF37732" w14:textId="77777777" w:rsidR="00AF4713" w:rsidRDefault="00AF4713"/>
        </w:tc>
        <w:tc>
          <w:tcPr>
            <w:tcW w:w="4094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4930AF1A" w14:textId="77777777" w:rsidR="00AF4713" w:rsidRPr="002F3FD8" w:rsidRDefault="00C90803" w:rsidP="002F3FD8">
            <w:pPr>
              <w:pStyle w:val="1LPOs-LPO-Objectivesleftaligned"/>
            </w:pPr>
            <w:r w:rsidRPr="002F3FD8">
              <w:t>Demonstrate mastery of the skills and concepts taught in Chapter 1.</w:t>
            </w:r>
          </w:p>
        </w:tc>
        <w:tc>
          <w:tcPr>
            <w:tcW w:w="270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6BBA4E89" w14:textId="77777777" w:rsidR="00AF4713" w:rsidRDefault="00AF4713"/>
        </w:tc>
        <w:tc>
          <w:tcPr>
            <w:tcW w:w="271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6563D2A8" w14:textId="77777777" w:rsidR="00AF4713" w:rsidRDefault="00C90803" w:rsidP="00340416">
            <w:pPr>
              <w:pStyle w:val="LPO-TeacherResourcesnospaceabove"/>
            </w:pPr>
            <w:r w:rsidRPr="00340416">
              <w:t>Assessments</w:t>
            </w:r>
          </w:p>
          <w:p w14:paraId="41955EA8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Chapter 1 Test</w:t>
            </w:r>
          </w:p>
          <w:p w14:paraId="1A5D34E4" w14:textId="77777777" w:rsidR="00AF4713" w:rsidRDefault="00C90803">
            <w:pPr>
              <w:pStyle w:val="LPO-TeacherResources"/>
            </w:pPr>
            <w:r>
              <w:t>BJU Press Trove</w:t>
            </w:r>
          </w:p>
          <w:p w14:paraId="04C2CADA" w14:textId="77777777" w:rsidR="00AF4713" w:rsidRDefault="00C90803">
            <w:pPr>
              <w:pStyle w:val="LPO-TeacherResourcesBulleted"/>
              <w:numPr>
                <w:ilvl w:val="0"/>
                <w:numId w:val="2"/>
              </w:numPr>
            </w:pPr>
            <w:r>
              <w:t>Chapter 1 test bank</w:t>
            </w:r>
          </w:p>
        </w:tc>
      </w:tr>
    </w:tbl>
    <w:p w14:paraId="1E758C91" w14:textId="1FCD10B3" w:rsidR="00770594" w:rsidRDefault="00770594"/>
    <w:p w14:paraId="19066BA3" w14:textId="77777777" w:rsidR="00770594" w:rsidRDefault="00770594">
      <w:r>
        <w:br w:type="page"/>
      </w:r>
    </w:p>
    <w:p w14:paraId="426C63E0" w14:textId="41450D4D" w:rsidR="00770594" w:rsidRDefault="00770594" w:rsidP="00770594">
      <w:pPr>
        <w:pStyle w:val="Chapters"/>
      </w:pPr>
      <w:r>
        <w:lastRenderedPageBreak/>
        <w:t xml:space="preserve">Chapter 2: </w:t>
      </w:r>
      <w:r w:rsidRPr="00B06BF9">
        <w:t>Linear</w:t>
      </w:r>
      <w:r>
        <w:t xml:space="preserve"> Relations</w:t>
      </w:r>
    </w:p>
    <w:tbl>
      <w:tblPr>
        <w:tblStyle w:val="DefaultTable"/>
        <w:tblW w:w="1036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29" w:type="dxa"/>
          <w:left w:w="86" w:type="dxa"/>
          <w:bottom w:w="29" w:type="dxa"/>
          <w:right w:w="86" w:type="dxa"/>
        </w:tblCellMar>
        <w:tblLook w:val="0000" w:firstRow="0" w:lastRow="0" w:firstColumn="0" w:lastColumn="0" w:noHBand="0" w:noVBand="0"/>
      </w:tblPr>
      <w:tblGrid>
        <w:gridCol w:w="985"/>
        <w:gridCol w:w="4140"/>
        <w:gridCol w:w="2970"/>
        <w:gridCol w:w="2273"/>
      </w:tblGrid>
      <w:tr w:rsidR="00BA5261" w14:paraId="286D659F" w14:textId="77777777" w:rsidTr="009902E4">
        <w:trPr>
          <w:cantSplit/>
        </w:trPr>
        <w:tc>
          <w:tcPr>
            <w:tcW w:w="985" w:type="dxa"/>
            <w:tcMar>
              <w:left w:w="0" w:type="dxa"/>
              <w:right w:w="0" w:type="dxa"/>
            </w:tcMar>
          </w:tcPr>
          <w:p w14:paraId="1D403181" w14:textId="77777777" w:rsidR="00813A47" w:rsidRDefault="00813A47">
            <w:pPr>
              <w:pStyle w:val="1LPOs-LPO-SourceHeading"/>
            </w:pPr>
            <w:r>
              <w:t>Pages</w:t>
            </w:r>
          </w:p>
        </w:tc>
        <w:tc>
          <w:tcPr>
            <w:tcW w:w="4140" w:type="dxa"/>
            <w:tcMar>
              <w:left w:w="180" w:type="dxa"/>
              <w:right w:w="180" w:type="dxa"/>
            </w:tcMar>
          </w:tcPr>
          <w:p w14:paraId="42B7DDF5" w14:textId="77777777" w:rsidR="00813A47" w:rsidRDefault="00813A47">
            <w:pPr>
              <w:pStyle w:val="1LPOs-LPO-SourceHeading"/>
            </w:pPr>
            <w:r>
              <w:t>Objectives</w:t>
            </w:r>
          </w:p>
        </w:tc>
        <w:tc>
          <w:tcPr>
            <w:tcW w:w="2970" w:type="dxa"/>
            <w:tcMar>
              <w:left w:w="180" w:type="dxa"/>
              <w:right w:w="180" w:type="dxa"/>
            </w:tcMar>
          </w:tcPr>
          <w:p w14:paraId="22CACD68" w14:textId="77777777" w:rsidR="00813A47" w:rsidRDefault="00813A47">
            <w:pPr>
              <w:pStyle w:val="1LPOs-LPO-SourceHeading"/>
            </w:pPr>
            <w:r>
              <w:t>Resources</w:t>
            </w:r>
          </w:p>
        </w:tc>
        <w:tc>
          <w:tcPr>
            <w:tcW w:w="2273" w:type="dxa"/>
            <w:tcMar>
              <w:left w:w="180" w:type="dxa"/>
              <w:right w:w="180" w:type="dxa"/>
            </w:tcMar>
          </w:tcPr>
          <w:p w14:paraId="5936DA9C" w14:textId="77777777" w:rsidR="00813A47" w:rsidRDefault="00813A47">
            <w:pPr>
              <w:pStyle w:val="1LPOs-LPO-SourceHeading"/>
            </w:pPr>
            <w:r>
              <w:t>Assessments</w:t>
            </w:r>
          </w:p>
        </w:tc>
      </w:tr>
      <w:tr w:rsidR="00813A47" w14:paraId="404A68CA" w14:textId="77777777" w:rsidTr="00572A8A">
        <w:trPr>
          <w:cantSplit/>
        </w:trPr>
        <w:tc>
          <w:tcPr>
            <w:tcW w:w="10368" w:type="dxa"/>
            <w:gridSpan w:val="4"/>
          </w:tcPr>
          <w:p w14:paraId="07E03B2A" w14:textId="77777777" w:rsidR="00813A47" w:rsidRDefault="00813A47">
            <w:pPr>
              <w:pStyle w:val="1LPOs-LPO-Sections"/>
            </w:pPr>
            <w:r>
              <w:t>2.1</w:t>
            </w:r>
            <w:r>
              <w:t> </w:t>
            </w:r>
            <w:r>
              <w:t>Relations &amp; Functions</w:t>
            </w:r>
          </w:p>
        </w:tc>
      </w:tr>
      <w:tr w:rsidR="00BA5261" w14:paraId="2F744DA9" w14:textId="77777777" w:rsidTr="009902E4">
        <w:trPr>
          <w:cantSplit/>
        </w:trPr>
        <w:tc>
          <w:tcPr>
            <w:tcW w:w="98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01A2DF82" w14:textId="77777777" w:rsidR="00813A47" w:rsidRDefault="00813A47">
            <w:pPr>
              <w:pStyle w:val="1LPOs-LPO-Numbers"/>
            </w:pPr>
            <w:r>
              <w:t>62–68</w:t>
            </w:r>
          </w:p>
        </w:tc>
        <w:tc>
          <w:tcPr>
            <w:tcW w:w="414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606534B3" w14:textId="77777777" w:rsidR="00813A47" w:rsidRDefault="00813A47">
            <w:pPr>
              <w:pStyle w:val="LPO-Objectives"/>
            </w:pPr>
            <w:r>
              <w:t>2.1.1</w:t>
            </w:r>
            <w:r>
              <w:tab/>
              <w:t>Represent a relation using set notation, a graph, or a mapping diagram.</w:t>
            </w:r>
          </w:p>
          <w:p w14:paraId="25A392E4" w14:textId="77777777" w:rsidR="00813A47" w:rsidRDefault="00813A47">
            <w:pPr>
              <w:pStyle w:val="LPO-Objectives"/>
            </w:pPr>
            <w:r>
              <w:t>2.1.2</w:t>
            </w:r>
            <w:r>
              <w:tab/>
              <w:t>State the domain and range of relations.</w:t>
            </w:r>
          </w:p>
          <w:p w14:paraId="0F470E4C" w14:textId="77777777" w:rsidR="00813A47" w:rsidRDefault="00813A47">
            <w:pPr>
              <w:pStyle w:val="LPO-Objectives"/>
            </w:pPr>
            <w:r>
              <w:t>2.1.3</w:t>
            </w:r>
            <w:r>
              <w:tab/>
              <w:t>Identify which relations are functions.</w:t>
            </w:r>
          </w:p>
          <w:p w14:paraId="33FC2871" w14:textId="77777777" w:rsidR="00813A47" w:rsidRDefault="00813A47">
            <w:pPr>
              <w:pStyle w:val="LPO-Objectives"/>
            </w:pPr>
            <w:r>
              <w:t>2.1.4</w:t>
            </w:r>
            <w:r>
              <w:tab/>
              <w:t>Use function notation to represent ordered pairs.</w:t>
            </w:r>
          </w:p>
        </w:tc>
        <w:tc>
          <w:tcPr>
            <w:tcW w:w="297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6BA83EAE" w14:textId="77777777" w:rsidR="00813A47" w:rsidRDefault="00813A47" w:rsidP="00340416">
            <w:pPr>
              <w:pStyle w:val="LPO-TeacherResourcesnospaceabove"/>
            </w:pPr>
            <w:r>
              <w:t>BJU Press Trove*</w:t>
            </w:r>
          </w:p>
          <w:p w14:paraId="30798BED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Video: Mathematical Models</w:t>
            </w:r>
          </w:p>
          <w:p w14:paraId="41F9E089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PowerPoint presentation: Section 02.1</w:t>
            </w:r>
          </w:p>
          <w:p w14:paraId="2A27AEA7" w14:textId="77777777" w:rsidR="00813A47" w:rsidRDefault="00813A47">
            <w:pPr>
              <w:pStyle w:val="LPO-TeacherResources"/>
            </w:pPr>
            <w:r>
              <w:t>AfterSchoolHelp.com</w:t>
            </w:r>
          </w:p>
          <w:p w14:paraId="4F641010" w14:textId="77777777" w:rsidR="00813A47" w:rsidRDefault="00813A47" w:rsidP="00840988">
            <w:pPr>
              <w:pStyle w:val="LPO-TeacherResourcesBulleted"/>
            </w:pPr>
            <w:r w:rsidRPr="00840988">
              <w:t>Relations</w:t>
            </w:r>
            <w:r>
              <w:t xml:space="preserve"> &amp; Functions</w:t>
            </w:r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4CC91605" w14:textId="77777777" w:rsidR="00813A47" w:rsidRDefault="00813A47" w:rsidP="00340416">
            <w:pPr>
              <w:pStyle w:val="LPO-TeacherResourcesnospaceabove"/>
            </w:pPr>
            <w:r>
              <w:t>Student Edition</w:t>
            </w:r>
          </w:p>
          <w:p w14:paraId="595EA059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Skill Checks</w:t>
            </w:r>
          </w:p>
          <w:p w14:paraId="1E3A4AB4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  <w:p w14:paraId="3D50A319" w14:textId="77777777" w:rsidR="00813A47" w:rsidRDefault="00813A47">
            <w:pPr>
              <w:pStyle w:val="LPO-TeacherResources"/>
            </w:pPr>
            <w:r>
              <w:t>Teacher Edition</w:t>
            </w:r>
          </w:p>
          <w:p w14:paraId="598DC967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Bell ringer (p. 62)</w:t>
            </w:r>
          </w:p>
        </w:tc>
      </w:tr>
      <w:tr w:rsidR="00813A47" w14:paraId="30F76992" w14:textId="77777777" w:rsidTr="00572A8A">
        <w:trPr>
          <w:cantSplit/>
        </w:trPr>
        <w:tc>
          <w:tcPr>
            <w:tcW w:w="10368" w:type="dxa"/>
            <w:gridSpan w:val="4"/>
          </w:tcPr>
          <w:p w14:paraId="1BD40CAF" w14:textId="77777777" w:rsidR="00813A47" w:rsidRDefault="00813A47">
            <w:pPr>
              <w:pStyle w:val="1LPOs-LPO-Sections"/>
            </w:pPr>
            <w:r>
              <w:t>2.2</w:t>
            </w:r>
            <w:r>
              <w:t> </w:t>
            </w:r>
            <w:r>
              <w:t>Graphing Linear Equations</w:t>
            </w:r>
          </w:p>
        </w:tc>
      </w:tr>
      <w:tr w:rsidR="00BA5261" w14:paraId="30B64EB8" w14:textId="77777777" w:rsidTr="009902E4">
        <w:trPr>
          <w:cantSplit/>
        </w:trPr>
        <w:tc>
          <w:tcPr>
            <w:tcW w:w="98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1E99D145" w14:textId="77777777" w:rsidR="00813A47" w:rsidRDefault="00813A47">
            <w:pPr>
              <w:pStyle w:val="1LPOs-LPO-Numbers"/>
            </w:pPr>
            <w:r>
              <w:t>69–75</w:t>
            </w:r>
          </w:p>
        </w:tc>
        <w:tc>
          <w:tcPr>
            <w:tcW w:w="414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0DFE05A2" w14:textId="77777777" w:rsidR="00813A47" w:rsidRDefault="00813A47">
            <w:pPr>
              <w:pStyle w:val="LPO-Objectives"/>
            </w:pPr>
            <w:r>
              <w:t>2.2.1</w:t>
            </w:r>
            <w:r>
              <w:tab/>
              <w:t xml:space="preserve">Identify the slope and the </w:t>
            </w:r>
            <w:r>
              <w:br/>
            </w:r>
            <w:r>
              <w:rPr>
                <w:rStyle w:val="SemiBoldItalic"/>
                <w:b/>
              </w:rPr>
              <w:t>x</w:t>
            </w:r>
            <w:r>
              <w:t xml:space="preserve">- and </w:t>
            </w:r>
            <w:r>
              <w:rPr>
                <w:rStyle w:val="SemiBoldItalic"/>
                <w:b/>
              </w:rPr>
              <w:t>y</w:t>
            </w:r>
            <w:r>
              <w:t>-intercepts of a line.</w:t>
            </w:r>
          </w:p>
          <w:p w14:paraId="652AC8DA" w14:textId="77777777" w:rsidR="00813A47" w:rsidRDefault="00813A47">
            <w:pPr>
              <w:pStyle w:val="LPO-Objectives"/>
            </w:pPr>
            <w:r>
              <w:t>2.2.2</w:t>
            </w:r>
            <w:r>
              <w:tab/>
              <w:t>Graph linear functions.</w:t>
            </w:r>
          </w:p>
          <w:p w14:paraId="35684B75" w14:textId="77777777" w:rsidR="00813A47" w:rsidRDefault="00813A47">
            <w:pPr>
              <w:pStyle w:val="LPO-Objectives"/>
            </w:pPr>
            <w:r>
              <w:t>2.2.3</w:t>
            </w:r>
            <w:r>
              <w:tab/>
              <w:t>Solve real-world problems related to linear equations.</w:t>
            </w:r>
          </w:p>
        </w:tc>
        <w:tc>
          <w:tcPr>
            <w:tcW w:w="297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7D238F6F" w14:textId="77777777" w:rsidR="00813A47" w:rsidRDefault="00813A47" w:rsidP="00340416">
            <w:pPr>
              <w:pStyle w:val="LPO-TeacherResourcesnospaceabove"/>
            </w:pPr>
            <w:r>
              <w:t>Activities</w:t>
            </w:r>
          </w:p>
          <w:p w14:paraId="58427D8C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Graphing Linear Equations</w:t>
            </w:r>
          </w:p>
          <w:p w14:paraId="09D7572D" w14:textId="77777777" w:rsidR="00813A47" w:rsidRDefault="00813A47">
            <w:pPr>
              <w:pStyle w:val="LPO-TeacherResources"/>
            </w:pPr>
            <w:r>
              <w:t>BJU Press Trove</w:t>
            </w:r>
          </w:p>
          <w:p w14:paraId="253821BB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PowerPoint presentation: Section 02.2</w:t>
            </w:r>
          </w:p>
          <w:p w14:paraId="7572C83D" w14:textId="77777777" w:rsidR="00813A47" w:rsidRDefault="00813A47">
            <w:pPr>
              <w:pStyle w:val="LPO-TeacherResources"/>
            </w:pPr>
            <w:r>
              <w:t>AfterSchoolHelp.com</w:t>
            </w:r>
          </w:p>
          <w:p w14:paraId="4F78CD09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Graphing Linear Equations</w:t>
            </w:r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685EBC4A" w14:textId="77777777" w:rsidR="00813A47" w:rsidRDefault="00813A47" w:rsidP="00340416">
            <w:pPr>
              <w:pStyle w:val="LPO-TeacherResourcesnospaceabove"/>
            </w:pPr>
            <w:r>
              <w:t>Student Edition</w:t>
            </w:r>
          </w:p>
          <w:p w14:paraId="156A63EA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Skill Checks</w:t>
            </w:r>
          </w:p>
          <w:p w14:paraId="2D87B33E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  <w:p w14:paraId="49F423F2" w14:textId="77777777" w:rsidR="00813A47" w:rsidRDefault="00813A47">
            <w:pPr>
              <w:pStyle w:val="LPO-TeacherResources"/>
            </w:pPr>
            <w:r>
              <w:t>Teacher Edition</w:t>
            </w:r>
          </w:p>
          <w:p w14:paraId="3613CD43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Bell ringer (p. 69)</w:t>
            </w:r>
          </w:p>
        </w:tc>
      </w:tr>
      <w:tr w:rsidR="00813A47" w14:paraId="3AEA865E" w14:textId="77777777" w:rsidTr="00572A8A">
        <w:trPr>
          <w:cantSplit/>
        </w:trPr>
        <w:tc>
          <w:tcPr>
            <w:tcW w:w="10368" w:type="dxa"/>
            <w:gridSpan w:val="4"/>
          </w:tcPr>
          <w:p w14:paraId="5CF6B857" w14:textId="77777777" w:rsidR="00813A47" w:rsidRDefault="00813A47">
            <w:pPr>
              <w:pStyle w:val="1LPOs-LPO-Sections"/>
            </w:pPr>
            <w:r>
              <w:t>2.3</w:t>
            </w:r>
            <w:r>
              <w:t> </w:t>
            </w:r>
            <w:r>
              <w:t>Writing Linear Equations</w:t>
            </w:r>
          </w:p>
          <w:p w14:paraId="000AD719" w14:textId="77777777" w:rsidR="00813A47" w:rsidRPr="00770594" w:rsidRDefault="00813A47" w:rsidP="00770594">
            <w:pPr>
              <w:pStyle w:val="Days"/>
            </w:pPr>
            <w:r w:rsidRPr="00770594">
              <w:t>(2 days)</w:t>
            </w:r>
          </w:p>
        </w:tc>
      </w:tr>
      <w:tr w:rsidR="00BA5261" w14:paraId="3DB60759" w14:textId="77777777" w:rsidTr="009902E4">
        <w:trPr>
          <w:cantSplit/>
        </w:trPr>
        <w:tc>
          <w:tcPr>
            <w:tcW w:w="98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52318509" w14:textId="77777777" w:rsidR="00813A47" w:rsidRDefault="00813A47">
            <w:pPr>
              <w:pStyle w:val="1LPOs-LPO-Numbers"/>
            </w:pPr>
            <w:r>
              <w:t>76–82</w:t>
            </w:r>
          </w:p>
        </w:tc>
        <w:tc>
          <w:tcPr>
            <w:tcW w:w="414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50C99D49" w14:textId="77777777" w:rsidR="00813A47" w:rsidRDefault="00813A47">
            <w:pPr>
              <w:pStyle w:val="LPO-Objectives"/>
            </w:pPr>
            <w:r>
              <w:t>2.3.1</w:t>
            </w:r>
            <w:r>
              <w:tab/>
              <w:t>Write a linear equation when given the graph of a line, 2 points on the line, or the slope and a point.</w:t>
            </w:r>
          </w:p>
          <w:p w14:paraId="61A3CC63" w14:textId="77777777" w:rsidR="00813A47" w:rsidRDefault="00813A47">
            <w:pPr>
              <w:pStyle w:val="LPO-Objectives"/>
            </w:pPr>
            <w:r>
              <w:t>2.3.2</w:t>
            </w:r>
            <w:r>
              <w:tab/>
              <w:t>Write a linear equation when given a point on a line and the equation of a parallel or perpendicular line.</w:t>
            </w:r>
          </w:p>
          <w:p w14:paraId="63E4EE1F" w14:textId="77777777" w:rsidR="00813A47" w:rsidRDefault="00813A47">
            <w:pPr>
              <w:pStyle w:val="LPO-Objectives"/>
            </w:pPr>
            <w:r>
              <w:t>2.3.3</w:t>
            </w:r>
            <w:r>
              <w:tab/>
              <w:t>Solve real-world problems by writing and solving linear equations.</w:t>
            </w:r>
          </w:p>
          <w:p w14:paraId="608FF446" w14:textId="097CD3ED" w:rsidR="00813A47" w:rsidRDefault="00813A47">
            <w:pPr>
              <w:pStyle w:val="LPO-Objectives"/>
            </w:pPr>
            <w:r>
              <w:t>2.3.4</w:t>
            </w:r>
            <w:r>
              <w:tab/>
              <w:t>Explain the usefulness of mathematical models.</w:t>
            </w:r>
            <w:r>
              <w:br/>
            </w:r>
            <w:r w:rsidR="00B6724D" w:rsidRPr="00B6724D">
              <w:rPr>
                <w:rStyle w:val="BWSicon"/>
              </w:rPr>
              <w:t> BWS </w:t>
            </w:r>
            <w:r>
              <w:t>Modeling (explain)</w:t>
            </w:r>
          </w:p>
        </w:tc>
        <w:tc>
          <w:tcPr>
            <w:tcW w:w="297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0D9B198B" w14:textId="77777777" w:rsidR="00813A47" w:rsidRDefault="00813A47" w:rsidP="00340416">
            <w:pPr>
              <w:pStyle w:val="LPO-TeacherResourcesnospaceabove"/>
            </w:pPr>
            <w:r>
              <w:t>Activities</w:t>
            </w:r>
          </w:p>
          <w:p w14:paraId="122FA37E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Writing Linear Equations</w:t>
            </w:r>
          </w:p>
          <w:p w14:paraId="489FE2E1" w14:textId="77777777" w:rsidR="00813A47" w:rsidRDefault="00813A47">
            <w:pPr>
              <w:pStyle w:val="LPO-TeacherResources"/>
            </w:pPr>
            <w:r>
              <w:t>BJU Press Trove</w:t>
            </w:r>
          </w:p>
          <w:p w14:paraId="38CF9DDE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Video: Filling an Aquarium</w:t>
            </w:r>
          </w:p>
          <w:p w14:paraId="0FE8161B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PowerPoint presentation: Section 02.3</w:t>
            </w:r>
          </w:p>
          <w:p w14:paraId="55A4D616" w14:textId="77777777" w:rsidR="00813A47" w:rsidRDefault="00813A47">
            <w:pPr>
              <w:pStyle w:val="LPO-TeacherResources"/>
            </w:pPr>
            <w:r>
              <w:t>AfterSchoolHelp.com</w:t>
            </w:r>
          </w:p>
          <w:p w14:paraId="2FB5E063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Writing Linear Equations</w:t>
            </w:r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6F6DF9FF" w14:textId="77777777" w:rsidR="00813A47" w:rsidRDefault="00813A47" w:rsidP="00340416">
            <w:pPr>
              <w:pStyle w:val="LPO-TeacherResourcesnospaceabove"/>
            </w:pPr>
            <w:r>
              <w:t>Student Edition</w:t>
            </w:r>
          </w:p>
          <w:p w14:paraId="691CA924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Skill Checks</w:t>
            </w:r>
          </w:p>
          <w:p w14:paraId="0B91AD83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  <w:p w14:paraId="6EBA2F7D" w14:textId="77777777" w:rsidR="00813A47" w:rsidRDefault="00813A47">
            <w:pPr>
              <w:pStyle w:val="LPO-TeacherResources"/>
            </w:pPr>
            <w:r>
              <w:t>Teacher Edition</w:t>
            </w:r>
          </w:p>
          <w:p w14:paraId="77BCB163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Bell ringer (p. 76)</w:t>
            </w:r>
          </w:p>
          <w:p w14:paraId="1CEE2139" w14:textId="77777777" w:rsidR="00813A47" w:rsidRDefault="00813A47">
            <w:pPr>
              <w:pStyle w:val="LPO-TeacherResources"/>
            </w:pPr>
            <w:r>
              <w:t>Assessments</w:t>
            </w:r>
          </w:p>
          <w:p w14:paraId="767D3DBA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Quiz 2A (Sections 2.1–2.3)</w:t>
            </w:r>
          </w:p>
        </w:tc>
      </w:tr>
    </w:tbl>
    <w:p w14:paraId="28EF2FA2" w14:textId="77777777" w:rsidR="00770594" w:rsidRDefault="00770594" w:rsidP="00770594">
      <w:pPr>
        <w:pStyle w:val="LPONEW-Disclaimer"/>
      </w:pPr>
      <w:r>
        <w:t>*Digital resources for homeschool users are available on Homeschool Hub.</w:t>
      </w:r>
    </w:p>
    <w:p w14:paraId="7B032933" w14:textId="77777777" w:rsidR="00770594" w:rsidRDefault="00770594" w:rsidP="00770594">
      <w:pPr>
        <w:pStyle w:val="LPONEW-Disclaimer"/>
      </w:pPr>
    </w:p>
    <w:p w14:paraId="43507114" w14:textId="77777777" w:rsidR="00770594" w:rsidRDefault="00770594" w:rsidP="00770594">
      <w:r>
        <w:br w:type="page"/>
      </w:r>
    </w:p>
    <w:tbl>
      <w:tblPr>
        <w:tblStyle w:val="DefaultTable"/>
        <w:tblW w:w="1036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29" w:type="dxa"/>
          <w:left w:w="86" w:type="dxa"/>
          <w:bottom w:w="29" w:type="dxa"/>
          <w:right w:w="86" w:type="dxa"/>
        </w:tblCellMar>
        <w:tblLook w:val="0000" w:firstRow="0" w:lastRow="0" w:firstColumn="0" w:lastColumn="0" w:noHBand="0" w:noVBand="0"/>
      </w:tblPr>
      <w:tblGrid>
        <w:gridCol w:w="985"/>
        <w:gridCol w:w="4050"/>
        <w:gridCol w:w="2890"/>
        <w:gridCol w:w="2443"/>
      </w:tblGrid>
      <w:tr w:rsidR="00BA5261" w14:paraId="0A508517" w14:textId="77777777" w:rsidTr="00DE7465">
        <w:trPr>
          <w:cantSplit/>
        </w:trPr>
        <w:tc>
          <w:tcPr>
            <w:tcW w:w="985" w:type="dxa"/>
            <w:tcMar>
              <w:left w:w="0" w:type="dxa"/>
              <w:right w:w="0" w:type="dxa"/>
            </w:tcMar>
          </w:tcPr>
          <w:p w14:paraId="0B44C810" w14:textId="77777777" w:rsidR="00813A47" w:rsidRDefault="00813A47">
            <w:pPr>
              <w:pStyle w:val="1LPOs-LPO-SourceHeading"/>
            </w:pPr>
            <w:r>
              <w:lastRenderedPageBreak/>
              <w:t>Pages</w:t>
            </w:r>
          </w:p>
        </w:tc>
        <w:tc>
          <w:tcPr>
            <w:tcW w:w="4050" w:type="dxa"/>
            <w:tcMar>
              <w:left w:w="180" w:type="dxa"/>
              <w:right w:w="180" w:type="dxa"/>
            </w:tcMar>
          </w:tcPr>
          <w:p w14:paraId="68BBC269" w14:textId="77777777" w:rsidR="00813A47" w:rsidRDefault="00813A47">
            <w:pPr>
              <w:pStyle w:val="1LPOs-LPO-SourceHeading"/>
            </w:pPr>
            <w:r>
              <w:t>Objectives</w:t>
            </w:r>
          </w:p>
        </w:tc>
        <w:tc>
          <w:tcPr>
            <w:tcW w:w="2890" w:type="dxa"/>
            <w:tcMar>
              <w:left w:w="180" w:type="dxa"/>
              <w:right w:w="180" w:type="dxa"/>
            </w:tcMar>
          </w:tcPr>
          <w:p w14:paraId="061E239E" w14:textId="77777777" w:rsidR="00813A47" w:rsidRDefault="00813A47">
            <w:pPr>
              <w:pStyle w:val="1LPOs-LPO-SourceHeading"/>
            </w:pPr>
            <w:r>
              <w:t>Resources</w:t>
            </w:r>
          </w:p>
        </w:tc>
        <w:tc>
          <w:tcPr>
            <w:tcW w:w="2443" w:type="dxa"/>
            <w:tcMar>
              <w:left w:w="180" w:type="dxa"/>
              <w:right w:w="180" w:type="dxa"/>
            </w:tcMar>
          </w:tcPr>
          <w:p w14:paraId="4D492656" w14:textId="77777777" w:rsidR="00813A47" w:rsidRDefault="00813A47">
            <w:pPr>
              <w:pStyle w:val="1LPOs-LPO-SourceHeading"/>
            </w:pPr>
            <w:r>
              <w:t>Assessments</w:t>
            </w:r>
          </w:p>
        </w:tc>
      </w:tr>
      <w:tr w:rsidR="00813A47" w14:paraId="0CDE4ACB" w14:textId="77777777" w:rsidTr="00DE7465">
        <w:trPr>
          <w:cantSplit/>
        </w:trPr>
        <w:tc>
          <w:tcPr>
            <w:tcW w:w="10368" w:type="dxa"/>
            <w:gridSpan w:val="4"/>
          </w:tcPr>
          <w:p w14:paraId="4E0E80A5" w14:textId="77777777" w:rsidR="00813A47" w:rsidRDefault="00813A47">
            <w:pPr>
              <w:pStyle w:val="1LPOs-LPO-Sections"/>
            </w:pPr>
            <w:r>
              <w:t>2.4</w:t>
            </w:r>
            <w:r>
              <w:t> </w:t>
            </w:r>
            <w:r>
              <w:t>Modeling Linear Data</w:t>
            </w:r>
          </w:p>
          <w:p w14:paraId="1D6A2A1D" w14:textId="77777777" w:rsidR="00813A47" w:rsidRDefault="00813A47" w:rsidP="00135525">
            <w:pPr>
              <w:pStyle w:val="Days"/>
            </w:pPr>
            <w:r>
              <w:t>(2 days)</w:t>
            </w:r>
          </w:p>
        </w:tc>
      </w:tr>
      <w:tr w:rsidR="00BA5261" w14:paraId="31B486BD" w14:textId="77777777" w:rsidTr="00DE7465">
        <w:trPr>
          <w:cantSplit/>
        </w:trPr>
        <w:tc>
          <w:tcPr>
            <w:tcW w:w="98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46E80053" w14:textId="77777777" w:rsidR="00813A47" w:rsidRDefault="00813A47">
            <w:pPr>
              <w:pStyle w:val="1LPOs-LPO-Numbers"/>
            </w:pPr>
            <w:r>
              <w:t>83–90</w:t>
            </w:r>
          </w:p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4D613AEE" w14:textId="77777777" w:rsidR="00813A47" w:rsidRDefault="00813A47">
            <w:pPr>
              <w:pStyle w:val="LPO-Objectives"/>
            </w:pPr>
            <w:r>
              <w:t>2.4.1</w:t>
            </w:r>
            <w:r>
              <w:tab/>
              <w:t>Create scatter plots and linear models of real-world bivariate data using technology.</w:t>
            </w:r>
          </w:p>
          <w:p w14:paraId="261EA0F1" w14:textId="77777777" w:rsidR="00813A47" w:rsidRDefault="00813A47">
            <w:pPr>
              <w:pStyle w:val="LPO-Objectives"/>
            </w:pPr>
            <w:r>
              <w:t>2.4.2</w:t>
            </w:r>
            <w:r>
              <w:tab/>
              <w:t>Evaluate the reliability of linear models and their predictions.</w:t>
            </w:r>
          </w:p>
          <w:p w14:paraId="00110749" w14:textId="2C6875C4" w:rsidR="00813A47" w:rsidRDefault="00813A47">
            <w:pPr>
              <w:pStyle w:val="LPO-Objectives"/>
            </w:pPr>
            <w:r>
              <w:t>2.4.3</w:t>
            </w:r>
            <w:r>
              <w:tab/>
              <w:t>Explain what factors limit a model’s effectiveness.</w:t>
            </w:r>
            <w:r>
              <w:br/>
            </w:r>
            <w:r w:rsidR="00B6724D" w:rsidRPr="00B6724D">
              <w:rPr>
                <w:rStyle w:val="BWSicon"/>
              </w:rPr>
              <w:t> BWS </w:t>
            </w:r>
            <w:r>
              <w:t>Modeling (explain)</w:t>
            </w:r>
          </w:p>
        </w:tc>
        <w:tc>
          <w:tcPr>
            <w:tcW w:w="289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285124CF" w14:textId="77777777" w:rsidR="00813A47" w:rsidRDefault="00813A47" w:rsidP="00340416">
            <w:pPr>
              <w:pStyle w:val="LPO-TeacherResourcesnospaceabove"/>
            </w:pPr>
            <w:r w:rsidRPr="00340416">
              <w:t>Activities</w:t>
            </w:r>
          </w:p>
          <w:p w14:paraId="4BFDCFE6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Using Technology—Linear Regressions</w:t>
            </w:r>
          </w:p>
          <w:p w14:paraId="631D8298" w14:textId="77777777" w:rsidR="00813A47" w:rsidRDefault="00813A47">
            <w:pPr>
              <w:pStyle w:val="LPO-TeacherResources"/>
            </w:pPr>
            <w:r>
              <w:t>BJU Press Trove</w:t>
            </w:r>
          </w:p>
          <w:p w14:paraId="7E27EB77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PowerPoint presentation: Section 02.4</w:t>
            </w:r>
          </w:p>
          <w:p w14:paraId="5C8123CC" w14:textId="77777777" w:rsidR="00813A47" w:rsidRDefault="00813A47">
            <w:pPr>
              <w:pStyle w:val="LPO-TeacherResources"/>
            </w:pPr>
            <w:r>
              <w:t>AfterSchoolHelp.com</w:t>
            </w:r>
          </w:p>
          <w:p w14:paraId="614734C8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Modeling Linear Data</w:t>
            </w:r>
          </w:p>
        </w:tc>
        <w:tc>
          <w:tcPr>
            <w:tcW w:w="244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03C0B72C" w14:textId="77777777" w:rsidR="00813A47" w:rsidRDefault="00813A47" w:rsidP="00340416">
            <w:pPr>
              <w:pStyle w:val="LPO-TeacherResourcesnospaceabove"/>
            </w:pPr>
            <w:r>
              <w:t xml:space="preserve">Student </w:t>
            </w:r>
            <w:r w:rsidRPr="00340416">
              <w:t>Edition</w:t>
            </w:r>
          </w:p>
          <w:p w14:paraId="133FD6A6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Skill Checks</w:t>
            </w:r>
          </w:p>
          <w:p w14:paraId="131A529C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  <w:p w14:paraId="73DFD5E7" w14:textId="77777777" w:rsidR="00813A47" w:rsidRDefault="00813A47">
            <w:pPr>
              <w:pStyle w:val="LPO-TeacherResources"/>
            </w:pPr>
            <w:r>
              <w:t>Teacher Edition</w:t>
            </w:r>
          </w:p>
          <w:p w14:paraId="6D1DF7B3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Bell ringer (p. 83)</w:t>
            </w:r>
          </w:p>
        </w:tc>
      </w:tr>
      <w:tr w:rsidR="00813A47" w14:paraId="5B204B00" w14:textId="77777777" w:rsidTr="00DE7465">
        <w:trPr>
          <w:cantSplit/>
        </w:trPr>
        <w:tc>
          <w:tcPr>
            <w:tcW w:w="10368" w:type="dxa"/>
            <w:gridSpan w:val="4"/>
          </w:tcPr>
          <w:p w14:paraId="75A1CC1C" w14:textId="77777777" w:rsidR="00813A47" w:rsidRDefault="00813A47">
            <w:pPr>
              <w:pStyle w:val="1LPOs-LPO-Sections"/>
            </w:pPr>
            <w:r>
              <w:t>2.5</w:t>
            </w:r>
            <w:r>
              <w:t> </w:t>
            </w:r>
            <w:r>
              <w:t>Piecewise Functions</w:t>
            </w:r>
          </w:p>
        </w:tc>
      </w:tr>
      <w:tr w:rsidR="00BA5261" w14:paraId="0C9E450D" w14:textId="77777777" w:rsidTr="00DE7465">
        <w:trPr>
          <w:cantSplit/>
        </w:trPr>
        <w:tc>
          <w:tcPr>
            <w:tcW w:w="98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00EA305F" w14:textId="77777777" w:rsidR="00813A47" w:rsidRDefault="00813A47">
            <w:pPr>
              <w:pStyle w:val="1LPOs-LPO-Numbers"/>
            </w:pPr>
            <w:r>
              <w:t>91–98</w:t>
            </w:r>
          </w:p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334E592C" w14:textId="77777777" w:rsidR="00813A47" w:rsidRDefault="00813A47">
            <w:pPr>
              <w:pStyle w:val="LPO-Objectives"/>
            </w:pPr>
            <w:r>
              <w:t>2.5.1</w:t>
            </w:r>
            <w:r>
              <w:tab/>
              <w:t>State the domain and range of piecewise functions, including greatest integer and absolute value functions.</w:t>
            </w:r>
          </w:p>
          <w:p w14:paraId="5FBFAA5A" w14:textId="77777777" w:rsidR="00813A47" w:rsidRDefault="00813A47">
            <w:pPr>
              <w:pStyle w:val="LPO-Objectives"/>
            </w:pPr>
            <w:r>
              <w:t>2.5.2</w:t>
            </w:r>
            <w:r>
              <w:tab/>
              <w:t>Evaluate piecewise functions, including greatest integer and absolute value functions, for a given domain.</w:t>
            </w:r>
          </w:p>
          <w:p w14:paraId="56F71AF8" w14:textId="77777777" w:rsidR="00813A47" w:rsidRDefault="00813A47">
            <w:pPr>
              <w:pStyle w:val="LPO-Objectives"/>
            </w:pPr>
            <w:r>
              <w:t>2.5.3</w:t>
            </w:r>
            <w:r>
              <w:tab/>
              <w:t>Graph piecewise functions, including greatest integer and absolute value functions.</w:t>
            </w:r>
          </w:p>
          <w:p w14:paraId="60D27D46" w14:textId="77777777" w:rsidR="00813A47" w:rsidRDefault="00813A47">
            <w:pPr>
              <w:pStyle w:val="LPO-Objectives"/>
            </w:pPr>
            <w:r>
              <w:t>2.5.4</w:t>
            </w:r>
            <w:r>
              <w:tab/>
              <w:t>Write function rules describing piecewise functions.</w:t>
            </w:r>
          </w:p>
          <w:p w14:paraId="061CD6D3" w14:textId="77777777" w:rsidR="00813A47" w:rsidRDefault="00813A47">
            <w:pPr>
              <w:pStyle w:val="LPO-Objectives"/>
            </w:pPr>
            <w:r>
              <w:t>2.5.5</w:t>
            </w:r>
            <w:r>
              <w:tab/>
              <w:t>Solve real-world problems related to piecewise functions.</w:t>
            </w:r>
          </w:p>
        </w:tc>
        <w:tc>
          <w:tcPr>
            <w:tcW w:w="289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1B6A21D0" w14:textId="77777777" w:rsidR="00813A47" w:rsidRDefault="00813A47" w:rsidP="00340416">
            <w:pPr>
              <w:pStyle w:val="LPO-TeacherResourcesnospaceabove"/>
            </w:pPr>
            <w:r>
              <w:t xml:space="preserve">BJU Press </w:t>
            </w:r>
            <w:r w:rsidRPr="00340416">
              <w:t>Trove</w:t>
            </w:r>
          </w:p>
          <w:p w14:paraId="519FF523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PowerPoint presentation: Section 02.5</w:t>
            </w:r>
          </w:p>
          <w:p w14:paraId="008C31FC" w14:textId="77777777" w:rsidR="00813A47" w:rsidRDefault="00813A47">
            <w:pPr>
              <w:pStyle w:val="LPO-TeacherResources"/>
            </w:pPr>
            <w:r>
              <w:t>AfterSchoolHelp.com</w:t>
            </w:r>
          </w:p>
          <w:p w14:paraId="1D66441A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Piecewise Functions</w:t>
            </w:r>
          </w:p>
        </w:tc>
        <w:tc>
          <w:tcPr>
            <w:tcW w:w="244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774F4BB8" w14:textId="77777777" w:rsidR="00813A47" w:rsidRDefault="00813A47" w:rsidP="00340416">
            <w:pPr>
              <w:pStyle w:val="LPO-TeacherResourcesnospaceabove"/>
            </w:pPr>
            <w:r>
              <w:t>Student Edition</w:t>
            </w:r>
          </w:p>
          <w:p w14:paraId="3818D8FA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Skill Checks</w:t>
            </w:r>
          </w:p>
          <w:p w14:paraId="2C48CC1C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  <w:p w14:paraId="7FCB071D" w14:textId="77777777" w:rsidR="00813A47" w:rsidRDefault="00813A47">
            <w:pPr>
              <w:pStyle w:val="LPO-TeacherResources"/>
            </w:pPr>
            <w:r>
              <w:t>Teacher Edition</w:t>
            </w:r>
          </w:p>
          <w:p w14:paraId="2ADCE58A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Bell ringer (p. 91)</w:t>
            </w:r>
          </w:p>
          <w:p w14:paraId="775E984D" w14:textId="77777777" w:rsidR="00813A47" w:rsidRDefault="00813A47">
            <w:pPr>
              <w:pStyle w:val="LPO-TeacherResources"/>
            </w:pPr>
            <w:r>
              <w:t>Assessments</w:t>
            </w:r>
          </w:p>
          <w:p w14:paraId="0305B285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Quiz 2B (Sections 2.4–2.5)</w:t>
            </w:r>
          </w:p>
        </w:tc>
      </w:tr>
      <w:tr w:rsidR="00813A47" w14:paraId="176A38A4" w14:textId="77777777" w:rsidTr="00DE7465">
        <w:trPr>
          <w:cantSplit/>
        </w:trPr>
        <w:tc>
          <w:tcPr>
            <w:tcW w:w="10368" w:type="dxa"/>
            <w:gridSpan w:val="4"/>
          </w:tcPr>
          <w:p w14:paraId="5AC6CB18" w14:textId="77777777" w:rsidR="00813A47" w:rsidRDefault="00813A47">
            <w:pPr>
              <w:pStyle w:val="1LPOs-LPO-Sections"/>
            </w:pPr>
            <w:r>
              <w:t>2.6</w:t>
            </w:r>
            <w:r>
              <w:t> </w:t>
            </w:r>
            <w:r>
              <w:t>Graphing Inequalities</w:t>
            </w:r>
          </w:p>
        </w:tc>
      </w:tr>
      <w:tr w:rsidR="00792C7C" w14:paraId="44DFAEC4" w14:textId="77777777" w:rsidTr="00DE7465">
        <w:trPr>
          <w:cantSplit/>
        </w:trPr>
        <w:tc>
          <w:tcPr>
            <w:tcW w:w="98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610BB06F" w14:textId="77777777" w:rsidR="00813A47" w:rsidRDefault="00813A47">
            <w:pPr>
              <w:pStyle w:val="1LPOs-LPO-Numbers"/>
            </w:pPr>
            <w:r>
              <w:t>99–103</w:t>
            </w:r>
          </w:p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187C8FC2" w14:textId="77777777" w:rsidR="00813A47" w:rsidRDefault="00813A47">
            <w:pPr>
              <w:pStyle w:val="LPO-Objectives"/>
            </w:pPr>
            <w:r>
              <w:t>2.6.1</w:t>
            </w:r>
            <w:r>
              <w:tab/>
              <w:t>Graph linear and absolute value inequalities in 2 variables.</w:t>
            </w:r>
          </w:p>
          <w:p w14:paraId="7DA3BB7F" w14:textId="77777777" w:rsidR="00813A47" w:rsidRDefault="00813A47">
            <w:pPr>
              <w:pStyle w:val="LPO-Objectives"/>
            </w:pPr>
            <w:r>
              <w:t>2.6.2</w:t>
            </w:r>
            <w:r>
              <w:tab/>
              <w:t>Solve real-world problems using bivariate inequalities and their graphs.</w:t>
            </w:r>
          </w:p>
        </w:tc>
        <w:tc>
          <w:tcPr>
            <w:tcW w:w="289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0D5CF5EB" w14:textId="77777777" w:rsidR="00813A47" w:rsidRDefault="00813A47" w:rsidP="00340416">
            <w:pPr>
              <w:pStyle w:val="LPO-TeacherResourcesnospaceabove"/>
            </w:pPr>
            <w:r w:rsidRPr="00340416">
              <w:t>Activities</w:t>
            </w:r>
          </w:p>
          <w:p w14:paraId="4252F8BC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Special Functions &amp; Inequalities</w:t>
            </w:r>
          </w:p>
          <w:p w14:paraId="041D1F44" w14:textId="77777777" w:rsidR="00813A47" w:rsidRDefault="00813A47">
            <w:pPr>
              <w:pStyle w:val="LPO-TeacherResources"/>
            </w:pPr>
            <w:r>
              <w:t>BJU Press Trove</w:t>
            </w:r>
          </w:p>
          <w:p w14:paraId="6C451472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PowerPoint presentation: Section 02.6</w:t>
            </w:r>
          </w:p>
          <w:p w14:paraId="312E41B7" w14:textId="77777777" w:rsidR="00813A47" w:rsidRDefault="00813A47">
            <w:pPr>
              <w:pStyle w:val="LPO-TeacherResources"/>
            </w:pPr>
            <w:r>
              <w:t>AfterSchoolHelp.com</w:t>
            </w:r>
          </w:p>
          <w:p w14:paraId="569BDD53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Graphing Inequalities</w:t>
            </w:r>
          </w:p>
        </w:tc>
        <w:tc>
          <w:tcPr>
            <w:tcW w:w="244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34869CCF" w14:textId="77777777" w:rsidR="00813A47" w:rsidRDefault="00813A47" w:rsidP="00340416">
            <w:pPr>
              <w:pStyle w:val="LPO-TeacherResourcesnospaceabove"/>
            </w:pPr>
            <w:r w:rsidRPr="00340416">
              <w:t>Student</w:t>
            </w:r>
            <w:r>
              <w:t xml:space="preserve"> Edition</w:t>
            </w:r>
          </w:p>
          <w:p w14:paraId="2B3A7B01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Skill Checks</w:t>
            </w:r>
          </w:p>
          <w:p w14:paraId="7D8DABFA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  <w:p w14:paraId="3F0B9520" w14:textId="77777777" w:rsidR="00813A47" w:rsidRDefault="00813A47">
            <w:pPr>
              <w:pStyle w:val="LPO-TeacherResources"/>
            </w:pPr>
            <w:r>
              <w:t>Teacher Edition</w:t>
            </w:r>
          </w:p>
          <w:p w14:paraId="3A64B77B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Bell ringer (p. 99)</w:t>
            </w:r>
          </w:p>
        </w:tc>
      </w:tr>
    </w:tbl>
    <w:p w14:paraId="1D3AEF75" w14:textId="6D42EB1F" w:rsidR="00135525" w:rsidRDefault="00135525"/>
    <w:p w14:paraId="3B42FA20" w14:textId="77777777" w:rsidR="00135525" w:rsidRDefault="00135525">
      <w:r>
        <w:br w:type="page"/>
      </w:r>
    </w:p>
    <w:tbl>
      <w:tblPr>
        <w:tblStyle w:val="DefaultTable"/>
        <w:tblW w:w="1036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29" w:type="dxa"/>
          <w:left w:w="86" w:type="dxa"/>
          <w:bottom w:w="29" w:type="dxa"/>
          <w:right w:w="86" w:type="dxa"/>
        </w:tblCellMar>
        <w:tblLook w:val="0000" w:firstRow="0" w:lastRow="0" w:firstColumn="0" w:lastColumn="0" w:noHBand="0" w:noVBand="0"/>
      </w:tblPr>
      <w:tblGrid>
        <w:gridCol w:w="985"/>
        <w:gridCol w:w="4050"/>
        <w:gridCol w:w="2890"/>
        <w:gridCol w:w="2443"/>
      </w:tblGrid>
      <w:tr w:rsidR="00792C7C" w14:paraId="0887FAFB" w14:textId="77777777" w:rsidTr="00DE7465">
        <w:trPr>
          <w:cantSplit/>
        </w:trPr>
        <w:tc>
          <w:tcPr>
            <w:tcW w:w="985" w:type="dxa"/>
            <w:tcMar>
              <w:left w:w="0" w:type="dxa"/>
              <w:right w:w="0" w:type="dxa"/>
            </w:tcMar>
          </w:tcPr>
          <w:p w14:paraId="5440812D" w14:textId="77777777" w:rsidR="00813A47" w:rsidRDefault="00813A47">
            <w:pPr>
              <w:pStyle w:val="1LPOs-LPO-SourceHeading"/>
            </w:pPr>
            <w:r>
              <w:lastRenderedPageBreak/>
              <w:t>Pages</w:t>
            </w:r>
          </w:p>
        </w:tc>
        <w:tc>
          <w:tcPr>
            <w:tcW w:w="4050" w:type="dxa"/>
            <w:tcMar>
              <w:left w:w="180" w:type="dxa"/>
              <w:right w:w="180" w:type="dxa"/>
            </w:tcMar>
          </w:tcPr>
          <w:p w14:paraId="49A86B5F" w14:textId="77777777" w:rsidR="00813A47" w:rsidRDefault="00813A47">
            <w:pPr>
              <w:pStyle w:val="1LPOs-LPO-SourceHeading"/>
            </w:pPr>
            <w:r>
              <w:t>Objectives</w:t>
            </w:r>
          </w:p>
        </w:tc>
        <w:tc>
          <w:tcPr>
            <w:tcW w:w="2890" w:type="dxa"/>
            <w:tcMar>
              <w:left w:w="180" w:type="dxa"/>
              <w:right w:w="180" w:type="dxa"/>
            </w:tcMar>
          </w:tcPr>
          <w:p w14:paraId="5D2BF50D" w14:textId="77777777" w:rsidR="00813A47" w:rsidRDefault="00813A47">
            <w:pPr>
              <w:pStyle w:val="1LPOs-LPO-SourceHeading"/>
            </w:pPr>
            <w:r>
              <w:t>Resources</w:t>
            </w:r>
          </w:p>
        </w:tc>
        <w:tc>
          <w:tcPr>
            <w:tcW w:w="2443" w:type="dxa"/>
            <w:tcMar>
              <w:left w:w="180" w:type="dxa"/>
              <w:right w:w="180" w:type="dxa"/>
            </w:tcMar>
          </w:tcPr>
          <w:p w14:paraId="7A64CFE2" w14:textId="77777777" w:rsidR="00813A47" w:rsidRDefault="00813A47">
            <w:pPr>
              <w:pStyle w:val="1LPOs-LPO-SourceHeading"/>
            </w:pPr>
            <w:r>
              <w:t>Assessments</w:t>
            </w:r>
          </w:p>
        </w:tc>
      </w:tr>
      <w:tr w:rsidR="00813A47" w14:paraId="0EAE5593" w14:textId="77777777" w:rsidTr="00DE7465">
        <w:trPr>
          <w:cantSplit/>
        </w:trPr>
        <w:tc>
          <w:tcPr>
            <w:tcW w:w="10368" w:type="dxa"/>
            <w:gridSpan w:val="4"/>
          </w:tcPr>
          <w:p w14:paraId="63B4159F" w14:textId="77777777" w:rsidR="00813A47" w:rsidRDefault="00813A47">
            <w:pPr>
              <w:pStyle w:val="1LPOs-LPO-Sections"/>
            </w:pPr>
            <w:r>
              <w:t>2.7</w:t>
            </w:r>
            <w:r>
              <w:t> </w:t>
            </w:r>
            <w:r>
              <w:t>Distances &amp; Midpoints</w:t>
            </w:r>
          </w:p>
        </w:tc>
      </w:tr>
      <w:tr w:rsidR="00792C7C" w14:paraId="47686360" w14:textId="77777777" w:rsidTr="00DE7465">
        <w:trPr>
          <w:cantSplit/>
        </w:trPr>
        <w:tc>
          <w:tcPr>
            <w:tcW w:w="98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51158F97" w14:textId="77777777" w:rsidR="00813A47" w:rsidRDefault="00813A47">
            <w:pPr>
              <w:pStyle w:val="1LPOs-LPO-Numbers"/>
            </w:pPr>
            <w:r>
              <w:t>104–9</w:t>
            </w:r>
          </w:p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43326D9F" w14:textId="77777777" w:rsidR="00813A47" w:rsidRDefault="00813A47">
            <w:pPr>
              <w:pStyle w:val="LPO-Objectives"/>
            </w:pPr>
            <w:r>
              <w:t>2.7.1</w:t>
            </w:r>
            <w:r>
              <w:tab/>
              <w:t>Find distances and midpoints by applying the appropriate formula.</w:t>
            </w:r>
          </w:p>
          <w:p w14:paraId="00A43778" w14:textId="77777777" w:rsidR="00813A47" w:rsidRDefault="00813A47">
            <w:pPr>
              <w:pStyle w:val="LPO-Objectives"/>
            </w:pPr>
            <w:r>
              <w:t>2.7.2</w:t>
            </w:r>
            <w:r>
              <w:tab/>
              <w:t>Solve problems using the distance and midpoint formulas.</w:t>
            </w:r>
          </w:p>
          <w:p w14:paraId="36F0ADBE" w14:textId="77777777" w:rsidR="00813A47" w:rsidRDefault="00813A47">
            <w:pPr>
              <w:pStyle w:val="LPO-Objectives"/>
            </w:pPr>
            <w:r>
              <w:t>2.7.3</w:t>
            </w:r>
            <w:r>
              <w:tab/>
              <w:t>Graph an ordered triple as a point in space.</w:t>
            </w:r>
          </w:p>
        </w:tc>
        <w:tc>
          <w:tcPr>
            <w:tcW w:w="289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4A461FE0" w14:textId="77777777" w:rsidR="00813A47" w:rsidRDefault="00813A47" w:rsidP="00CA7109">
            <w:pPr>
              <w:pStyle w:val="LPO-TeacherResourcesnospaceabove"/>
            </w:pPr>
            <w:r>
              <w:t>BJU Press Trove</w:t>
            </w:r>
          </w:p>
          <w:p w14:paraId="7F41AF1C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PowerPoint presentation: Section 02.7</w:t>
            </w:r>
          </w:p>
          <w:p w14:paraId="15E7C41A" w14:textId="77777777" w:rsidR="00813A47" w:rsidRDefault="00813A47">
            <w:pPr>
              <w:pStyle w:val="LPO-TeacherResources"/>
            </w:pPr>
            <w:r>
              <w:t>AfterSchoolHelp.com</w:t>
            </w:r>
          </w:p>
          <w:p w14:paraId="775AE7BE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Distances &amp; Midpoints</w:t>
            </w:r>
          </w:p>
        </w:tc>
        <w:tc>
          <w:tcPr>
            <w:tcW w:w="244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75795D1B" w14:textId="77777777" w:rsidR="00813A47" w:rsidRDefault="00813A47" w:rsidP="00CA7109">
            <w:pPr>
              <w:pStyle w:val="LPO-TeacherResourcesnospaceabove"/>
            </w:pPr>
            <w:r>
              <w:t>Student Edition</w:t>
            </w:r>
          </w:p>
          <w:p w14:paraId="4BF5C307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Skill Checks</w:t>
            </w:r>
          </w:p>
          <w:p w14:paraId="2E47C4E0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  <w:p w14:paraId="12589D58" w14:textId="77777777" w:rsidR="00813A47" w:rsidRDefault="00813A47">
            <w:pPr>
              <w:pStyle w:val="LPO-TeacherResources"/>
            </w:pPr>
            <w:r>
              <w:t>Teacher Edition</w:t>
            </w:r>
          </w:p>
          <w:p w14:paraId="6C98F5E2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Bell ringer (p. 104)</w:t>
            </w:r>
          </w:p>
          <w:p w14:paraId="431DD2CA" w14:textId="77777777" w:rsidR="00813A47" w:rsidRDefault="00813A47">
            <w:pPr>
              <w:pStyle w:val="LPO-TeacherResources"/>
            </w:pPr>
            <w:r>
              <w:t>Assessments</w:t>
            </w:r>
          </w:p>
          <w:p w14:paraId="6A2C7A9A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Quiz 2C (Sections 2.6–2.7)</w:t>
            </w:r>
          </w:p>
        </w:tc>
      </w:tr>
      <w:tr w:rsidR="00813A47" w14:paraId="7E6380C0" w14:textId="77777777" w:rsidTr="00DE7465">
        <w:trPr>
          <w:cantSplit/>
        </w:trPr>
        <w:tc>
          <w:tcPr>
            <w:tcW w:w="10368" w:type="dxa"/>
            <w:gridSpan w:val="4"/>
          </w:tcPr>
          <w:p w14:paraId="0AB93644" w14:textId="77777777" w:rsidR="00813A47" w:rsidRDefault="00813A47">
            <w:pPr>
              <w:pStyle w:val="1LPOs-LPO-Sections"/>
            </w:pPr>
            <w:r>
              <w:t>Application Problems—Linear Analysis of Climate Change</w:t>
            </w:r>
          </w:p>
        </w:tc>
      </w:tr>
      <w:tr w:rsidR="00792C7C" w14:paraId="60A42559" w14:textId="77777777" w:rsidTr="00DE7465">
        <w:trPr>
          <w:cantSplit/>
        </w:trPr>
        <w:tc>
          <w:tcPr>
            <w:tcW w:w="98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4A4F52D7" w14:textId="77777777" w:rsidR="00813A47" w:rsidRDefault="00813A47">
            <w:pPr>
              <w:pStyle w:val="1LPOs-LPO-Numbers"/>
            </w:pPr>
            <w:r>
              <w:t>110</w:t>
            </w:r>
          </w:p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6029DD24" w14:textId="77777777" w:rsidR="00813A47" w:rsidRDefault="00813A47" w:rsidP="00CA7109">
            <w:pPr>
              <w:pStyle w:val="LPO-ObjectivesBiggerindent"/>
            </w:pPr>
            <w:r>
              <w:t>2.AP.1</w:t>
            </w:r>
            <w:r>
              <w:tab/>
              <w:t>Use technology to analyze real-world data.</w:t>
            </w:r>
          </w:p>
          <w:p w14:paraId="4115A284" w14:textId="77777777" w:rsidR="00813A47" w:rsidRDefault="00813A47" w:rsidP="00CA7109">
            <w:pPr>
              <w:pStyle w:val="LPO-ObjectivesBiggerindent"/>
            </w:pPr>
            <w:r>
              <w:t>2.AP.2</w:t>
            </w:r>
            <w:r>
              <w:tab/>
              <w:t xml:space="preserve">Explain the limitation and interpretation of </w:t>
            </w:r>
            <w:proofErr w:type="gramStart"/>
            <w:r>
              <w:t>a linear</w:t>
            </w:r>
            <w:proofErr w:type="gramEnd"/>
            <w:r>
              <w:t xml:space="preserve"> regression.</w:t>
            </w:r>
          </w:p>
          <w:p w14:paraId="76088621" w14:textId="00F5FB13" w:rsidR="00813A47" w:rsidRDefault="00813A47" w:rsidP="00CA7109">
            <w:pPr>
              <w:pStyle w:val="LPO-ObjectivesBiggerindent"/>
            </w:pPr>
            <w:r>
              <w:t>2.AP.3</w:t>
            </w:r>
            <w:r>
              <w:tab/>
              <w:t>Evaluate the usefulness and limitations of climate-related models.</w:t>
            </w:r>
            <w:r>
              <w:br/>
            </w:r>
            <w:r w:rsidR="00B6724D" w:rsidRPr="00B6724D">
              <w:rPr>
                <w:rStyle w:val="BWSicon"/>
              </w:rPr>
              <w:t> BWS </w:t>
            </w:r>
            <w:r>
              <w:t>Modeling (evaluate)</w:t>
            </w:r>
          </w:p>
        </w:tc>
        <w:tc>
          <w:tcPr>
            <w:tcW w:w="289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400E9A92" w14:textId="77777777" w:rsidR="00813A47" w:rsidRDefault="00813A47"/>
        </w:tc>
        <w:tc>
          <w:tcPr>
            <w:tcW w:w="244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0B4CB32D" w14:textId="77777777" w:rsidR="00813A47" w:rsidRDefault="00813A47" w:rsidP="00135525">
            <w:pPr>
              <w:pStyle w:val="LPO-TeacherResourcesnospaceabove"/>
            </w:pPr>
            <w:r w:rsidRPr="00135525">
              <w:t>Student</w:t>
            </w:r>
            <w:r>
              <w:t xml:space="preserve"> Edition</w:t>
            </w:r>
          </w:p>
          <w:p w14:paraId="18827A8D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</w:tc>
      </w:tr>
      <w:tr w:rsidR="00813A47" w14:paraId="04E2A464" w14:textId="77777777" w:rsidTr="00DE7465">
        <w:trPr>
          <w:cantSplit/>
        </w:trPr>
        <w:tc>
          <w:tcPr>
            <w:tcW w:w="10368" w:type="dxa"/>
            <w:gridSpan w:val="4"/>
          </w:tcPr>
          <w:p w14:paraId="1439B508" w14:textId="77777777" w:rsidR="00813A47" w:rsidRDefault="00813A47">
            <w:pPr>
              <w:pStyle w:val="1LPOs-LPO-Sections"/>
            </w:pPr>
            <w:r>
              <w:t>Chapter 2 Review</w:t>
            </w:r>
          </w:p>
        </w:tc>
      </w:tr>
      <w:tr w:rsidR="00792C7C" w14:paraId="52A60FC9" w14:textId="77777777" w:rsidTr="00DE7465">
        <w:trPr>
          <w:cantSplit/>
        </w:trPr>
        <w:tc>
          <w:tcPr>
            <w:tcW w:w="98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05C93173" w14:textId="77777777" w:rsidR="00813A47" w:rsidRDefault="00813A47">
            <w:pPr>
              <w:pStyle w:val="1LPOs-LPO-Numbers"/>
            </w:pPr>
            <w:r>
              <w:t>111–15</w:t>
            </w:r>
          </w:p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127AC732" w14:textId="4425B914" w:rsidR="00813A47" w:rsidRPr="002F3FD8" w:rsidRDefault="00813A47" w:rsidP="002F3FD8">
            <w:pPr>
              <w:pStyle w:val="1LPOs-LPO-Objectivesleftaligned"/>
            </w:pPr>
            <w:r w:rsidRPr="002F3FD8">
              <w:rPr>
                <w:rStyle w:val="semibold"/>
              </w:rPr>
              <w:t>Review</w:t>
            </w:r>
            <w:r w:rsidRPr="002F3FD8">
              <w:t xml:space="preserve"> the skills and concepts taught in Chapter 2.</w:t>
            </w:r>
          </w:p>
        </w:tc>
        <w:tc>
          <w:tcPr>
            <w:tcW w:w="289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0B388868" w14:textId="77777777" w:rsidR="00813A47" w:rsidRDefault="00813A47" w:rsidP="00135525">
            <w:pPr>
              <w:pStyle w:val="LPO-TeacherResourcesnospaceabove"/>
            </w:pPr>
            <w:r>
              <w:t>Activities</w:t>
            </w:r>
          </w:p>
          <w:p w14:paraId="12D5BCF3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Chapter 2 Review</w:t>
            </w:r>
          </w:p>
          <w:p w14:paraId="2CBE6E7A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Cumulative Review 2</w:t>
            </w:r>
          </w:p>
          <w:p w14:paraId="20A0FAA4" w14:textId="77777777" w:rsidR="00813A47" w:rsidRDefault="00813A47">
            <w:pPr>
              <w:pStyle w:val="LPO-TeacherResources"/>
            </w:pPr>
            <w:r>
              <w:t>BJU Press Trove</w:t>
            </w:r>
          </w:p>
          <w:p w14:paraId="5ABC2185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 xml:space="preserve">Game: </w:t>
            </w:r>
            <w:proofErr w:type="spellStart"/>
            <w:r>
              <w:t>Mathardy</w:t>
            </w:r>
            <w:proofErr w:type="spellEnd"/>
          </w:p>
        </w:tc>
        <w:tc>
          <w:tcPr>
            <w:tcW w:w="244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7E5ED124" w14:textId="77777777" w:rsidR="00813A47" w:rsidRDefault="00813A47" w:rsidP="00135525">
            <w:pPr>
              <w:pStyle w:val="LPO-TeacherResourcesnospaceabove"/>
            </w:pPr>
            <w:r>
              <w:t>Student Edition</w:t>
            </w:r>
          </w:p>
          <w:p w14:paraId="168A4C84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Chapter 2 Review exercises</w:t>
            </w:r>
          </w:p>
        </w:tc>
      </w:tr>
      <w:tr w:rsidR="00813A47" w14:paraId="0A8CF766" w14:textId="77777777" w:rsidTr="00DE7465">
        <w:trPr>
          <w:cantSplit/>
        </w:trPr>
        <w:tc>
          <w:tcPr>
            <w:tcW w:w="10368" w:type="dxa"/>
            <w:gridSpan w:val="4"/>
          </w:tcPr>
          <w:p w14:paraId="47B875D3" w14:textId="77777777" w:rsidR="00813A47" w:rsidRDefault="00813A47">
            <w:pPr>
              <w:pStyle w:val="1LPOs-LPO-Sections"/>
            </w:pPr>
            <w:r>
              <w:t>Chapter 2 Test</w:t>
            </w:r>
          </w:p>
        </w:tc>
      </w:tr>
      <w:tr w:rsidR="00792C7C" w14:paraId="57DADA53" w14:textId="77777777" w:rsidTr="00DE7465">
        <w:trPr>
          <w:cantSplit/>
        </w:trPr>
        <w:tc>
          <w:tcPr>
            <w:tcW w:w="98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5CFBAC11" w14:textId="77777777" w:rsidR="00813A47" w:rsidRDefault="00813A47"/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3E04E1DE" w14:textId="77777777" w:rsidR="00813A47" w:rsidRPr="002F3FD8" w:rsidRDefault="00813A47" w:rsidP="002F3FD8">
            <w:pPr>
              <w:pStyle w:val="1LPOs-LPO-Objectivesleftaligned"/>
            </w:pPr>
            <w:r w:rsidRPr="002F3FD8">
              <w:rPr>
                <w:rStyle w:val="semibold"/>
              </w:rPr>
              <w:t>Demonstrate</w:t>
            </w:r>
            <w:r w:rsidRPr="002F3FD8">
              <w:t xml:space="preserve"> mastery of the skills and concepts taught in Chapter 2.</w:t>
            </w:r>
          </w:p>
        </w:tc>
        <w:tc>
          <w:tcPr>
            <w:tcW w:w="289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5C59C562" w14:textId="77777777" w:rsidR="00813A47" w:rsidRDefault="00813A47"/>
        </w:tc>
        <w:tc>
          <w:tcPr>
            <w:tcW w:w="244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7AF6223B" w14:textId="77777777" w:rsidR="00813A47" w:rsidRDefault="00813A47" w:rsidP="00CA7109">
            <w:pPr>
              <w:pStyle w:val="LPO-TeacherResourcesnospaceabove"/>
            </w:pPr>
            <w:r w:rsidRPr="00CA7109">
              <w:t>Assessments</w:t>
            </w:r>
          </w:p>
          <w:p w14:paraId="4F8C2546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Chapter 2 Test</w:t>
            </w:r>
          </w:p>
          <w:p w14:paraId="4E7EC13A" w14:textId="77777777" w:rsidR="00813A47" w:rsidRDefault="00813A47">
            <w:pPr>
              <w:pStyle w:val="LPO-TeacherResources"/>
            </w:pPr>
            <w:r>
              <w:t>BJU Press Trove</w:t>
            </w:r>
          </w:p>
          <w:p w14:paraId="6FC79CE4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Chapter 2 test bank</w:t>
            </w:r>
          </w:p>
        </w:tc>
      </w:tr>
    </w:tbl>
    <w:p w14:paraId="6FC953EE" w14:textId="77777777" w:rsidR="00D1328F" w:rsidRDefault="00D1328F" w:rsidP="00D1328F">
      <w:pPr>
        <w:pStyle w:val="LPONEW-Disclaimer"/>
      </w:pPr>
    </w:p>
    <w:p w14:paraId="19A5C18E" w14:textId="77777777" w:rsidR="00D1328F" w:rsidRDefault="00D1328F" w:rsidP="00D1328F">
      <w:r>
        <w:br w:type="page"/>
      </w:r>
    </w:p>
    <w:p w14:paraId="38A5B115" w14:textId="7007D214" w:rsidR="00D1328F" w:rsidRDefault="00D1328F" w:rsidP="00D1328F">
      <w:pPr>
        <w:pStyle w:val="Chapters"/>
      </w:pPr>
      <w:r>
        <w:lastRenderedPageBreak/>
        <w:t>Chapter 3: Solving Systems</w:t>
      </w:r>
    </w:p>
    <w:tbl>
      <w:tblPr>
        <w:tblStyle w:val="DefaultTable"/>
        <w:tblW w:w="1036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29" w:type="dxa"/>
          <w:left w:w="86" w:type="dxa"/>
          <w:bottom w:w="29" w:type="dxa"/>
          <w:right w:w="86" w:type="dxa"/>
        </w:tblCellMar>
        <w:tblLook w:val="0000" w:firstRow="0" w:lastRow="0" w:firstColumn="0" w:lastColumn="0" w:noHBand="0" w:noVBand="0"/>
      </w:tblPr>
      <w:tblGrid>
        <w:gridCol w:w="1165"/>
        <w:gridCol w:w="3690"/>
        <w:gridCol w:w="3070"/>
        <w:gridCol w:w="2443"/>
      </w:tblGrid>
      <w:tr w:rsidR="00BA5261" w14:paraId="38AF524E" w14:textId="77777777" w:rsidTr="00D1328F">
        <w:trPr>
          <w:cantSplit/>
        </w:trPr>
        <w:tc>
          <w:tcPr>
            <w:tcW w:w="1165" w:type="dxa"/>
            <w:tcMar>
              <w:left w:w="0" w:type="dxa"/>
              <w:right w:w="0" w:type="dxa"/>
            </w:tcMar>
          </w:tcPr>
          <w:p w14:paraId="6E9E1D15" w14:textId="77777777" w:rsidR="00813A47" w:rsidRDefault="00813A47">
            <w:pPr>
              <w:pStyle w:val="1LPOs-LPO-SourceHeading"/>
            </w:pPr>
            <w:r>
              <w:t>Pages</w:t>
            </w:r>
          </w:p>
        </w:tc>
        <w:tc>
          <w:tcPr>
            <w:tcW w:w="3690" w:type="dxa"/>
            <w:tcMar>
              <w:left w:w="180" w:type="dxa"/>
              <w:right w:w="180" w:type="dxa"/>
            </w:tcMar>
          </w:tcPr>
          <w:p w14:paraId="42CE9535" w14:textId="77777777" w:rsidR="00813A47" w:rsidRDefault="00813A47">
            <w:pPr>
              <w:pStyle w:val="1LPOs-LPO-SourceHeading"/>
            </w:pPr>
            <w:r>
              <w:t>Objectives</w:t>
            </w:r>
          </w:p>
        </w:tc>
        <w:tc>
          <w:tcPr>
            <w:tcW w:w="3070" w:type="dxa"/>
            <w:tcMar>
              <w:left w:w="180" w:type="dxa"/>
              <w:right w:w="180" w:type="dxa"/>
            </w:tcMar>
          </w:tcPr>
          <w:p w14:paraId="0A3EDF5C" w14:textId="77777777" w:rsidR="00813A47" w:rsidRDefault="00813A47">
            <w:pPr>
              <w:pStyle w:val="1LPOs-LPO-SourceHeading"/>
            </w:pPr>
            <w:r>
              <w:t>Resources</w:t>
            </w:r>
          </w:p>
        </w:tc>
        <w:tc>
          <w:tcPr>
            <w:tcW w:w="2443" w:type="dxa"/>
            <w:tcMar>
              <w:left w:w="180" w:type="dxa"/>
              <w:right w:w="180" w:type="dxa"/>
            </w:tcMar>
          </w:tcPr>
          <w:p w14:paraId="290B7C61" w14:textId="77777777" w:rsidR="00813A47" w:rsidRDefault="00813A47">
            <w:pPr>
              <w:pStyle w:val="1LPOs-LPO-SourceHeading"/>
            </w:pPr>
            <w:r>
              <w:t>Assessments</w:t>
            </w:r>
          </w:p>
        </w:tc>
      </w:tr>
      <w:tr w:rsidR="00813A47" w14:paraId="36E1B190" w14:textId="77777777" w:rsidTr="009902E4">
        <w:trPr>
          <w:cantSplit/>
        </w:trPr>
        <w:tc>
          <w:tcPr>
            <w:tcW w:w="10368" w:type="dxa"/>
            <w:gridSpan w:val="4"/>
          </w:tcPr>
          <w:p w14:paraId="38F55599" w14:textId="77777777" w:rsidR="00813A47" w:rsidRDefault="00813A47">
            <w:pPr>
              <w:pStyle w:val="1LPOs-LPO-Sections"/>
            </w:pPr>
            <w:r>
              <w:t>3.1</w:t>
            </w:r>
            <w:r>
              <w:t> </w:t>
            </w:r>
            <w:r>
              <w:t>Solving Systems Graphically</w:t>
            </w:r>
          </w:p>
        </w:tc>
      </w:tr>
      <w:tr w:rsidR="00BA5261" w14:paraId="21C184BC" w14:textId="77777777" w:rsidTr="009902E4">
        <w:trPr>
          <w:cantSplit/>
        </w:trPr>
        <w:tc>
          <w:tcPr>
            <w:tcW w:w="1165" w:type="dxa"/>
            <w:tcMar>
              <w:top w:w="180" w:type="dxa"/>
              <w:left w:w="100" w:type="dxa"/>
              <w:right w:w="100" w:type="dxa"/>
            </w:tcMar>
          </w:tcPr>
          <w:p w14:paraId="0B65B922" w14:textId="77777777" w:rsidR="00813A47" w:rsidRDefault="00813A47">
            <w:pPr>
              <w:pStyle w:val="1LPOs-LPO-Numbers"/>
            </w:pPr>
            <w:r>
              <w:t>118–25</w:t>
            </w:r>
          </w:p>
        </w:tc>
        <w:tc>
          <w:tcPr>
            <w:tcW w:w="3690" w:type="dxa"/>
            <w:tcMar>
              <w:top w:w="180" w:type="dxa"/>
              <w:left w:w="100" w:type="dxa"/>
              <w:right w:w="100" w:type="dxa"/>
            </w:tcMar>
          </w:tcPr>
          <w:p w14:paraId="587BFC55" w14:textId="77777777" w:rsidR="00813A47" w:rsidRDefault="00813A47">
            <w:pPr>
              <w:pStyle w:val="LPO-Objectives"/>
            </w:pPr>
            <w:r>
              <w:t>3.1.1</w:t>
            </w:r>
            <w:r>
              <w:tab/>
              <w:t>Solve systems of linear equations by graphing.</w:t>
            </w:r>
          </w:p>
          <w:p w14:paraId="278C1E73" w14:textId="77777777" w:rsidR="00813A47" w:rsidRDefault="00813A47">
            <w:pPr>
              <w:pStyle w:val="LPO-Objectives"/>
            </w:pPr>
            <w:r>
              <w:t>3.1.2</w:t>
            </w:r>
            <w:r>
              <w:tab/>
              <w:t>Classify linear systems as consistent independent, consistent dependent, or inconsistent.</w:t>
            </w:r>
          </w:p>
        </w:tc>
        <w:tc>
          <w:tcPr>
            <w:tcW w:w="3070" w:type="dxa"/>
            <w:tcMar>
              <w:top w:w="180" w:type="dxa"/>
              <w:left w:w="180" w:type="dxa"/>
              <w:right w:w="140" w:type="dxa"/>
            </w:tcMar>
          </w:tcPr>
          <w:p w14:paraId="4578E5E3" w14:textId="77777777" w:rsidR="00813A47" w:rsidRDefault="00813A47" w:rsidP="00CA7109">
            <w:pPr>
              <w:pStyle w:val="LPO-TeacherResourcesnospaceabove"/>
            </w:pPr>
            <w:r>
              <w:t>BJU Press Trove*</w:t>
            </w:r>
          </w:p>
          <w:p w14:paraId="4A181393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Video: Solving Systems</w:t>
            </w:r>
          </w:p>
          <w:p w14:paraId="18B3CDA4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PowerPoint presentation: Section 03.1</w:t>
            </w:r>
          </w:p>
          <w:p w14:paraId="44E4BAE2" w14:textId="77777777" w:rsidR="00813A47" w:rsidRDefault="00813A47">
            <w:pPr>
              <w:pStyle w:val="LPO-TeacherResources"/>
            </w:pPr>
            <w:r>
              <w:t>AfterSchoolHelp.com</w:t>
            </w:r>
          </w:p>
          <w:p w14:paraId="15E253AF" w14:textId="77777777" w:rsidR="00813A47" w:rsidRDefault="00813A47" w:rsidP="00CA7109">
            <w:pPr>
              <w:pStyle w:val="LPO-TeacherResourcesBulletedspacebelow"/>
            </w:pPr>
            <w:r>
              <w:t>Solving Systems Graphically</w:t>
            </w:r>
          </w:p>
        </w:tc>
        <w:tc>
          <w:tcPr>
            <w:tcW w:w="2443" w:type="dxa"/>
            <w:tcMar>
              <w:top w:w="180" w:type="dxa"/>
              <w:left w:w="180" w:type="dxa"/>
              <w:right w:w="140" w:type="dxa"/>
            </w:tcMar>
          </w:tcPr>
          <w:p w14:paraId="26B1236A" w14:textId="77777777" w:rsidR="00813A47" w:rsidRDefault="00813A47" w:rsidP="00CA7109">
            <w:pPr>
              <w:pStyle w:val="LPO-TeacherResourcesnospaceabove"/>
            </w:pPr>
            <w:r w:rsidRPr="00CA7109">
              <w:t>Student</w:t>
            </w:r>
            <w:r>
              <w:t xml:space="preserve"> Edition</w:t>
            </w:r>
          </w:p>
          <w:p w14:paraId="74A84DE1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Skill Checks</w:t>
            </w:r>
          </w:p>
          <w:p w14:paraId="77C0AFAA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  <w:p w14:paraId="3620016C" w14:textId="77777777" w:rsidR="00813A47" w:rsidRDefault="00813A47">
            <w:pPr>
              <w:pStyle w:val="LPO-TeacherResources"/>
            </w:pPr>
            <w:r>
              <w:t>Teacher Edition</w:t>
            </w:r>
          </w:p>
          <w:p w14:paraId="04E35F09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Bell ringer (p. 118)</w:t>
            </w:r>
          </w:p>
        </w:tc>
      </w:tr>
      <w:tr w:rsidR="00813A47" w14:paraId="66009EE9" w14:textId="77777777" w:rsidTr="009902E4">
        <w:trPr>
          <w:cantSplit/>
        </w:trPr>
        <w:tc>
          <w:tcPr>
            <w:tcW w:w="10368" w:type="dxa"/>
            <w:gridSpan w:val="4"/>
          </w:tcPr>
          <w:p w14:paraId="180DD712" w14:textId="77777777" w:rsidR="00813A47" w:rsidRDefault="00813A47">
            <w:pPr>
              <w:pStyle w:val="1LPOs-LPO-Sections"/>
            </w:pPr>
            <w:r>
              <w:t>3.2</w:t>
            </w:r>
            <w:r>
              <w:t> </w:t>
            </w:r>
            <w:r>
              <w:t>Solving Systems Algebraically</w:t>
            </w:r>
          </w:p>
        </w:tc>
      </w:tr>
      <w:tr w:rsidR="00BA5261" w14:paraId="7CC469A5" w14:textId="77777777" w:rsidTr="009902E4">
        <w:trPr>
          <w:cantSplit/>
        </w:trPr>
        <w:tc>
          <w:tcPr>
            <w:tcW w:w="1165" w:type="dxa"/>
            <w:tcMar>
              <w:top w:w="180" w:type="dxa"/>
              <w:left w:w="100" w:type="dxa"/>
              <w:right w:w="100" w:type="dxa"/>
            </w:tcMar>
          </w:tcPr>
          <w:p w14:paraId="40DD3486" w14:textId="77777777" w:rsidR="00813A47" w:rsidRDefault="00813A47">
            <w:pPr>
              <w:pStyle w:val="1LPOs-LPO-Numbers"/>
            </w:pPr>
            <w:r>
              <w:t>126–31</w:t>
            </w:r>
          </w:p>
        </w:tc>
        <w:tc>
          <w:tcPr>
            <w:tcW w:w="3690" w:type="dxa"/>
            <w:tcMar>
              <w:top w:w="180" w:type="dxa"/>
              <w:left w:w="100" w:type="dxa"/>
              <w:right w:w="100" w:type="dxa"/>
            </w:tcMar>
          </w:tcPr>
          <w:p w14:paraId="0134D765" w14:textId="77777777" w:rsidR="00813A47" w:rsidRDefault="00813A47">
            <w:pPr>
              <w:pStyle w:val="LPO-Objectives"/>
            </w:pPr>
            <w:r>
              <w:t>3.2.1</w:t>
            </w:r>
            <w:r>
              <w:tab/>
              <w:t>Solve systems of linear equations by substitution.</w:t>
            </w:r>
          </w:p>
          <w:p w14:paraId="6337E195" w14:textId="77777777" w:rsidR="00813A47" w:rsidRDefault="00813A47">
            <w:pPr>
              <w:pStyle w:val="LPO-Objectives"/>
            </w:pPr>
            <w:r>
              <w:t>3.2.2</w:t>
            </w:r>
            <w:r>
              <w:tab/>
              <w:t>Solve systems of linear equations by elimination.</w:t>
            </w:r>
          </w:p>
        </w:tc>
        <w:tc>
          <w:tcPr>
            <w:tcW w:w="3070" w:type="dxa"/>
            <w:tcMar>
              <w:top w:w="180" w:type="dxa"/>
              <w:left w:w="180" w:type="dxa"/>
              <w:right w:w="140" w:type="dxa"/>
            </w:tcMar>
          </w:tcPr>
          <w:p w14:paraId="71D5EB31" w14:textId="77777777" w:rsidR="00813A47" w:rsidRDefault="00813A47" w:rsidP="00CA7109">
            <w:pPr>
              <w:pStyle w:val="LPO-TeacherResourcesnospaceabove"/>
            </w:pPr>
            <w:r>
              <w:t>Activities</w:t>
            </w:r>
          </w:p>
          <w:p w14:paraId="36ACA8D8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Solving Systems of Equations</w:t>
            </w:r>
          </w:p>
          <w:p w14:paraId="18D62B7B" w14:textId="77777777" w:rsidR="00813A47" w:rsidRDefault="00813A47">
            <w:pPr>
              <w:pStyle w:val="LPO-TeacherResources"/>
            </w:pPr>
            <w:r>
              <w:t>BJU Press Trove</w:t>
            </w:r>
          </w:p>
          <w:p w14:paraId="6B4ECC52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PowerPoint presentation: Section 03.2</w:t>
            </w:r>
          </w:p>
          <w:p w14:paraId="4901604C" w14:textId="77777777" w:rsidR="00813A47" w:rsidRDefault="00813A47">
            <w:pPr>
              <w:pStyle w:val="LPO-TeacherResources"/>
            </w:pPr>
            <w:r>
              <w:t>AfterSchoolHelp.com</w:t>
            </w:r>
          </w:p>
          <w:p w14:paraId="54D81CD9" w14:textId="77777777" w:rsidR="00813A47" w:rsidRDefault="00813A47" w:rsidP="00CA7109">
            <w:pPr>
              <w:pStyle w:val="LPO-TeacherResourcesBulletedspacebelow"/>
            </w:pPr>
            <w:r>
              <w:t>Solving Systems Algebraically</w:t>
            </w:r>
          </w:p>
        </w:tc>
        <w:tc>
          <w:tcPr>
            <w:tcW w:w="2443" w:type="dxa"/>
            <w:tcMar>
              <w:top w:w="180" w:type="dxa"/>
              <w:left w:w="180" w:type="dxa"/>
              <w:right w:w="140" w:type="dxa"/>
            </w:tcMar>
          </w:tcPr>
          <w:p w14:paraId="01D7977D" w14:textId="77777777" w:rsidR="00813A47" w:rsidRDefault="00813A47" w:rsidP="00CA7109">
            <w:pPr>
              <w:pStyle w:val="LPO-TeacherResourcesnospaceabove"/>
            </w:pPr>
            <w:r>
              <w:t>Student Edition</w:t>
            </w:r>
          </w:p>
          <w:p w14:paraId="46DB440B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Skill Checks</w:t>
            </w:r>
          </w:p>
          <w:p w14:paraId="64CE2539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  <w:p w14:paraId="5376FAA2" w14:textId="77777777" w:rsidR="00813A47" w:rsidRDefault="00813A47">
            <w:pPr>
              <w:pStyle w:val="LPO-TeacherResources"/>
            </w:pPr>
            <w:r>
              <w:t>Teacher Edition</w:t>
            </w:r>
          </w:p>
          <w:p w14:paraId="167A0D85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Bell ringer (p. 126)</w:t>
            </w:r>
          </w:p>
          <w:p w14:paraId="636553AC" w14:textId="77777777" w:rsidR="00813A47" w:rsidRDefault="00813A47">
            <w:pPr>
              <w:pStyle w:val="LPO-TeacherResources"/>
            </w:pPr>
            <w:r>
              <w:t>Assessments</w:t>
            </w:r>
          </w:p>
          <w:p w14:paraId="4147DBB4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Quiz 3A (Sections 3.1–3.2)</w:t>
            </w:r>
          </w:p>
        </w:tc>
      </w:tr>
      <w:tr w:rsidR="00813A47" w14:paraId="33E822B3" w14:textId="77777777" w:rsidTr="009902E4">
        <w:trPr>
          <w:cantSplit/>
        </w:trPr>
        <w:tc>
          <w:tcPr>
            <w:tcW w:w="10368" w:type="dxa"/>
            <w:gridSpan w:val="4"/>
          </w:tcPr>
          <w:p w14:paraId="1615D64E" w14:textId="77777777" w:rsidR="00813A47" w:rsidRDefault="00813A47">
            <w:pPr>
              <w:pStyle w:val="1LPOs-LPO-Sections"/>
            </w:pPr>
            <w:r>
              <w:t>3.3</w:t>
            </w:r>
            <w:r>
              <w:t> </w:t>
            </w:r>
            <w:r>
              <w:t>Applying Systems of Equations</w:t>
            </w:r>
          </w:p>
          <w:p w14:paraId="5ECB2F72" w14:textId="77777777" w:rsidR="00813A47" w:rsidRPr="004553CB" w:rsidRDefault="00813A47" w:rsidP="004553CB">
            <w:pPr>
              <w:pStyle w:val="Days"/>
            </w:pPr>
            <w:r w:rsidRPr="004553CB">
              <w:t>(2 days)</w:t>
            </w:r>
          </w:p>
        </w:tc>
      </w:tr>
      <w:tr w:rsidR="00BA5261" w14:paraId="1C7A7E64" w14:textId="77777777" w:rsidTr="009902E4">
        <w:trPr>
          <w:cantSplit/>
        </w:trPr>
        <w:tc>
          <w:tcPr>
            <w:tcW w:w="1165" w:type="dxa"/>
            <w:tcMar>
              <w:top w:w="180" w:type="dxa"/>
              <w:left w:w="100" w:type="dxa"/>
              <w:right w:w="100" w:type="dxa"/>
            </w:tcMar>
          </w:tcPr>
          <w:p w14:paraId="6B87F149" w14:textId="77777777" w:rsidR="00813A47" w:rsidRDefault="00813A47">
            <w:pPr>
              <w:pStyle w:val="1LPOs-LPO-Numbers"/>
            </w:pPr>
            <w:r>
              <w:t>132–39</w:t>
            </w:r>
          </w:p>
        </w:tc>
        <w:tc>
          <w:tcPr>
            <w:tcW w:w="3690" w:type="dxa"/>
            <w:tcMar>
              <w:top w:w="180" w:type="dxa"/>
              <w:left w:w="100" w:type="dxa"/>
              <w:right w:w="100" w:type="dxa"/>
            </w:tcMar>
          </w:tcPr>
          <w:p w14:paraId="59406991" w14:textId="77777777" w:rsidR="00813A47" w:rsidRDefault="00813A47">
            <w:pPr>
              <w:pStyle w:val="LPO-Objectives"/>
            </w:pPr>
            <w:r>
              <w:t>3.3.1</w:t>
            </w:r>
            <w:r>
              <w:tab/>
              <w:t>Solve real-world problems by using systems of equations.</w:t>
            </w:r>
          </w:p>
          <w:p w14:paraId="171EB6AC" w14:textId="5F1CC85C" w:rsidR="00813A47" w:rsidRDefault="00813A47">
            <w:pPr>
              <w:pStyle w:val="LPO-Objectives"/>
            </w:pPr>
            <w:r>
              <w:t>3.3.2</w:t>
            </w:r>
            <w:r>
              <w:tab/>
              <w:t>Explain the role of reasoning in solving mathematical problems.</w:t>
            </w:r>
            <w:r>
              <w:br/>
            </w:r>
            <w:r w:rsidR="00B6724D" w:rsidRPr="00B6724D">
              <w:rPr>
                <w:rStyle w:val="BWSicon"/>
              </w:rPr>
              <w:t> BWS </w:t>
            </w:r>
            <w:r>
              <w:t>Reasoning (explain)</w:t>
            </w:r>
          </w:p>
        </w:tc>
        <w:tc>
          <w:tcPr>
            <w:tcW w:w="3070" w:type="dxa"/>
            <w:tcMar>
              <w:top w:w="180" w:type="dxa"/>
              <w:left w:w="180" w:type="dxa"/>
              <w:right w:w="140" w:type="dxa"/>
            </w:tcMar>
          </w:tcPr>
          <w:p w14:paraId="1052938B" w14:textId="77777777" w:rsidR="00813A47" w:rsidRDefault="00813A47" w:rsidP="004553CB">
            <w:pPr>
              <w:pStyle w:val="LPO-TeacherResourcesnospaceabove"/>
            </w:pPr>
            <w:r>
              <w:t>Activities</w:t>
            </w:r>
          </w:p>
          <w:p w14:paraId="4AF2F1AB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Applying Systems of Equations</w:t>
            </w:r>
          </w:p>
          <w:p w14:paraId="652E1379" w14:textId="77777777" w:rsidR="00813A47" w:rsidRDefault="00813A47">
            <w:pPr>
              <w:pStyle w:val="LPO-TeacherResources"/>
            </w:pPr>
            <w:r>
              <w:t>BJU Press Trove</w:t>
            </w:r>
          </w:p>
          <w:p w14:paraId="33ADE771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PowerPoint presentation: Section 03.3</w:t>
            </w:r>
          </w:p>
          <w:p w14:paraId="3194B5C4" w14:textId="77777777" w:rsidR="00813A47" w:rsidRDefault="00813A47">
            <w:pPr>
              <w:pStyle w:val="LPO-TeacherResources"/>
            </w:pPr>
            <w:r>
              <w:t>AfterSchoolHelp.com</w:t>
            </w:r>
          </w:p>
          <w:p w14:paraId="310DE045" w14:textId="77777777" w:rsidR="00813A47" w:rsidRDefault="00813A47" w:rsidP="004553CB">
            <w:pPr>
              <w:pStyle w:val="LPO-TeacherResourcesBulletedspacebelow"/>
            </w:pPr>
            <w:r>
              <w:t xml:space="preserve">Applying Systems of </w:t>
            </w:r>
            <w:r w:rsidRPr="004553CB">
              <w:t>Equations</w:t>
            </w:r>
          </w:p>
        </w:tc>
        <w:tc>
          <w:tcPr>
            <w:tcW w:w="2443" w:type="dxa"/>
            <w:tcMar>
              <w:top w:w="180" w:type="dxa"/>
              <w:left w:w="180" w:type="dxa"/>
              <w:right w:w="140" w:type="dxa"/>
            </w:tcMar>
          </w:tcPr>
          <w:p w14:paraId="7C617627" w14:textId="77777777" w:rsidR="00813A47" w:rsidRDefault="00813A47" w:rsidP="004553CB">
            <w:pPr>
              <w:pStyle w:val="LPO-TeacherResourcesnospaceabove"/>
            </w:pPr>
            <w:r>
              <w:t>Student Edition</w:t>
            </w:r>
          </w:p>
          <w:p w14:paraId="41FEB41F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Skill Checks</w:t>
            </w:r>
          </w:p>
          <w:p w14:paraId="6350F023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  <w:p w14:paraId="3319579E" w14:textId="77777777" w:rsidR="00813A47" w:rsidRDefault="00813A47">
            <w:pPr>
              <w:pStyle w:val="LPO-TeacherResources"/>
            </w:pPr>
            <w:r>
              <w:t>Teacher Edition</w:t>
            </w:r>
          </w:p>
          <w:p w14:paraId="6E430743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Bell ringer (p. 132)</w:t>
            </w:r>
          </w:p>
        </w:tc>
      </w:tr>
    </w:tbl>
    <w:p w14:paraId="1F15BD07" w14:textId="77777777" w:rsidR="00D1328F" w:rsidRDefault="00D1328F" w:rsidP="00D1328F">
      <w:pPr>
        <w:pStyle w:val="LPONEW-Disclaimer"/>
      </w:pPr>
      <w:r>
        <w:t>*Digital resources for homeschool users are available on Homeschool Hub.</w:t>
      </w:r>
    </w:p>
    <w:p w14:paraId="20016859" w14:textId="77777777" w:rsidR="00D1328F" w:rsidRDefault="00D1328F" w:rsidP="00D1328F">
      <w:pPr>
        <w:pStyle w:val="LPONEW-Disclaimer"/>
      </w:pPr>
    </w:p>
    <w:p w14:paraId="710CD7A6" w14:textId="77777777" w:rsidR="00D1328F" w:rsidRDefault="00D1328F" w:rsidP="00D1328F">
      <w:r>
        <w:br w:type="page"/>
      </w:r>
    </w:p>
    <w:tbl>
      <w:tblPr>
        <w:tblStyle w:val="DefaultTable"/>
        <w:tblW w:w="1036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29" w:type="dxa"/>
          <w:left w:w="86" w:type="dxa"/>
          <w:bottom w:w="29" w:type="dxa"/>
          <w:right w:w="86" w:type="dxa"/>
        </w:tblCellMar>
        <w:tblLook w:val="0000" w:firstRow="0" w:lastRow="0" w:firstColumn="0" w:lastColumn="0" w:noHBand="0" w:noVBand="0"/>
      </w:tblPr>
      <w:tblGrid>
        <w:gridCol w:w="1165"/>
        <w:gridCol w:w="3690"/>
        <w:gridCol w:w="3070"/>
        <w:gridCol w:w="2443"/>
      </w:tblGrid>
      <w:tr w:rsidR="00D1328F" w14:paraId="4CC15122" w14:textId="77777777" w:rsidTr="00E37A16">
        <w:trPr>
          <w:cantSplit/>
        </w:trPr>
        <w:tc>
          <w:tcPr>
            <w:tcW w:w="1165" w:type="dxa"/>
            <w:tcMar>
              <w:left w:w="0" w:type="dxa"/>
              <w:right w:w="0" w:type="dxa"/>
            </w:tcMar>
          </w:tcPr>
          <w:p w14:paraId="6E4340A3" w14:textId="77777777" w:rsidR="00D1328F" w:rsidRDefault="00D1328F" w:rsidP="00E37A16">
            <w:pPr>
              <w:pStyle w:val="1LPOs-LPO-SourceHeading"/>
            </w:pPr>
            <w:r>
              <w:lastRenderedPageBreak/>
              <w:t>Pages</w:t>
            </w:r>
          </w:p>
        </w:tc>
        <w:tc>
          <w:tcPr>
            <w:tcW w:w="3690" w:type="dxa"/>
            <w:tcMar>
              <w:left w:w="180" w:type="dxa"/>
              <w:right w:w="180" w:type="dxa"/>
            </w:tcMar>
          </w:tcPr>
          <w:p w14:paraId="25139BE3" w14:textId="77777777" w:rsidR="00D1328F" w:rsidRDefault="00D1328F" w:rsidP="00E37A16">
            <w:pPr>
              <w:pStyle w:val="1LPOs-LPO-SourceHeading"/>
            </w:pPr>
            <w:r>
              <w:t>Objectives</w:t>
            </w:r>
          </w:p>
        </w:tc>
        <w:tc>
          <w:tcPr>
            <w:tcW w:w="3070" w:type="dxa"/>
            <w:tcMar>
              <w:left w:w="180" w:type="dxa"/>
              <w:right w:w="180" w:type="dxa"/>
            </w:tcMar>
          </w:tcPr>
          <w:p w14:paraId="7C5011E0" w14:textId="77777777" w:rsidR="00D1328F" w:rsidRDefault="00D1328F" w:rsidP="00E37A16">
            <w:pPr>
              <w:pStyle w:val="1LPOs-LPO-SourceHeading"/>
            </w:pPr>
            <w:r>
              <w:t>Resources</w:t>
            </w:r>
          </w:p>
        </w:tc>
        <w:tc>
          <w:tcPr>
            <w:tcW w:w="2443" w:type="dxa"/>
            <w:tcMar>
              <w:left w:w="180" w:type="dxa"/>
              <w:right w:w="180" w:type="dxa"/>
            </w:tcMar>
          </w:tcPr>
          <w:p w14:paraId="26CACA58" w14:textId="77777777" w:rsidR="00D1328F" w:rsidRDefault="00D1328F" w:rsidP="00E37A16">
            <w:pPr>
              <w:pStyle w:val="1LPOs-LPO-SourceHeading"/>
            </w:pPr>
            <w:r>
              <w:t>Assessments</w:t>
            </w:r>
          </w:p>
        </w:tc>
      </w:tr>
      <w:tr w:rsidR="00813A47" w14:paraId="6132C5CB" w14:textId="77777777" w:rsidTr="009902E4">
        <w:trPr>
          <w:cantSplit/>
        </w:trPr>
        <w:tc>
          <w:tcPr>
            <w:tcW w:w="10368" w:type="dxa"/>
            <w:gridSpan w:val="4"/>
          </w:tcPr>
          <w:p w14:paraId="224F8F22" w14:textId="77777777" w:rsidR="00813A47" w:rsidRDefault="00813A47">
            <w:pPr>
              <w:pStyle w:val="1LPOs-LPO-Sections"/>
            </w:pPr>
            <w:r>
              <w:t>3.4</w:t>
            </w:r>
            <w:r>
              <w:t> </w:t>
            </w:r>
            <w:r>
              <w:t>Graphing Systems of Inequalities</w:t>
            </w:r>
          </w:p>
        </w:tc>
      </w:tr>
      <w:tr w:rsidR="00BA5261" w14:paraId="1901A676" w14:textId="77777777" w:rsidTr="009902E4">
        <w:trPr>
          <w:cantSplit/>
        </w:trPr>
        <w:tc>
          <w:tcPr>
            <w:tcW w:w="1165" w:type="dxa"/>
            <w:tcMar>
              <w:top w:w="180" w:type="dxa"/>
              <w:left w:w="100" w:type="dxa"/>
              <w:right w:w="100" w:type="dxa"/>
            </w:tcMar>
          </w:tcPr>
          <w:p w14:paraId="73DAF0A8" w14:textId="77777777" w:rsidR="00813A47" w:rsidRDefault="00813A47">
            <w:pPr>
              <w:pStyle w:val="1LPOs-LPO-Numbers"/>
            </w:pPr>
            <w:r>
              <w:t>140–44</w:t>
            </w:r>
          </w:p>
        </w:tc>
        <w:tc>
          <w:tcPr>
            <w:tcW w:w="3690" w:type="dxa"/>
            <w:tcMar>
              <w:top w:w="180" w:type="dxa"/>
              <w:left w:w="100" w:type="dxa"/>
              <w:right w:w="100" w:type="dxa"/>
            </w:tcMar>
          </w:tcPr>
          <w:p w14:paraId="314F5D29" w14:textId="77777777" w:rsidR="00813A47" w:rsidRDefault="00813A47">
            <w:pPr>
              <w:pStyle w:val="LPO-Objectives"/>
            </w:pPr>
            <w:r>
              <w:t>3.4.1</w:t>
            </w:r>
            <w:r>
              <w:tab/>
              <w:t>Solve systems of linear inequalities by graphing.</w:t>
            </w:r>
          </w:p>
          <w:p w14:paraId="4CB5B899" w14:textId="77777777" w:rsidR="00813A47" w:rsidRDefault="00813A47">
            <w:pPr>
              <w:pStyle w:val="LPO-Objectives"/>
            </w:pPr>
            <w:r>
              <w:t>3.4.2</w:t>
            </w:r>
            <w:r>
              <w:tab/>
              <w:t>Identify the vertices of the region containing solutions to a system.</w:t>
            </w:r>
          </w:p>
        </w:tc>
        <w:tc>
          <w:tcPr>
            <w:tcW w:w="3070" w:type="dxa"/>
            <w:tcMar>
              <w:top w:w="180" w:type="dxa"/>
              <w:left w:w="180" w:type="dxa"/>
              <w:right w:w="140" w:type="dxa"/>
            </w:tcMar>
          </w:tcPr>
          <w:p w14:paraId="7277A317" w14:textId="77777777" w:rsidR="00813A47" w:rsidRDefault="00813A47" w:rsidP="004553CB">
            <w:pPr>
              <w:pStyle w:val="LPO-TeacherResourcesnospaceabove"/>
            </w:pPr>
            <w:r w:rsidRPr="004553CB">
              <w:t>Activities</w:t>
            </w:r>
          </w:p>
          <w:p w14:paraId="72B89D91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Graphing Systems of Inequalities</w:t>
            </w:r>
          </w:p>
          <w:p w14:paraId="2F81B964" w14:textId="77777777" w:rsidR="00813A47" w:rsidRDefault="00813A47">
            <w:pPr>
              <w:pStyle w:val="LPO-TeacherResources"/>
            </w:pPr>
            <w:r>
              <w:t>BJU Press Trove</w:t>
            </w:r>
          </w:p>
          <w:p w14:paraId="1EB1F298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PowerPoint presentation: Section 03.4</w:t>
            </w:r>
          </w:p>
          <w:p w14:paraId="2BB46CB7" w14:textId="77777777" w:rsidR="00813A47" w:rsidRDefault="00813A47">
            <w:pPr>
              <w:pStyle w:val="LPO-TeacherResources"/>
            </w:pPr>
            <w:r>
              <w:t>AfterSchoolHelp.com</w:t>
            </w:r>
          </w:p>
          <w:p w14:paraId="43BB6480" w14:textId="77777777" w:rsidR="00813A47" w:rsidRDefault="00813A47" w:rsidP="004553CB">
            <w:pPr>
              <w:pStyle w:val="LPO-TeacherResourcesBulletedspacebelow"/>
            </w:pPr>
            <w:r>
              <w:t>Graphing Systems of Inequalities</w:t>
            </w:r>
          </w:p>
        </w:tc>
        <w:tc>
          <w:tcPr>
            <w:tcW w:w="2443" w:type="dxa"/>
            <w:tcMar>
              <w:top w:w="180" w:type="dxa"/>
              <w:left w:w="180" w:type="dxa"/>
              <w:right w:w="140" w:type="dxa"/>
            </w:tcMar>
          </w:tcPr>
          <w:p w14:paraId="070B48F0" w14:textId="77777777" w:rsidR="00813A47" w:rsidRDefault="00813A47" w:rsidP="004553CB">
            <w:pPr>
              <w:pStyle w:val="LPO-TeacherResourcesnospaceabove"/>
            </w:pPr>
            <w:r>
              <w:t xml:space="preserve">Student </w:t>
            </w:r>
            <w:r w:rsidRPr="004553CB">
              <w:t>Edition</w:t>
            </w:r>
          </w:p>
          <w:p w14:paraId="56F9C8C6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Skill Checks</w:t>
            </w:r>
          </w:p>
          <w:p w14:paraId="47982680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  <w:p w14:paraId="3309DCC9" w14:textId="77777777" w:rsidR="00813A47" w:rsidRDefault="00813A47">
            <w:pPr>
              <w:pStyle w:val="LPO-TeacherResources"/>
            </w:pPr>
            <w:r>
              <w:t>Teacher Edition</w:t>
            </w:r>
          </w:p>
          <w:p w14:paraId="1C67CE28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Bell ringer (p. 140)</w:t>
            </w:r>
          </w:p>
          <w:p w14:paraId="555CA4C7" w14:textId="77777777" w:rsidR="00813A47" w:rsidRDefault="00813A47">
            <w:pPr>
              <w:pStyle w:val="LPO-TeacherResources"/>
            </w:pPr>
            <w:r>
              <w:t>Assessments</w:t>
            </w:r>
          </w:p>
          <w:p w14:paraId="5E2A54BC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Quiz 3B (Sections 3.3–3.4)</w:t>
            </w:r>
          </w:p>
        </w:tc>
      </w:tr>
      <w:tr w:rsidR="00813A47" w14:paraId="68F77B94" w14:textId="77777777" w:rsidTr="00D1328F">
        <w:trPr>
          <w:cantSplit/>
        </w:trPr>
        <w:tc>
          <w:tcPr>
            <w:tcW w:w="10368" w:type="dxa"/>
            <w:gridSpan w:val="4"/>
          </w:tcPr>
          <w:p w14:paraId="45550040" w14:textId="77777777" w:rsidR="00813A47" w:rsidRDefault="00813A47">
            <w:pPr>
              <w:pStyle w:val="1LPOs-LPO-Sections"/>
            </w:pPr>
            <w:r>
              <w:t>3.5</w:t>
            </w:r>
            <w:r>
              <w:t> </w:t>
            </w:r>
            <w:r>
              <w:t>Linear Programming</w:t>
            </w:r>
          </w:p>
        </w:tc>
      </w:tr>
      <w:tr w:rsidR="00BA5261" w14:paraId="0794E322" w14:textId="77777777" w:rsidTr="009902E4">
        <w:trPr>
          <w:cantSplit/>
        </w:trPr>
        <w:tc>
          <w:tcPr>
            <w:tcW w:w="1165" w:type="dxa"/>
            <w:tcMar>
              <w:top w:w="180" w:type="dxa"/>
              <w:left w:w="100" w:type="dxa"/>
              <w:right w:w="100" w:type="dxa"/>
            </w:tcMar>
          </w:tcPr>
          <w:p w14:paraId="794CBEEB" w14:textId="77777777" w:rsidR="00813A47" w:rsidRDefault="00813A47">
            <w:pPr>
              <w:pStyle w:val="1LPOs-LPO-Numbers"/>
            </w:pPr>
            <w:r>
              <w:t>145–51</w:t>
            </w:r>
          </w:p>
        </w:tc>
        <w:tc>
          <w:tcPr>
            <w:tcW w:w="3690" w:type="dxa"/>
            <w:tcMar>
              <w:top w:w="180" w:type="dxa"/>
              <w:left w:w="100" w:type="dxa"/>
              <w:right w:w="100" w:type="dxa"/>
            </w:tcMar>
          </w:tcPr>
          <w:p w14:paraId="10453BA1" w14:textId="77777777" w:rsidR="00813A47" w:rsidRDefault="00813A47">
            <w:pPr>
              <w:pStyle w:val="LPO-Objectives"/>
            </w:pPr>
            <w:r>
              <w:t>3.5.1</w:t>
            </w:r>
            <w:r>
              <w:tab/>
              <w:t>Graph a feasible region for a set of constraints to identify its vertices.</w:t>
            </w:r>
          </w:p>
          <w:p w14:paraId="4B0D4583" w14:textId="77777777" w:rsidR="00813A47" w:rsidRDefault="00813A47">
            <w:pPr>
              <w:pStyle w:val="LPO-Objectives"/>
            </w:pPr>
            <w:r>
              <w:t>3.5.2</w:t>
            </w:r>
            <w:r>
              <w:tab/>
              <w:t>Determine the maximum or minimum value of an objective function for a given set of constraints.</w:t>
            </w:r>
          </w:p>
          <w:p w14:paraId="57308B01" w14:textId="77777777" w:rsidR="00813A47" w:rsidRDefault="00813A47">
            <w:pPr>
              <w:pStyle w:val="LPO-Objectives"/>
            </w:pPr>
            <w:r>
              <w:t>3.5.3</w:t>
            </w:r>
            <w:r>
              <w:tab/>
              <w:t>Solve real-world problems using linear programming.</w:t>
            </w:r>
          </w:p>
        </w:tc>
        <w:tc>
          <w:tcPr>
            <w:tcW w:w="3070" w:type="dxa"/>
            <w:tcMar>
              <w:top w:w="180" w:type="dxa"/>
              <w:left w:w="180" w:type="dxa"/>
              <w:right w:w="140" w:type="dxa"/>
            </w:tcMar>
          </w:tcPr>
          <w:p w14:paraId="7C518C16" w14:textId="77777777" w:rsidR="00813A47" w:rsidRDefault="00813A47" w:rsidP="00AB7787">
            <w:pPr>
              <w:pStyle w:val="LPO-TeacherResourcesnospaceabove"/>
            </w:pPr>
            <w:r>
              <w:t xml:space="preserve">BJU </w:t>
            </w:r>
            <w:r w:rsidRPr="00AB7787">
              <w:t>Press</w:t>
            </w:r>
            <w:r>
              <w:t xml:space="preserve"> Trove</w:t>
            </w:r>
          </w:p>
          <w:p w14:paraId="5F782951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Video: Linear Programming</w:t>
            </w:r>
          </w:p>
          <w:p w14:paraId="1FD5F5E6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PowerPoint presentation: Section 03.5</w:t>
            </w:r>
          </w:p>
          <w:p w14:paraId="6E473A7D" w14:textId="77777777" w:rsidR="00813A47" w:rsidRDefault="00813A47">
            <w:pPr>
              <w:pStyle w:val="LPO-TeacherResources"/>
            </w:pPr>
            <w:r>
              <w:t>AfterSchoolHelp.com</w:t>
            </w:r>
          </w:p>
          <w:p w14:paraId="3D9BC79E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Linear Programming</w:t>
            </w:r>
          </w:p>
        </w:tc>
        <w:tc>
          <w:tcPr>
            <w:tcW w:w="2443" w:type="dxa"/>
            <w:tcMar>
              <w:top w:w="180" w:type="dxa"/>
              <w:left w:w="180" w:type="dxa"/>
              <w:right w:w="140" w:type="dxa"/>
            </w:tcMar>
          </w:tcPr>
          <w:p w14:paraId="1C45DC21" w14:textId="77777777" w:rsidR="00813A47" w:rsidRDefault="00813A47" w:rsidP="00AB7787">
            <w:pPr>
              <w:pStyle w:val="LPO-TeacherResourcesnospaceabove"/>
            </w:pPr>
            <w:r>
              <w:t>Student Edition</w:t>
            </w:r>
          </w:p>
          <w:p w14:paraId="3F1AAEC3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Skill Checks</w:t>
            </w:r>
          </w:p>
          <w:p w14:paraId="7DAF4155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  <w:p w14:paraId="476A598E" w14:textId="77777777" w:rsidR="00813A47" w:rsidRDefault="00813A47">
            <w:pPr>
              <w:pStyle w:val="LPO-TeacherResources"/>
            </w:pPr>
            <w:r>
              <w:t>Teacher Edition</w:t>
            </w:r>
          </w:p>
          <w:p w14:paraId="55FA8A34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 xml:space="preserve">Bell </w:t>
            </w:r>
            <w:proofErr w:type="gramStart"/>
            <w:r>
              <w:t>ringer</w:t>
            </w:r>
            <w:proofErr w:type="gramEnd"/>
            <w:r>
              <w:t xml:space="preserve"> (p. 145)</w:t>
            </w:r>
          </w:p>
        </w:tc>
      </w:tr>
      <w:tr w:rsidR="00813A47" w14:paraId="4F206942" w14:textId="77777777" w:rsidTr="00D1328F">
        <w:trPr>
          <w:cantSplit/>
        </w:trPr>
        <w:tc>
          <w:tcPr>
            <w:tcW w:w="10368" w:type="dxa"/>
            <w:gridSpan w:val="4"/>
          </w:tcPr>
          <w:p w14:paraId="75DA3497" w14:textId="77777777" w:rsidR="00813A47" w:rsidRDefault="00813A47">
            <w:pPr>
              <w:pStyle w:val="1LPOs-LPO-Sections"/>
            </w:pPr>
            <w:r>
              <w:t>3.6</w:t>
            </w:r>
            <w:r>
              <w:t> </w:t>
            </w:r>
            <w:r>
              <w:t>Linear Systems in 3 Variables</w:t>
            </w:r>
          </w:p>
        </w:tc>
      </w:tr>
      <w:tr w:rsidR="00BA5261" w14:paraId="0BB31B3D" w14:textId="77777777" w:rsidTr="009902E4">
        <w:trPr>
          <w:cantSplit/>
        </w:trPr>
        <w:tc>
          <w:tcPr>
            <w:tcW w:w="1165" w:type="dxa"/>
            <w:tcMar>
              <w:top w:w="180" w:type="dxa"/>
              <w:left w:w="100" w:type="dxa"/>
              <w:right w:w="100" w:type="dxa"/>
            </w:tcMar>
          </w:tcPr>
          <w:p w14:paraId="2972F21A" w14:textId="77777777" w:rsidR="00813A47" w:rsidRDefault="00813A47">
            <w:pPr>
              <w:pStyle w:val="1LPOs-LPO-Numbers"/>
            </w:pPr>
            <w:r>
              <w:t>152–59</w:t>
            </w:r>
          </w:p>
        </w:tc>
        <w:tc>
          <w:tcPr>
            <w:tcW w:w="3690" w:type="dxa"/>
            <w:tcMar>
              <w:top w:w="180" w:type="dxa"/>
              <w:left w:w="100" w:type="dxa"/>
              <w:right w:w="100" w:type="dxa"/>
            </w:tcMar>
          </w:tcPr>
          <w:p w14:paraId="39BEA337" w14:textId="77777777" w:rsidR="00813A47" w:rsidRDefault="00813A47">
            <w:pPr>
              <w:pStyle w:val="LPO-Objectives"/>
            </w:pPr>
            <w:r>
              <w:t>3.6.1</w:t>
            </w:r>
            <w:r>
              <w:tab/>
              <w:t>Draw graphs representing linear equations in 3 variables.</w:t>
            </w:r>
          </w:p>
          <w:p w14:paraId="618851AA" w14:textId="77777777" w:rsidR="00813A47" w:rsidRDefault="00813A47">
            <w:pPr>
              <w:pStyle w:val="LPO-Objectives"/>
            </w:pPr>
            <w:r>
              <w:t>3.6.2</w:t>
            </w:r>
            <w:r>
              <w:tab/>
              <w:t>Interpret graphical representations of systems in 3 variables.</w:t>
            </w:r>
          </w:p>
          <w:p w14:paraId="45B1DB0C" w14:textId="77777777" w:rsidR="00813A47" w:rsidRDefault="00813A47">
            <w:pPr>
              <w:pStyle w:val="LPO-Objectives"/>
            </w:pPr>
            <w:r>
              <w:t>3.6.3</w:t>
            </w:r>
            <w:r>
              <w:tab/>
              <w:t>Solve systems of 3 linear equations in 3 variables algebraically.</w:t>
            </w:r>
          </w:p>
          <w:p w14:paraId="532D319A" w14:textId="0D371B04" w:rsidR="00813A47" w:rsidRDefault="00813A47">
            <w:pPr>
              <w:pStyle w:val="LPO-Objectives"/>
            </w:pPr>
            <w:r>
              <w:t>3.6.4</w:t>
            </w:r>
            <w:r>
              <w:tab/>
              <w:t>Contrast a mathematical solution and scriptural truth.</w:t>
            </w:r>
            <w:r>
              <w:br/>
            </w:r>
            <w:r w:rsidR="00B6724D" w:rsidRPr="00B6724D">
              <w:rPr>
                <w:rStyle w:val="BWSicon"/>
              </w:rPr>
              <w:t> BWS </w:t>
            </w:r>
            <w:r>
              <w:t>Reasoning (explain)</w:t>
            </w:r>
          </w:p>
        </w:tc>
        <w:tc>
          <w:tcPr>
            <w:tcW w:w="3070" w:type="dxa"/>
            <w:tcMar>
              <w:top w:w="180" w:type="dxa"/>
              <w:left w:w="180" w:type="dxa"/>
              <w:right w:w="140" w:type="dxa"/>
            </w:tcMar>
          </w:tcPr>
          <w:p w14:paraId="07D4BD69" w14:textId="77777777" w:rsidR="00813A47" w:rsidRDefault="00813A47" w:rsidP="00AB7787">
            <w:pPr>
              <w:pStyle w:val="LPO-TeacherResourcesnospaceabove"/>
            </w:pPr>
            <w:r>
              <w:t>BJU Press Trove</w:t>
            </w:r>
          </w:p>
          <w:p w14:paraId="07731E2B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Video: Linear Systems in 3 Variables</w:t>
            </w:r>
          </w:p>
          <w:p w14:paraId="665913DD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PowerPoint presentation: Section 03.6</w:t>
            </w:r>
          </w:p>
          <w:p w14:paraId="025BE0A0" w14:textId="77777777" w:rsidR="00813A47" w:rsidRDefault="00813A47">
            <w:pPr>
              <w:pStyle w:val="LPO-TeacherResources"/>
            </w:pPr>
            <w:r>
              <w:t>AfterSchoolHelp.com</w:t>
            </w:r>
          </w:p>
          <w:p w14:paraId="19C51DB7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Linear Systems in 3 Variables</w:t>
            </w:r>
          </w:p>
        </w:tc>
        <w:tc>
          <w:tcPr>
            <w:tcW w:w="2443" w:type="dxa"/>
            <w:tcMar>
              <w:top w:w="180" w:type="dxa"/>
              <w:left w:w="180" w:type="dxa"/>
              <w:right w:w="140" w:type="dxa"/>
            </w:tcMar>
          </w:tcPr>
          <w:p w14:paraId="3A11A2D1" w14:textId="77777777" w:rsidR="00813A47" w:rsidRDefault="00813A47" w:rsidP="00AB7787">
            <w:pPr>
              <w:pStyle w:val="LPO-TeacherResourcesnospaceabove"/>
            </w:pPr>
            <w:r>
              <w:t xml:space="preserve">Student </w:t>
            </w:r>
            <w:r w:rsidRPr="00AB7787">
              <w:t>Edition</w:t>
            </w:r>
          </w:p>
          <w:p w14:paraId="519FF248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Skill Checks</w:t>
            </w:r>
          </w:p>
          <w:p w14:paraId="001EA381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  <w:p w14:paraId="32733C31" w14:textId="77777777" w:rsidR="00813A47" w:rsidRDefault="00813A47">
            <w:pPr>
              <w:pStyle w:val="LPO-TeacherResources"/>
            </w:pPr>
            <w:r>
              <w:t>Teacher Edition</w:t>
            </w:r>
          </w:p>
          <w:p w14:paraId="09D903B7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Bell ringer (p. 152)</w:t>
            </w:r>
          </w:p>
          <w:p w14:paraId="65703229" w14:textId="77777777" w:rsidR="00813A47" w:rsidRDefault="00813A47">
            <w:pPr>
              <w:pStyle w:val="LPO-TeacherResources"/>
            </w:pPr>
            <w:r>
              <w:t>Assessments</w:t>
            </w:r>
          </w:p>
          <w:p w14:paraId="1C412EF5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Quiz 3C (Sections 3.5–3.6)</w:t>
            </w:r>
          </w:p>
        </w:tc>
      </w:tr>
    </w:tbl>
    <w:p w14:paraId="27AD5250" w14:textId="38297EB3" w:rsidR="00D1328F" w:rsidRDefault="00D1328F"/>
    <w:p w14:paraId="2AEE6921" w14:textId="77777777" w:rsidR="00D1328F" w:rsidRDefault="00D1328F">
      <w:r>
        <w:br w:type="page"/>
      </w:r>
    </w:p>
    <w:tbl>
      <w:tblPr>
        <w:tblStyle w:val="DefaultTable"/>
        <w:tblW w:w="1036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29" w:type="dxa"/>
          <w:left w:w="86" w:type="dxa"/>
          <w:bottom w:w="29" w:type="dxa"/>
          <w:right w:w="86" w:type="dxa"/>
        </w:tblCellMar>
        <w:tblLook w:val="0000" w:firstRow="0" w:lastRow="0" w:firstColumn="0" w:lastColumn="0" w:noHBand="0" w:noVBand="0"/>
      </w:tblPr>
      <w:tblGrid>
        <w:gridCol w:w="1165"/>
        <w:gridCol w:w="3690"/>
        <w:gridCol w:w="3070"/>
        <w:gridCol w:w="2443"/>
      </w:tblGrid>
      <w:tr w:rsidR="00D1328F" w14:paraId="639A0B38" w14:textId="77777777" w:rsidTr="00E37A16">
        <w:trPr>
          <w:cantSplit/>
        </w:trPr>
        <w:tc>
          <w:tcPr>
            <w:tcW w:w="1165" w:type="dxa"/>
            <w:tcMar>
              <w:left w:w="0" w:type="dxa"/>
              <w:right w:w="0" w:type="dxa"/>
            </w:tcMar>
          </w:tcPr>
          <w:p w14:paraId="15694183" w14:textId="77777777" w:rsidR="00D1328F" w:rsidRDefault="00D1328F" w:rsidP="00E37A16">
            <w:pPr>
              <w:pStyle w:val="1LPOs-LPO-SourceHeading"/>
            </w:pPr>
            <w:r>
              <w:lastRenderedPageBreak/>
              <w:t>Pages</w:t>
            </w:r>
          </w:p>
        </w:tc>
        <w:tc>
          <w:tcPr>
            <w:tcW w:w="3690" w:type="dxa"/>
            <w:tcMar>
              <w:left w:w="180" w:type="dxa"/>
              <w:right w:w="180" w:type="dxa"/>
            </w:tcMar>
          </w:tcPr>
          <w:p w14:paraId="0202F464" w14:textId="77777777" w:rsidR="00D1328F" w:rsidRDefault="00D1328F" w:rsidP="00E37A16">
            <w:pPr>
              <w:pStyle w:val="1LPOs-LPO-SourceHeading"/>
            </w:pPr>
            <w:r>
              <w:t>Objectives</w:t>
            </w:r>
          </w:p>
        </w:tc>
        <w:tc>
          <w:tcPr>
            <w:tcW w:w="3070" w:type="dxa"/>
            <w:tcMar>
              <w:left w:w="180" w:type="dxa"/>
              <w:right w:w="180" w:type="dxa"/>
            </w:tcMar>
          </w:tcPr>
          <w:p w14:paraId="466663D7" w14:textId="77777777" w:rsidR="00D1328F" w:rsidRDefault="00D1328F" w:rsidP="00E37A16">
            <w:pPr>
              <w:pStyle w:val="1LPOs-LPO-SourceHeading"/>
            </w:pPr>
            <w:r>
              <w:t>Resources</w:t>
            </w:r>
          </w:p>
        </w:tc>
        <w:tc>
          <w:tcPr>
            <w:tcW w:w="2443" w:type="dxa"/>
            <w:tcMar>
              <w:left w:w="180" w:type="dxa"/>
              <w:right w:w="180" w:type="dxa"/>
            </w:tcMar>
          </w:tcPr>
          <w:p w14:paraId="6110FBD5" w14:textId="77777777" w:rsidR="00D1328F" w:rsidRDefault="00D1328F" w:rsidP="00E37A16">
            <w:pPr>
              <w:pStyle w:val="1LPOs-LPO-SourceHeading"/>
            </w:pPr>
            <w:r>
              <w:t>Assessments</w:t>
            </w:r>
          </w:p>
        </w:tc>
      </w:tr>
      <w:tr w:rsidR="00813A47" w14:paraId="249007E3" w14:textId="77777777" w:rsidTr="00D1328F">
        <w:trPr>
          <w:cantSplit/>
        </w:trPr>
        <w:tc>
          <w:tcPr>
            <w:tcW w:w="10368" w:type="dxa"/>
            <w:gridSpan w:val="4"/>
          </w:tcPr>
          <w:p w14:paraId="3FF7E81A" w14:textId="77777777" w:rsidR="00813A47" w:rsidRDefault="00813A47">
            <w:pPr>
              <w:pStyle w:val="1LPOs-LPO-Sections"/>
            </w:pPr>
            <w:r>
              <w:t>Application Problems—Planning a Business</w:t>
            </w:r>
          </w:p>
        </w:tc>
      </w:tr>
      <w:tr w:rsidR="00BA5261" w14:paraId="79FDB4C7" w14:textId="77777777" w:rsidTr="009902E4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448B4C28" w14:textId="77777777" w:rsidR="00813A47" w:rsidRDefault="00813A47">
            <w:pPr>
              <w:pStyle w:val="1LPOs-LPO-Numbers"/>
            </w:pPr>
            <w:r>
              <w:t>160</w:t>
            </w:r>
          </w:p>
        </w:tc>
        <w:tc>
          <w:tcPr>
            <w:tcW w:w="3690" w:type="dxa"/>
            <w:tcMar>
              <w:top w:w="180" w:type="dxa"/>
              <w:left w:w="100" w:type="dxa"/>
              <w:right w:w="100" w:type="dxa"/>
            </w:tcMar>
          </w:tcPr>
          <w:p w14:paraId="2EF57951" w14:textId="77777777" w:rsidR="00813A47" w:rsidRDefault="00813A47" w:rsidP="009902E4">
            <w:pPr>
              <w:pStyle w:val="LPO-ObjectivesBiggerindent"/>
            </w:pPr>
            <w:r>
              <w:t>3.AP.1</w:t>
            </w:r>
            <w:r>
              <w:tab/>
              <w:t>Apply mathematical reasoning in making a business plan.</w:t>
            </w:r>
          </w:p>
          <w:p w14:paraId="1A3BE9A7" w14:textId="1C6F0BE9" w:rsidR="00813A47" w:rsidRDefault="00813A47" w:rsidP="009902E4">
            <w:pPr>
              <w:pStyle w:val="LPO-ObjectivesBiggerindent"/>
            </w:pPr>
            <w:r>
              <w:t>3.AP.2</w:t>
            </w:r>
            <w:r>
              <w:tab/>
              <w:t>Evaluate the use of mathematical reasoning in making a business plan.</w:t>
            </w:r>
            <w:r>
              <w:br/>
            </w:r>
            <w:r w:rsidR="00B6724D" w:rsidRPr="00B6724D">
              <w:rPr>
                <w:rStyle w:val="BWSicon"/>
              </w:rPr>
              <w:t> BWS </w:t>
            </w:r>
            <w:r>
              <w:t>Reasoning (evaluate)</w:t>
            </w:r>
          </w:p>
        </w:tc>
        <w:tc>
          <w:tcPr>
            <w:tcW w:w="3070" w:type="dxa"/>
            <w:tcMar>
              <w:top w:w="180" w:type="dxa"/>
              <w:left w:w="180" w:type="dxa"/>
              <w:right w:w="140" w:type="dxa"/>
            </w:tcMar>
          </w:tcPr>
          <w:p w14:paraId="077F5B40" w14:textId="77777777" w:rsidR="00813A47" w:rsidRDefault="00813A47"/>
        </w:tc>
        <w:tc>
          <w:tcPr>
            <w:tcW w:w="2443" w:type="dxa"/>
            <w:tcMar>
              <w:top w:w="180" w:type="dxa"/>
              <w:left w:w="180" w:type="dxa"/>
              <w:right w:w="140" w:type="dxa"/>
            </w:tcMar>
          </w:tcPr>
          <w:p w14:paraId="3BDC66D7" w14:textId="77777777" w:rsidR="00813A47" w:rsidRDefault="00813A47" w:rsidP="00AB7787">
            <w:pPr>
              <w:pStyle w:val="LPO-TeacherResourcesnospaceabove"/>
            </w:pPr>
            <w:r w:rsidRPr="00AB7787">
              <w:t>Student</w:t>
            </w:r>
            <w:r>
              <w:t xml:space="preserve"> Edition</w:t>
            </w:r>
          </w:p>
          <w:p w14:paraId="11620F9D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</w:tc>
      </w:tr>
      <w:tr w:rsidR="00813A47" w14:paraId="33869F33" w14:textId="77777777" w:rsidTr="009902E4">
        <w:trPr>
          <w:cantSplit/>
        </w:trPr>
        <w:tc>
          <w:tcPr>
            <w:tcW w:w="10368" w:type="dxa"/>
            <w:gridSpan w:val="4"/>
          </w:tcPr>
          <w:p w14:paraId="150D1FB8" w14:textId="77777777" w:rsidR="00813A47" w:rsidRDefault="00813A47">
            <w:pPr>
              <w:pStyle w:val="1LPOs-LPO-Sections"/>
            </w:pPr>
            <w:r>
              <w:t>Chapter 3 Review</w:t>
            </w:r>
          </w:p>
        </w:tc>
      </w:tr>
      <w:tr w:rsidR="00BA5261" w14:paraId="106C04BB" w14:textId="77777777" w:rsidTr="00D1328F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4E963AB2" w14:textId="77777777" w:rsidR="00813A47" w:rsidRDefault="00813A47">
            <w:pPr>
              <w:pStyle w:val="1LPOs-LPO-Numbers"/>
            </w:pPr>
            <w:r>
              <w:t>161–65</w:t>
            </w:r>
          </w:p>
        </w:tc>
        <w:tc>
          <w:tcPr>
            <w:tcW w:w="3690" w:type="dxa"/>
          </w:tcPr>
          <w:p w14:paraId="7456B054" w14:textId="77777777" w:rsidR="00813A47" w:rsidRPr="002F3FD8" w:rsidRDefault="00813A47" w:rsidP="002F3FD8">
            <w:pPr>
              <w:pStyle w:val="1LPOs-LPO-Objectivesleftaligned"/>
            </w:pPr>
            <w:r w:rsidRPr="002F3FD8">
              <w:rPr>
                <w:rStyle w:val="semibold"/>
              </w:rPr>
              <w:t>Review</w:t>
            </w:r>
            <w:r w:rsidRPr="002F3FD8">
              <w:t xml:space="preserve"> the skills and concepts taught in Chapter 3.</w:t>
            </w:r>
          </w:p>
        </w:tc>
        <w:tc>
          <w:tcPr>
            <w:tcW w:w="3070" w:type="dxa"/>
            <w:tcMar>
              <w:top w:w="180" w:type="dxa"/>
              <w:left w:w="180" w:type="dxa"/>
              <w:right w:w="140" w:type="dxa"/>
            </w:tcMar>
          </w:tcPr>
          <w:p w14:paraId="3CB77569" w14:textId="77777777" w:rsidR="00813A47" w:rsidRDefault="00813A47" w:rsidP="00602D23">
            <w:pPr>
              <w:pStyle w:val="LPO-TeacherResourcesnospaceabove"/>
            </w:pPr>
            <w:r w:rsidRPr="00602D23">
              <w:t>Activities</w:t>
            </w:r>
          </w:p>
          <w:p w14:paraId="65201063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Chapter 3 Review</w:t>
            </w:r>
          </w:p>
          <w:p w14:paraId="1A219E9A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Cumulative Review 3</w:t>
            </w:r>
          </w:p>
          <w:p w14:paraId="16CE3E5C" w14:textId="77777777" w:rsidR="00813A47" w:rsidRDefault="00813A47">
            <w:pPr>
              <w:pStyle w:val="LPO-TeacherResources"/>
            </w:pPr>
            <w:r>
              <w:t>BJU Press Trove</w:t>
            </w:r>
          </w:p>
          <w:p w14:paraId="013AFCAF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 xml:space="preserve">Game: </w:t>
            </w:r>
            <w:proofErr w:type="spellStart"/>
            <w:r>
              <w:t>Mathardy</w:t>
            </w:r>
            <w:proofErr w:type="spellEnd"/>
          </w:p>
        </w:tc>
        <w:tc>
          <w:tcPr>
            <w:tcW w:w="2443" w:type="dxa"/>
            <w:tcMar>
              <w:top w:w="180" w:type="dxa"/>
              <w:left w:w="180" w:type="dxa"/>
              <w:right w:w="140" w:type="dxa"/>
            </w:tcMar>
          </w:tcPr>
          <w:p w14:paraId="4EFC6DF6" w14:textId="77777777" w:rsidR="00813A47" w:rsidRDefault="00813A47" w:rsidP="00602D23">
            <w:pPr>
              <w:pStyle w:val="LPO-TeacherResourcesnospaceabove"/>
            </w:pPr>
            <w:r>
              <w:t>Student Edition</w:t>
            </w:r>
          </w:p>
          <w:p w14:paraId="45134C89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Chapter 3 Review exercises</w:t>
            </w:r>
          </w:p>
        </w:tc>
      </w:tr>
      <w:tr w:rsidR="00813A47" w14:paraId="2AE04AE6" w14:textId="77777777" w:rsidTr="009902E4">
        <w:trPr>
          <w:cantSplit/>
        </w:trPr>
        <w:tc>
          <w:tcPr>
            <w:tcW w:w="10368" w:type="dxa"/>
            <w:gridSpan w:val="4"/>
          </w:tcPr>
          <w:p w14:paraId="432CDB27" w14:textId="77777777" w:rsidR="00813A47" w:rsidRDefault="00813A47">
            <w:pPr>
              <w:pStyle w:val="1LPOs-LPO-Sections"/>
            </w:pPr>
            <w:r>
              <w:t>Chapter 3 Test</w:t>
            </w:r>
          </w:p>
        </w:tc>
      </w:tr>
      <w:tr w:rsidR="00BA5261" w14:paraId="528CEE45" w14:textId="77777777" w:rsidTr="009902E4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79A62A53" w14:textId="77777777" w:rsidR="00813A47" w:rsidRDefault="00813A47"/>
        </w:tc>
        <w:tc>
          <w:tcPr>
            <w:tcW w:w="3690" w:type="dxa"/>
            <w:tcMar>
              <w:top w:w="180" w:type="dxa"/>
              <w:left w:w="100" w:type="dxa"/>
              <w:right w:w="100" w:type="dxa"/>
            </w:tcMar>
          </w:tcPr>
          <w:p w14:paraId="76B2AB02" w14:textId="77777777" w:rsidR="00813A47" w:rsidRPr="002F3FD8" w:rsidRDefault="00813A47" w:rsidP="002F3FD8">
            <w:pPr>
              <w:pStyle w:val="1LPOs-LPO-Objectivesleftaligned"/>
            </w:pPr>
            <w:r w:rsidRPr="002F3FD8">
              <w:rPr>
                <w:rStyle w:val="semibold"/>
              </w:rPr>
              <w:t>Demonstrate</w:t>
            </w:r>
            <w:r w:rsidRPr="002F3FD8">
              <w:t xml:space="preserve"> mastery of the skills and concepts taught in Chapter 3.</w:t>
            </w:r>
          </w:p>
        </w:tc>
        <w:tc>
          <w:tcPr>
            <w:tcW w:w="3070" w:type="dxa"/>
            <w:tcMar>
              <w:top w:w="180" w:type="dxa"/>
              <w:left w:w="180" w:type="dxa"/>
              <w:right w:w="140" w:type="dxa"/>
            </w:tcMar>
          </w:tcPr>
          <w:p w14:paraId="3F576B7B" w14:textId="77777777" w:rsidR="00813A47" w:rsidRDefault="00813A47"/>
        </w:tc>
        <w:tc>
          <w:tcPr>
            <w:tcW w:w="2443" w:type="dxa"/>
            <w:tcMar>
              <w:top w:w="180" w:type="dxa"/>
              <w:left w:w="180" w:type="dxa"/>
              <w:right w:w="140" w:type="dxa"/>
            </w:tcMar>
          </w:tcPr>
          <w:p w14:paraId="17C31BFD" w14:textId="77777777" w:rsidR="00813A47" w:rsidRDefault="00813A47" w:rsidP="00602D23">
            <w:pPr>
              <w:pStyle w:val="LPO-TeacherResourcesnospaceabove"/>
            </w:pPr>
            <w:r>
              <w:t>Assessments</w:t>
            </w:r>
          </w:p>
          <w:p w14:paraId="33156545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Chapter 3 Test</w:t>
            </w:r>
          </w:p>
          <w:p w14:paraId="56DACFEC" w14:textId="77777777" w:rsidR="00813A47" w:rsidRDefault="00813A47">
            <w:pPr>
              <w:pStyle w:val="LPO-TeacherResources"/>
            </w:pPr>
            <w:r>
              <w:t>BJU Press Trove</w:t>
            </w:r>
          </w:p>
          <w:p w14:paraId="236771FE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Chapter 3 test bank</w:t>
            </w:r>
          </w:p>
        </w:tc>
      </w:tr>
      <w:tr w:rsidR="00813A47" w14:paraId="17B6BF3E" w14:textId="77777777" w:rsidTr="009902E4">
        <w:trPr>
          <w:cantSplit/>
        </w:trPr>
        <w:tc>
          <w:tcPr>
            <w:tcW w:w="10368" w:type="dxa"/>
            <w:gridSpan w:val="4"/>
          </w:tcPr>
          <w:p w14:paraId="039DB479" w14:textId="77777777" w:rsidR="00813A47" w:rsidRDefault="00813A47">
            <w:pPr>
              <w:pStyle w:val="1LPOs-LPO-Sections"/>
            </w:pPr>
            <w:r>
              <w:t>First Quarter Review &amp; Exam</w:t>
            </w:r>
          </w:p>
          <w:p w14:paraId="54212C8B" w14:textId="77777777" w:rsidR="00813A47" w:rsidRDefault="00813A47" w:rsidP="00602D23">
            <w:pPr>
              <w:pStyle w:val="Days"/>
            </w:pPr>
            <w:r>
              <w:t>(2 days)</w:t>
            </w:r>
          </w:p>
        </w:tc>
      </w:tr>
      <w:tr w:rsidR="00BA5261" w14:paraId="26C8E61B" w14:textId="77777777" w:rsidTr="009902E4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58D372D5" w14:textId="77777777" w:rsidR="00813A47" w:rsidRDefault="00813A47"/>
        </w:tc>
        <w:tc>
          <w:tcPr>
            <w:tcW w:w="3690" w:type="dxa"/>
            <w:tcMar>
              <w:top w:w="180" w:type="dxa"/>
              <w:left w:w="100" w:type="dxa"/>
              <w:right w:w="100" w:type="dxa"/>
            </w:tcMar>
          </w:tcPr>
          <w:p w14:paraId="42E92FE4" w14:textId="77777777" w:rsidR="00813A47" w:rsidRPr="002F3FD8" w:rsidRDefault="00813A47" w:rsidP="002F3FD8">
            <w:pPr>
              <w:pStyle w:val="1LPOs-LPO-Objectivesleftaligned"/>
            </w:pPr>
            <w:r w:rsidRPr="002F3FD8">
              <w:rPr>
                <w:rStyle w:val="semibold"/>
              </w:rPr>
              <w:t>Review</w:t>
            </w:r>
            <w:r w:rsidRPr="002F3FD8">
              <w:t xml:space="preserve"> and demonstrate mastery of the skills and concepts taught in Chapters 1–3.</w:t>
            </w:r>
          </w:p>
        </w:tc>
        <w:tc>
          <w:tcPr>
            <w:tcW w:w="3070" w:type="dxa"/>
            <w:tcMar>
              <w:top w:w="180" w:type="dxa"/>
              <w:left w:w="180" w:type="dxa"/>
              <w:right w:w="140" w:type="dxa"/>
            </w:tcMar>
          </w:tcPr>
          <w:p w14:paraId="06DF27DB" w14:textId="77777777" w:rsidR="00813A47" w:rsidRDefault="00813A47"/>
        </w:tc>
        <w:tc>
          <w:tcPr>
            <w:tcW w:w="2443" w:type="dxa"/>
            <w:tcMar>
              <w:top w:w="180" w:type="dxa"/>
              <w:left w:w="180" w:type="dxa"/>
              <w:right w:w="140" w:type="dxa"/>
            </w:tcMar>
          </w:tcPr>
          <w:p w14:paraId="3A08B0DC" w14:textId="77777777" w:rsidR="00813A47" w:rsidRDefault="00813A47" w:rsidP="00602D23">
            <w:pPr>
              <w:pStyle w:val="LPO-TeacherResourcesnospaceabove"/>
            </w:pPr>
            <w:r w:rsidRPr="00602D23">
              <w:t>Assessments</w:t>
            </w:r>
          </w:p>
          <w:p w14:paraId="7A75B984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Exam 1</w:t>
            </w:r>
          </w:p>
          <w:p w14:paraId="115AF5BE" w14:textId="77777777" w:rsidR="00813A47" w:rsidRDefault="00813A47">
            <w:pPr>
              <w:pStyle w:val="LPO-TeacherResources"/>
            </w:pPr>
            <w:r>
              <w:t>BJU Press Trove</w:t>
            </w:r>
          </w:p>
          <w:p w14:paraId="69922601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Chapters 1–3 test banks</w:t>
            </w:r>
          </w:p>
        </w:tc>
      </w:tr>
    </w:tbl>
    <w:p w14:paraId="1743D123" w14:textId="5A4A09F8" w:rsidR="00D1328F" w:rsidRDefault="00D1328F"/>
    <w:p w14:paraId="656D5AB0" w14:textId="77777777" w:rsidR="00D1328F" w:rsidRDefault="00D1328F">
      <w:r>
        <w:br w:type="page"/>
      </w:r>
    </w:p>
    <w:p w14:paraId="53FC4B9D" w14:textId="77777777" w:rsidR="00D1328F" w:rsidRDefault="00D1328F" w:rsidP="00D1328F">
      <w:pPr>
        <w:pStyle w:val="Chapters"/>
      </w:pPr>
      <w:r>
        <w:lastRenderedPageBreak/>
        <w:t>Chapter 4: Matrices</w:t>
      </w:r>
    </w:p>
    <w:tbl>
      <w:tblPr>
        <w:tblStyle w:val="DefaultTable"/>
        <w:tblW w:w="1036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29" w:type="dxa"/>
          <w:left w:w="86" w:type="dxa"/>
          <w:bottom w:w="29" w:type="dxa"/>
          <w:right w:w="86" w:type="dxa"/>
        </w:tblCellMar>
        <w:tblLook w:val="0020" w:firstRow="1" w:lastRow="0" w:firstColumn="0" w:lastColumn="0" w:noHBand="0" w:noVBand="0"/>
      </w:tblPr>
      <w:tblGrid>
        <w:gridCol w:w="1165"/>
        <w:gridCol w:w="3690"/>
        <w:gridCol w:w="3070"/>
        <w:gridCol w:w="2443"/>
      </w:tblGrid>
      <w:tr w:rsidR="006C0507" w14:paraId="5CFD76CD" w14:textId="77777777" w:rsidTr="009902E4">
        <w:trPr>
          <w:cantSplit/>
        </w:trPr>
        <w:tc>
          <w:tcPr>
            <w:tcW w:w="1165" w:type="dxa"/>
            <w:tcMar>
              <w:left w:w="0" w:type="dxa"/>
              <w:right w:w="0" w:type="dxa"/>
            </w:tcMar>
          </w:tcPr>
          <w:p w14:paraId="7438B029" w14:textId="77777777" w:rsidR="00813A47" w:rsidRDefault="00813A47">
            <w:pPr>
              <w:pStyle w:val="1LPOs-LPO-SourceHeading"/>
            </w:pPr>
            <w:r>
              <w:t>Pages</w:t>
            </w:r>
          </w:p>
        </w:tc>
        <w:tc>
          <w:tcPr>
            <w:tcW w:w="3690" w:type="dxa"/>
            <w:tcMar>
              <w:left w:w="180" w:type="dxa"/>
              <w:right w:w="180" w:type="dxa"/>
            </w:tcMar>
          </w:tcPr>
          <w:p w14:paraId="3DCB12C6" w14:textId="77777777" w:rsidR="00813A47" w:rsidRDefault="00813A47">
            <w:pPr>
              <w:pStyle w:val="1LPOs-LPO-SourceHeading"/>
            </w:pPr>
            <w:r>
              <w:t>Objectives</w:t>
            </w:r>
          </w:p>
        </w:tc>
        <w:tc>
          <w:tcPr>
            <w:tcW w:w="3070" w:type="dxa"/>
            <w:tcMar>
              <w:left w:w="180" w:type="dxa"/>
              <w:right w:w="180" w:type="dxa"/>
            </w:tcMar>
          </w:tcPr>
          <w:p w14:paraId="329C15C4" w14:textId="77777777" w:rsidR="00813A47" w:rsidRDefault="00813A47">
            <w:pPr>
              <w:pStyle w:val="1LPOs-LPO-SourceHeading"/>
            </w:pPr>
            <w:r>
              <w:t>Resources</w:t>
            </w:r>
          </w:p>
        </w:tc>
        <w:tc>
          <w:tcPr>
            <w:tcW w:w="2443" w:type="dxa"/>
            <w:tcMar>
              <w:left w:w="180" w:type="dxa"/>
              <w:right w:w="180" w:type="dxa"/>
            </w:tcMar>
          </w:tcPr>
          <w:p w14:paraId="28FBBFE5" w14:textId="77777777" w:rsidR="00813A47" w:rsidRDefault="00813A47">
            <w:pPr>
              <w:pStyle w:val="1LPOs-LPO-SourceHeading"/>
            </w:pPr>
            <w:r>
              <w:t>Assessments</w:t>
            </w:r>
          </w:p>
        </w:tc>
      </w:tr>
      <w:tr w:rsidR="00813A47" w14:paraId="2178BF0D" w14:textId="77777777" w:rsidTr="009902E4">
        <w:trPr>
          <w:cantSplit/>
        </w:trPr>
        <w:tc>
          <w:tcPr>
            <w:tcW w:w="10368" w:type="dxa"/>
            <w:gridSpan w:val="4"/>
          </w:tcPr>
          <w:p w14:paraId="02C382AC" w14:textId="77777777" w:rsidR="00813A47" w:rsidRDefault="00813A47">
            <w:pPr>
              <w:pStyle w:val="1LPOs-LPO-Sections"/>
            </w:pPr>
            <w:r>
              <w:t>4.1</w:t>
            </w:r>
            <w:r>
              <w:t> </w:t>
            </w:r>
            <w:r>
              <w:t>Organizing Data with Matrices</w:t>
            </w:r>
          </w:p>
        </w:tc>
      </w:tr>
      <w:tr w:rsidR="006C0507" w14:paraId="65407F85" w14:textId="77777777" w:rsidTr="009902E4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304622E7" w14:textId="77777777" w:rsidR="00813A47" w:rsidRDefault="00813A47">
            <w:pPr>
              <w:pStyle w:val="1LPOs-LPO-Numbers"/>
            </w:pPr>
            <w:r>
              <w:t>168–72</w:t>
            </w:r>
          </w:p>
        </w:tc>
        <w:tc>
          <w:tcPr>
            <w:tcW w:w="369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0DB5C5D9" w14:textId="77777777" w:rsidR="00813A47" w:rsidRDefault="00813A47">
            <w:pPr>
              <w:pStyle w:val="LPO-Objectives"/>
            </w:pPr>
            <w:r>
              <w:t>4.1.1</w:t>
            </w:r>
            <w:r>
              <w:tab/>
              <w:t>Determine the dimensions of a matrix.</w:t>
            </w:r>
          </w:p>
          <w:p w14:paraId="1173C5B7" w14:textId="77777777" w:rsidR="00813A47" w:rsidRDefault="00813A47">
            <w:pPr>
              <w:pStyle w:val="LPO-Objectives"/>
            </w:pPr>
            <w:r>
              <w:t>4.1.2</w:t>
            </w:r>
            <w:r>
              <w:tab/>
              <w:t>Identify the specific elements of a matrix.</w:t>
            </w:r>
          </w:p>
          <w:p w14:paraId="2174B395" w14:textId="77777777" w:rsidR="00813A47" w:rsidRDefault="00813A47">
            <w:pPr>
              <w:pStyle w:val="LPO-Objectives"/>
            </w:pPr>
            <w:r>
              <w:t>4.1.3</w:t>
            </w:r>
            <w:r>
              <w:tab/>
              <w:t>Create matrices representing general data and geometric figures.</w:t>
            </w:r>
          </w:p>
          <w:p w14:paraId="151A1427" w14:textId="13C3D609" w:rsidR="00813A47" w:rsidRDefault="00813A47">
            <w:pPr>
              <w:pStyle w:val="LPO-Objectives"/>
            </w:pPr>
            <w:r>
              <w:t>4.1.4</w:t>
            </w:r>
            <w:r>
              <w:tab/>
              <w:t>Recall the purpose of mathematical models.</w:t>
            </w:r>
            <w:r>
              <w:br/>
            </w:r>
            <w:r w:rsidR="00B6724D" w:rsidRPr="00B6724D">
              <w:rPr>
                <w:rStyle w:val="BWSicon"/>
              </w:rPr>
              <w:t> BWS </w:t>
            </w:r>
            <w:r>
              <w:t>Modeling (recall)</w:t>
            </w:r>
          </w:p>
        </w:tc>
        <w:tc>
          <w:tcPr>
            <w:tcW w:w="307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2483D86A" w14:textId="77777777" w:rsidR="00813A47" w:rsidRDefault="00813A47" w:rsidP="00602D23">
            <w:pPr>
              <w:pStyle w:val="LPO-TeacherResourcesnospaceabove"/>
            </w:pPr>
            <w:r>
              <w:t>BJU Press Trove*</w:t>
            </w:r>
          </w:p>
          <w:p w14:paraId="71120F7B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Video: Helpful Matrices</w:t>
            </w:r>
          </w:p>
          <w:p w14:paraId="5CE8CBA1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Video: Matrices</w:t>
            </w:r>
          </w:p>
          <w:p w14:paraId="69D8D98B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PowerPoint presentation: Section 04.1</w:t>
            </w:r>
          </w:p>
          <w:p w14:paraId="3F1EA594" w14:textId="77777777" w:rsidR="00813A47" w:rsidRDefault="00813A47">
            <w:pPr>
              <w:pStyle w:val="LPO-TeacherResources"/>
            </w:pPr>
            <w:r>
              <w:t>AfterSchoolHelp.com</w:t>
            </w:r>
          </w:p>
          <w:p w14:paraId="15C2F0D1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Organizing Data with Matrices</w:t>
            </w:r>
          </w:p>
        </w:tc>
        <w:tc>
          <w:tcPr>
            <w:tcW w:w="244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729D316D" w14:textId="77777777" w:rsidR="00813A47" w:rsidRDefault="00813A47" w:rsidP="00602D23">
            <w:pPr>
              <w:pStyle w:val="LPO-TeacherResourcesnospaceabove"/>
            </w:pPr>
            <w:r>
              <w:t>Student Edition</w:t>
            </w:r>
          </w:p>
          <w:p w14:paraId="137E28F2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Skill Checks</w:t>
            </w:r>
          </w:p>
          <w:p w14:paraId="69F5999D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  <w:p w14:paraId="0E1303BD" w14:textId="77777777" w:rsidR="00813A47" w:rsidRDefault="00813A47">
            <w:pPr>
              <w:pStyle w:val="LPO-TeacherResources"/>
            </w:pPr>
            <w:r>
              <w:t>Teacher Edition</w:t>
            </w:r>
          </w:p>
          <w:p w14:paraId="0A832C20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Bell ringer (p. 168)</w:t>
            </w:r>
          </w:p>
        </w:tc>
      </w:tr>
      <w:tr w:rsidR="00813A47" w14:paraId="34F7CDD7" w14:textId="77777777" w:rsidTr="009902E4">
        <w:trPr>
          <w:cantSplit/>
        </w:trPr>
        <w:tc>
          <w:tcPr>
            <w:tcW w:w="10368" w:type="dxa"/>
            <w:gridSpan w:val="4"/>
          </w:tcPr>
          <w:p w14:paraId="7668FE7C" w14:textId="77777777" w:rsidR="00813A47" w:rsidRDefault="00813A47">
            <w:pPr>
              <w:pStyle w:val="1LPOs-LPO-Sections"/>
            </w:pPr>
            <w:r>
              <w:t>4.2</w:t>
            </w:r>
            <w:r>
              <w:t> </w:t>
            </w:r>
            <w:r>
              <w:t>Elementary Matrix Operations</w:t>
            </w:r>
          </w:p>
        </w:tc>
      </w:tr>
      <w:tr w:rsidR="006C0507" w14:paraId="4EB7D7AD" w14:textId="77777777" w:rsidTr="009902E4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21A06F13" w14:textId="77777777" w:rsidR="00813A47" w:rsidRDefault="00813A47">
            <w:pPr>
              <w:pStyle w:val="1LPOs-LPO-Numbers"/>
            </w:pPr>
            <w:r>
              <w:t>173–78</w:t>
            </w:r>
          </w:p>
        </w:tc>
        <w:tc>
          <w:tcPr>
            <w:tcW w:w="369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22D1E7B2" w14:textId="77777777" w:rsidR="00813A47" w:rsidRDefault="00813A47">
            <w:pPr>
              <w:pStyle w:val="LPO-Objectives"/>
            </w:pPr>
            <w:r>
              <w:t>4.2.1</w:t>
            </w:r>
            <w:r>
              <w:tab/>
              <w:t>Add and subtract matrices.</w:t>
            </w:r>
          </w:p>
          <w:p w14:paraId="69B26F8D" w14:textId="77777777" w:rsidR="00813A47" w:rsidRDefault="00813A47">
            <w:pPr>
              <w:pStyle w:val="LPO-Objectives"/>
            </w:pPr>
            <w:r>
              <w:t>4.2.2</w:t>
            </w:r>
            <w:r>
              <w:tab/>
              <w:t>Identify properties related to sums and scalar products of matrices.</w:t>
            </w:r>
          </w:p>
          <w:p w14:paraId="7D6E76E5" w14:textId="77777777" w:rsidR="00813A47" w:rsidRDefault="00813A47">
            <w:pPr>
              <w:pStyle w:val="LPO-Objectives"/>
            </w:pPr>
            <w:r>
              <w:t>4.2.3</w:t>
            </w:r>
            <w:r>
              <w:tab/>
              <w:t>Perform scalar matrix multiplication.</w:t>
            </w:r>
          </w:p>
          <w:p w14:paraId="11D42701" w14:textId="77777777" w:rsidR="00813A47" w:rsidRDefault="00813A47">
            <w:pPr>
              <w:pStyle w:val="LPO-Objectives"/>
            </w:pPr>
            <w:r>
              <w:t>4.2.4</w:t>
            </w:r>
            <w:r>
              <w:tab/>
              <w:t>Solve equations and real-world problems involving matrices.</w:t>
            </w:r>
          </w:p>
        </w:tc>
        <w:tc>
          <w:tcPr>
            <w:tcW w:w="307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12E915ED" w14:textId="77777777" w:rsidR="00813A47" w:rsidRDefault="00813A47" w:rsidP="00602D23">
            <w:pPr>
              <w:pStyle w:val="LPO-TeacherResourcesnospaceabove"/>
            </w:pPr>
            <w:r>
              <w:t>Activities</w:t>
            </w:r>
          </w:p>
          <w:p w14:paraId="12FAE04B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Using Technology—Matrix Addition &amp; Subtraction</w:t>
            </w:r>
          </w:p>
          <w:p w14:paraId="3D7B63C1" w14:textId="77777777" w:rsidR="00813A47" w:rsidRDefault="00813A47">
            <w:pPr>
              <w:pStyle w:val="LPO-TeacherResources"/>
            </w:pPr>
            <w:r>
              <w:t>BJU Press Trove</w:t>
            </w:r>
          </w:p>
          <w:p w14:paraId="41AEBA08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PowerPoint presentation: Section 04.2</w:t>
            </w:r>
          </w:p>
          <w:p w14:paraId="6723935B" w14:textId="77777777" w:rsidR="00813A47" w:rsidRDefault="00813A47">
            <w:pPr>
              <w:pStyle w:val="LPO-TeacherResources"/>
            </w:pPr>
            <w:r>
              <w:t>AfterSchoolHelp.com</w:t>
            </w:r>
          </w:p>
          <w:p w14:paraId="5AD8EAB7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Elementary Matrix Operations</w:t>
            </w:r>
          </w:p>
        </w:tc>
        <w:tc>
          <w:tcPr>
            <w:tcW w:w="244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4EB15475" w14:textId="77777777" w:rsidR="00813A47" w:rsidRDefault="00813A47" w:rsidP="00602D23">
            <w:pPr>
              <w:pStyle w:val="LPO-TeacherResourcesnospaceabove"/>
            </w:pPr>
            <w:r>
              <w:t>Student Edition</w:t>
            </w:r>
          </w:p>
          <w:p w14:paraId="0401EE84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Skill Checks</w:t>
            </w:r>
          </w:p>
          <w:p w14:paraId="5927E18B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  <w:p w14:paraId="6A04760C" w14:textId="77777777" w:rsidR="00813A47" w:rsidRDefault="00813A47">
            <w:pPr>
              <w:pStyle w:val="LPO-TeacherResources"/>
            </w:pPr>
            <w:r>
              <w:t>Teacher Edition</w:t>
            </w:r>
          </w:p>
          <w:p w14:paraId="4831A16C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Bell ringer (p. 173)</w:t>
            </w:r>
          </w:p>
          <w:p w14:paraId="330A77C3" w14:textId="77777777" w:rsidR="00813A47" w:rsidRDefault="00813A47">
            <w:pPr>
              <w:pStyle w:val="LPO-TeacherResources"/>
            </w:pPr>
            <w:r>
              <w:t>Assessments</w:t>
            </w:r>
          </w:p>
          <w:p w14:paraId="33A15147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Quiz 4A (Sections 4.1–4.2)</w:t>
            </w:r>
          </w:p>
        </w:tc>
      </w:tr>
      <w:tr w:rsidR="00813A47" w14:paraId="29BCB9BC" w14:textId="77777777" w:rsidTr="009902E4">
        <w:trPr>
          <w:cantSplit/>
        </w:trPr>
        <w:tc>
          <w:tcPr>
            <w:tcW w:w="10368" w:type="dxa"/>
            <w:gridSpan w:val="4"/>
          </w:tcPr>
          <w:p w14:paraId="7DD9DB3D" w14:textId="77777777" w:rsidR="00813A47" w:rsidRDefault="00813A47">
            <w:pPr>
              <w:pStyle w:val="1LPOs-LPO-Sections"/>
            </w:pPr>
            <w:r>
              <w:t>4.3</w:t>
            </w:r>
            <w:r>
              <w:t> </w:t>
            </w:r>
            <w:r>
              <w:t>Matrix Multiplication</w:t>
            </w:r>
          </w:p>
        </w:tc>
      </w:tr>
      <w:tr w:rsidR="006C0507" w14:paraId="5BF26278" w14:textId="77777777" w:rsidTr="009902E4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482E1D77" w14:textId="77777777" w:rsidR="00813A47" w:rsidRDefault="00813A47">
            <w:pPr>
              <w:pStyle w:val="1LPOs-LPO-Numbers"/>
            </w:pPr>
            <w:r>
              <w:t>179–84</w:t>
            </w:r>
          </w:p>
        </w:tc>
        <w:tc>
          <w:tcPr>
            <w:tcW w:w="369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2C2D329A" w14:textId="77777777" w:rsidR="00813A47" w:rsidRDefault="00813A47">
            <w:pPr>
              <w:pStyle w:val="LPO-Objectives"/>
            </w:pPr>
            <w:r>
              <w:t>4.3.1</w:t>
            </w:r>
            <w:r>
              <w:tab/>
              <w:t>Determine the dimensions of the product of 2 matrices.</w:t>
            </w:r>
          </w:p>
          <w:p w14:paraId="5CFB05A6" w14:textId="77777777" w:rsidR="00813A47" w:rsidRDefault="00813A47">
            <w:pPr>
              <w:pStyle w:val="LPO-Objectives"/>
            </w:pPr>
            <w:r>
              <w:t>4.3.2</w:t>
            </w:r>
            <w:r>
              <w:tab/>
              <w:t>Multiply 2 matrices.</w:t>
            </w:r>
          </w:p>
          <w:p w14:paraId="2514AAFD" w14:textId="77777777" w:rsidR="00813A47" w:rsidRDefault="00813A47">
            <w:pPr>
              <w:pStyle w:val="LPO-Objectives"/>
            </w:pPr>
            <w:r>
              <w:t>4.3.3</w:t>
            </w:r>
            <w:r>
              <w:tab/>
              <w:t>Represent systems of equations using matrix equations.</w:t>
            </w:r>
          </w:p>
          <w:p w14:paraId="24F08527" w14:textId="77777777" w:rsidR="00813A47" w:rsidRDefault="00813A47">
            <w:pPr>
              <w:pStyle w:val="LPO-Objectives"/>
            </w:pPr>
            <w:r>
              <w:t>4.3.4</w:t>
            </w:r>
            <w:r>
              <w:tab/>
              <w:t>Use matrix multiplication to solve real-world problems.</w:t>
            </w:r>
          </w:p>
        </w:tc>
        <w:tc>
          <w:tcPr>
            <w:tcW w:w="307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3A30E975" w14:textId="77777777" w:rsidR="00813A47" w:rsidRDefault="00813A47" w:rsidP="00602D23">
            <w:pPr>
              <w:pStyle w:val="LPO-TeacherResourcesnospaceabove"/>
            </w:pPr>
            <w:r>
              <w:t>Activities</w:t>
            </w:r>
          </w:p>
          <w:p w14:paraId="01790181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Using Technology—Matrix Multiplication</w:t>
            </w:r>
          </w:p>
          <w:p w14:paraId="1A3B56BB" w14:textId="77777777" w:rsidR="00813A47" w:rsidRDefault="00813A47">
            <w:pPr>
              <w:pStyle w:val="LPO-TeacherResources"/>
            </w:pPr>
            <w:r>
              <w:t>BJU Press Trove</w:t>
            </w:r>
          </w:p>
          <w:p w14:paraId="717B057F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PowerPoint presentation: Section 04.3</w:t>
            </w:r>
          </w:p>
          <w:p w14:paraId="178EBC02" w14:textId="77777777" w:rsidR="00813A47" w:rsidRDefault="00813A47">
            <w:pPr>
              <w:pStyle w:val="LPO-TeacherResources"/>
            </w:pPr>
            <w:r>
              <w:t>AfterSchoolHelp.com</w:t>
            </w:r>
          </w:p>
          <w:p w14:paraId="59CF52F2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Matrix Multiplication</w:t>
            </w:r>
          </w:p>
        </w:tc>
        <w:tc>
          <w:tcPr>
            <w:tcW w:w="244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01ADECED" w14:textId="77777777" w:rsidR="00813A47" w:rsidRDefault="00813A47" w:rsidP="00602D23">
            <w:pPr>
              <w:pStyle w:val="LPO-TeacherResourcesnospaceabove"/>
            </w:pPr>
            <w:r>
              <w:t>Student Edition</w:t>
            </w:r>
          </w:p>
          <w:p w14:paraId="0866FFDE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Skill Checks</w:t>
            </w:r>
          </w:p>
          <w:p w14:paraId="72728ADD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  <w:p w14:paraId="2F463F5B" w14:textId="77777777" w:rsidR="00813A47" w:rsidRDefault="00813A47">
            <w:pPr>
              <w:pStyle w:val="LPO-TeacherResources"/>
            </w:pPr>
            <w:r>
              <w:t>Teacher Edition</w:t>
            </w:r>
          </w:p>
          <w:p w14:paraId="34F95303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Bell ringer (p. 179)</w:t>
            </w:r>
          </w:p>
        </w:tc>
      </w:tr>
    </w:tbl>
    <w:p w14:paraId="7F931F60" w14:textId="77777777" w:rsidR="00AD2082" w:rsidRDefault="00AD2082" w:rsidP="00AD2082">
      <w:pPr>
        <w:pStyle w:val="LPONEW-Disclaimer"/>
      </w:pPr>
      <w:r>
        <w:t>*Digital resources for homeschool users are available on Homeschool Hub.</w:t>
      </w:r>
    </w:p>
    <w:p w14:paraId="4A27AE2B" w14:textId="77777777" w:rsidR="00AD2082" w:rsidRDefault="00AD2082" w:rsidP="00AD2082">
      <w:pPr>
        <w:pStyle w:val="LPONEW-Disclaimer"/>
      </w:pPr>
    </w:p>
    <w:p w14:paraId="6F51910B" w14:textId="77777777" w:rsidR="00AD2082" w:rsidRDefault="00AD2082" w:rsidP="00AD2082">
      <w:r>
        <w:br w:type="page"/>
      </w:r>
    </w:p>
    <w:tbl>
      <w:tblPr>
        <w:tblStyle w:val="DefaultTable"/>
        <w:tblW w:w="1036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29" w:type="dxa"/>
          <w:left w:w="86" w:type="dxa"/>
          <w:bottom w:w="29" w:type="dxa"/>
          <w:right w:w="86" w:type="dxa"/>
        </w:tblCellMar>
        <w:tblLook w:val="0020" w:firstRow="1" w:lastRow="0" w:firstColumn="0" w:lastColumn="0" w:noHBand="0" w:noVBand="0"/>
      </w:tblPr>
      <w:tblGrid>
        <w:gridCol w:w="1165"/>
        <w:gridCol w:w="3870"/>
        <w:gridCol w:w="2890"/>
        <w:gridCol w:w="2443"/>
      </w:tblGrid>
      <w:tr w:rsidR="00D1328F" w14:paraId="54165383" w14:textId="77777777" w:rsidTr="00AD2082">
        <w:trPr>
          <w:cantSplit/>
        </w:trPr>
        <w:tc>
          <w:tcPr>
            <w:tcW w:w="1165" w:type="dxa"/>
            <w:tcMar>
              <w:left w:w="0" w:type="dxa"/>
              <w:right w:w="0" w:type="dxa"/>
            </w:tcMar>
          </w:tcPr>
          <w:p w14:paraId="070AB0FF" w14:textId="77777777" w:rsidR="00D1328F" w:rsidRDefault="00D1328F" w:rsidP="00E37A16">
            <w:pPr>
              <w:pStyle w:val="1LPOs-LPO-SourceHeading"/>
            </w:pPr>
            <w:r>
              <w:lastRenderedPageBreak/>
              <w:t>Pages</w:t>
            </w:r>
          </w:p>
        </w:tc>
        <w:tc>
          <w:tcPr>
            <w:tcW w:w="3870" w:type="dxa"/>
            <w:tcMar>
              <w:left w:w="180" w:type="dxa"/>
              <w:right w:w="180" w:type="dxa"/>
            </w:tcMar>
          </w:tcPr>
          <w:p w14:paraId="4034D338" w14:textId="77777777" w:rsidR="00D1328F" w:rsidRDefault="00D1328F" w:rsidP="00E37A16">
            <w:pPr>
              <w:pStyle w:val="1LPOs-LPO-SourceHeading"/>
            </w:pPr>
            <w:r>
              <w:t>Objectives</w:t>
            </w:r>
          </w:p>
        </w:tc>
        <w:tc>
          <w:tcPr>
            <w:tcW w:w="2890" w:type="dxa"/>
            <w:tcMar>
              <w:left w:w="180" w:type="dxa"/>
              <w:right w:w="180" w:type="dxa"/>
            </w:tcMar>
          </w:tcPr>
          <w:p w14:paraId="4597E81B" w14:textId="77777777" w:rsidR="00D1328F" w:rsidRDefault="00D1328F" w:rsidP="00E37A16">
            <w:pPr>
              <w:pStyle w:val="1LPOs-LPO-SourceHeading"/>
            </w:pPr>
            <w:r>
              <w:t>Resources</w:t>
            </w:r>
          </w:p>
        </w:tc>
        <w:tc>
          <w:tcPr>
            <w:tcW w:w="2443" w:type="dxa"/>
            <w:tcMar>
              <w:left w:w="180" w:type="dxa"/>
              <w:right w:w="180" w:type="dxa"/>
            </w:tcMar>
          </w:tcPr>
          <w:p w14:paraId="6FB028B3" w14:textId="77777777" w:rsidR="00D1328F" w:rsidRDefault="00D1328F" w:rsidP="00E37A16">
            <w:pPr>
              <w:pStyle w:val="1LPOs-LPO-SourceHeading"/>
            </w:pPr>
            <w:r>
              <w:t>Assessments</w:t>
            </w:r>
          </w:p>
        </w:tc>
      </w:tr>
      <w:tr w:rsidR="00813A47" w14:paraId="41307001" w14:textId="77777777" w:rsidTr="009902E4">
        <w:trPr>
          <w:cantSplit/>
        </w:trPr>
        <w:tc>
          <w:tcPr>
            <w:tcW w:w="10368" w:type="dxa"/>
            <w:gridSpan w:val="4"/>
          </w:tcPr>
          <w:p w14:paraId="7CB88143" w14:textId="77777777" w:rsidR="00813A47" w:rsidRDefault="00813A47">
            <w:pPr>
              <w:pStyle w:val="1LPOs-LPO-Sections"/>
            </w:pPr>
            <w:r>
              <w:t>4.4</w:t>
            </w:r>
            <w:r>
              <w:t> </w:t>
            </w:r>
            <w:r>
              <w:t>Determinants &amp; Cramer’s Rule</w:t>
            </w:r>
          </w:p>
          <w:p w14:paraId="4D43E837" w14:textId="77777777" w:rsidR="00813A47" w:rsidRDefault="00813A47" w:rsidP="00602D23">
            <w:pPr>
              <w:pStyle w:val="Days"/>
            </w:pPr>
            <w:r>
              <w:t>(2 days)</w:t>
            </w:r>
          </w:p>
        </w:tc>
      </w:tr>
      <w:tr w:rsidR="006C0507" w14:paraId="1FAA3E0D" w14:textId="77777777" w:rsidTr="00AD2082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7A45B106" w14:textId="77777777" w:rsidR="00813A47" w:rsidRDefault="00813A47">
            <w:pPr>
              <w:pStyle w:val="1LPOs-LPO-Numbers"/>
            </w:pPr>
            <w:r>
              <w:t>185–90</w:t>
            </w:r>
          </w:p>
        </w:tc>
        <w:tc>
          <w:tcPr>
            <w:tcW w:w="387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5EA52B23" w14:textId="77777777" w:rsidR="00813A47" w:rsidRDefault="00813A47">
            <w:pPr>
              <w:pStyle w:val="LPO-Objectives"/>
            </w:pPr>
            <w:r>
              <w:t>4.4.1</w:t>
            </w:r>
            <w:r>
              <w:tab/>
              <w:t>Find the determinants of 2 × 2 and 3 × 3 matrices.</w:t>
            </w:r>
          </w:p>
          <w:p w14:paraId="0174D694" w14:textId="77777777" w:rsidR="00813A47" w:rsidRDefault="00813A47">
            <w:pPr>
              <w:pStyle w:val="LPO-Objectives"/>
            </w:pPr>
            <w:r>
              <w:t>4.4.2</w:t>
            </w:r>
            <w:r>
              <w:tab/>
              <w:t>Solve a system of equations using Cramer’s rule.</w:t>
            </w:r>
          </w:p>
          <w:p w14:paraId="7A589EB7" w14:textId="77777777" w:rsidR="00813A47" w:rsidRDefault="00813A47">
            <w:pPr>
              <w:pStyle w:val="LPO-Objectives"/>
            </w:pPr>
            <w:r>
              <w:t>4.4.3</w:t>
            </w:r>
            <w:r>
              <w:tab/>
              <w:t>Use determinants to find the areas of geometric figures.</w:t>
            </w:r>
          </w:p>
        </w:tc>
        <w:tc>
          <w:tcPr>
            <w:tcW w:w="289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34CDC01A" w14:textId="77777777" w:rsidR="00813A47" w:rsidRDefault="00813A47" w:rsidP="00602D23">
            <w:pPr>
              <w:pStyle w:val="LPO-TeacherResourcesnospaceabove"/>
            </w:pPr>
            <w:r w:rsidRPr="00602D23">
              <w:t>Activities</w:t>
            </w:r>
          </w:p>
          <w:p w14:paraId="544F80C8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Using Technology—Evaluating the Determinant of a Matrix</w:t>
            </w:r>
          </w:p>
          <w:p w14:paraId="090C629C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Using Technology—Cramer’s Rule</w:t>
            </w:r>
          </w:p>
          <w:p w14:paraId="3B2FA801" w14:textId="77777777" w:rsidR="00813A47" w:rsidRDefault="00813A47">
            <w:pPr>
              <w:pStyle w:val="LPO-TeacherResources"/>
            </w:pPr>
            <w:r>
              <w:t>BJU Press Trove</w:t>
            </w:r>
          </w:p>
          <w:p w14:paraId="2E4D0415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Video: Surveying Land</w:t>
            </w:r>
          </w:p>
          <w:p w14:paraId="5BA26BAD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PowerPoint presentation: Section 04.4</w:t>
            </w:r>
          </w:p>
          <w:p w14:paraId="0109A1B8" w14:textId="77777777" w:rsidR="00813A47" w:rsidRDefault="00813A47">
            <w:pPr>
              <w:pStyle w:val="LPO-TeacherResources"/>
            </w:pPr>
            <w:r>
              <w:t>AfterSchoolHelp.com</w:t>
            </w:r>
          </w:p>
          <w:p w14:paraId="698DC976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Determinants &amp; Cramer’s Rule</w:t>
            </w:r>
          </w:p>
        </w:tc>
        <w:tc>
          <w:tcPr>
            <w:tcW w:w="244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7F76A7DB" w14:textId="77777777" w:rsidR="00813A47" w:rsidRDefault="00813A47" w:rsidP="00602D23">
            <w:pPr>
              <w:pStyle w:val="LPO-TeacherResourcesnospaceabove"/>
            </w:pPr>
            <w:r>
              <w:t xml:space="preserve">Student </w:t>
            </w:r>
            <w:r w:rsidRPr="00602D23">
              <w:t>Edition</w:t>
            </w:r>
          </w:p>
          <w:p w14:paraId="061268C2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Skill Checks</w:t>
            </w:r>
          </w:p>
          <w:p w14:paraId="0B49990C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  <w:p w14:paraId="2181082D" w14:textId="77777777" w:rsidR="00813A47" w:rsidRDefault="00813A47">
            <w:pPr>
              <w:pStyle w:val="LPO-TeacherResources"/>
            </w:pPr>
            <w:r>
              <w:t>Teacher Edition</w:t>
            </w:r>
          </w:p>
          <w:p w14:paraId="6E235D45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Bell ringer (p. 185)</w:t>
            </w:r>
          </w:p>
          <w:p w14:paraId="5DBDFF60" w14:textId="77777777" w:rsidR="00813A47" w:rsidRDefault="00813A47">
            <w:pPr>
              <w:pStyle w:val="LPO-TeacherResources"/>
            </w:pPr>
            <w:r>
              <w:t>Assessments</w:t>
            </w:r>
          </w:p>
          <w:p w14:paraId="5CFAE183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Quiz 4B (Sections 4.3–4.4)</w:t>
            </w:r>
          </w:p>
        </w:tc>
      </w:tr>
      <w:tr w:rsidR="00813A47" w14:paraId="6CD7170A" w14:textId="77777777" w:rsidTr="009902E4">
        <w:trPr>
          <w:cantSplit/>
        </w:trPr>
        <w:tc>
          <w:tcPr>
            <w:tcW w:w="10368" w:type="dxa"/>
            <w:gridSpan w:val="4"/>
          </w:tcPr>
          <w:p w14:paraId="611B3BEF" w14:textId="77777777" w:rsidR="00813A47" w:rsidRDefault="00813A47">
            <w:pPr>
              <w:pStyle w:val="1LPOs-LPO-Sections"/>
            </w:pPr>
            <w:r>
              <w:t>4.5</w:t>
            </w:r>
            <w:r>
              <w:t> </w:t>
            </w:r>
            <w:r>
              <w:t>Inverse Matrices &amp; Solving Systems</w:t>
            </w:r>
          </w:p>
        </w:tc>
      </w:tr>
      <w:tr w:rsidR="006C0507" w14:paraId="2D42FB29" w14:textId="77777777" w:rsidTr="00AD2082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129BC4F6" w14:textId="77777777" w:rsidR="00813A47" w:rsidRDefault="00813A47">
            <w:pPr>
              <w:pStyle w:val="1LPOs-LPO-Numbers"/>
            </w:pPr>
            <w:r>
              <w:t>191–97</w:t>
            </w:r>
          </w:p>
        </w:tc>
        <w:tc>
          <w:tcPr>
            <w:tcW w:w="387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7CDFBB40" w14:textId="77777777" w:rsidR="00813A47" w:rsidRDefault="00813A47">
            <w:pPr>
              <w:pStyle w:val="LPO-Objectives"/>
            </w:pPr>
            <w:r>
              <w:t>4.5.1</w:t>
            </w:r>
            <w:r>
              <w:tab/>
              <w:t>Determine whether a matrix has a multiplicative inverse.</w:t>
            </w:r>
          </w:p>
          <w:p w14:paraId="2E1F74B2" w14:textId="77777777" w:rsidR="00813A47" w:rsidRDefault="00813A47">
            <w:pPr>
              <w:pStyle w:val="LPO-Objectives"/>
            </w:pPr>
            <w:r>
              <w:t>4.5.2</w:t>
            </w:r>
            <w:r>
              <w:tab/>
              <w:t>Find the inverse of a matrix.</w:t>
            </w:r>
          </w:p>
          <w:p w14:paraId="07CCA077" w14:textId="77777777" w:rsidR="00813A47" w:rsidRDefault="00813A47">
            <w:pPr>
              <w:pStyle w:val="LPO-Objectives"/>
            </w:pPr>
            <w:r>
              <w:t>4.5.3</w:t>
            </w:r>
            <w:r>
              <w:tab/>
              <w:t>Solve a system of equations using inverse matrices.</w:t>
            </w:r>
          </w:p>
          <w:p w14:paraId="5034B9DD" w14:textId="49DB06E7" w:rsidR="00813A47" w:rsidRDefault="00813A47">
            <w:pPr>
              <w:pStyle w:val="LPO-Objectives"/>
            </w:pPr>
            <w:r>
              <w:t>4.5.4</w:t>
            </w:r>
            <w:r>
              <w:tab/>
              <w:t>Evaluate the claim that mathematical models are perfect representations of reality.</w:t>
            </w:r>
            <w:r>
              <w:br/>
            </w:r>
            <w:r w:rsidR="00B6724D" w:rsidRPr="00B6724D">
              <w:rPr>
                <w:rStyle w:val="BWSicon"/>
              </w:rPr>
              <w:t> BWS </w:t>
            </w:r>
            <w:r>
              <w:t>Modeling (evaluate)</w:t>
            </w:r>
          </w:p>
        </w:tc>
        <w:tc>
          <w:tcPr>
            <w:tcW w:w="289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11CB3BD0" w14:textId="77777777" w:rsidR="00813A47" w:rsidRDefault="00813A47" w:rsidP="00602D23">
            <w:pPr>
              <w:pStyle w:val="LPO-TeacherResourcesnospaceabove"/>
            </w:pPr>
            <w:r>
              <w:t>Activities</w:t>
            </w:r>
          </w:p>
          <w:p w14:paraId="3CC25CF3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Using Technology—Inverse of a Matrix</w:t>
            </w:r>
          </w:p>
          <w:p w14:paraId="0774AD93" w14:textId="77777777" w:rsidR="00813A47" w:rsidRDefault="00813A47">
            <w:pPr>
              <w:pStyle w:val="LPO-TeacherResources"/>
            </w:pPr>
            <w:r>
              <w:t>BJU Press Trove</w:t>
            </w:r>
          </w:p>
          <w:p w14:paraId="223384F8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PowerPoint presentation: Section 04.5</w:t>
            </w:r>
          </w:p>
          <w:p w14:paraId="2D80EA26" w14:textId="77777777" w:rsidR="00813A47" w:rsidRDefault="00813A47">
            <w:pPr>
              <w:pStyle w:val="LPO-TeacherResources"/>
            </w:pPr>
            <w:r>
              <w:t>AfterSchoolHelp.com</w:t>
            </w:r>
          </w:p>
          <w:p w14:paraId="45A3754B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Inverse Matrices &amp; Solving Systems</w:t>
            </w:r>
          </w:p>
        </w:tc>
        <w:tc>
          <w:tcPr>
            <w:tcW w:w="244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2AD78EA5" w14:textId="77777777" w:rsidR="00813A47" w:rsidRDefault="00813A47" w:rsidP="00602D23">
            <w:pPr>
              <w:pStyle w:val="LPO-TeacherResourcesnospaceabove"/>
            </w:pPr>
            <w:r>
              <w:t xml:space="preserve">Student </w:t>
            </w:r>
            <w:r w:rsidRPr="00602D23">
              <w:t>Edition</w:t>
            </w:r>
          </w:p>
          <w:p w14:paraId="2A8825F6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Skill Checks</w:t>
            </w:r>
          </w:p>
          <w:p w14:paraId="442515EC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  <w:p w14:paraId="5DC6EA7B" w14:textId="77777777" w:rsidR="00813A47" w:rsidRDefault="00813A47">
            <w:pPr>
              <w:pStyle w:val="LPO-TeacherResources"/>
            </w:pPr>
            <w:r>
              <w:t>Teacher Edition</w:t>
            </w:r>
          </w:p>
          <w:p w14:paraId="331E522B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Bell ringer (p. 191)</w:t>
            </w:r>
          </w:p>
        </w:tc>
      </w:tr>
      <w:tr w:rsidR="00813A47" w14:paraId="04D754E7" w14:textId="77777777" w:rsidTr="009902E4">
        <w:trPr>
          <w:cantSplit/>
        </w:trPr>
        <w:tc>
          <w:tcPr>
            <w:tcW w:w="10368" w:type="dxa"/>
            <w:gridSpan w:val="4"/>
          </w:tcPr>
          <w:p w14:paraId="7DAA2EEE" w14:textId="77777777" w:rsidR="00813A47" w:rsidRDefault="00813A47">
            <w:pPr>
              <w:pStyle w:val="1LPOs-LPO-Sections"/>
            </w:pPr>
            <w:r>
              <w:t>4.6</w:t>
            </w:r>
            <w:r>
              <w:t> </w:t>
            </w:r>
            <w:r>
              <w:t>Matrices &amp; Transformations</w:t>
            </w:r>
          </w:p>
        </w:tc>
      </w:tr>
      <w:tr w:rsidR="006C0507" w14:paraId="685DE187" w14:textId="77777777" w:rsidTr="00AD2082">
        <w:trPr>
          <w:cantSplit/>
        </w:trPr>
        <w:tc>
          <w:tcPr>
            <w:tcW w:w="1165" w:type="dxa"/>
            <w:tcMar>
              <w:top w:w="180" w:type="dxa"/>
              <w:left w:w="0" w:type="dxa"/>
              <w:bottom w:w="180" w:type="dxa"/>
              <w:right w:w="0" w:type="dxa"/>
            </w:tcMar>
          </w:tcPr>
          <w:p w14:paraId="53E0DFBC" w14:textId="77777777" w:rsidR="00813A47" w:rsidRDefault="00813A47">
            <w:pPr>
              <w:pStyle w:val="1LPOs-LPO-Numbers"/>
            </w:pPr>
            <w:r>
              <w:t>198–204</w:t>
            </w:r>
          </w:p>
        </w:tc>
        <w:tc>
          <w:tcPr>
            <w:tcW w:w="387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74F40383" w14:textId="77777777" w:rsidR="00813A47" w:rsidRDefault="00813A47">
            <w:pPr>
              <w:pStyle w:val="LPO-Objectives"/>
            </w:pPr>
            <w:r>
              <w:t>4.6.1</w:t>
            </w:r>
            <w:r>
              <w:tab/>
              <w:t>Write a matrix equation for the transformation of a figure.</w:t>
            </w:r>
          </w:p>
          <w:p w14:paraId="5037BF16" w14:textId="77777777" w:rsidR="00813A47" w:rsidRDefault="00813A47">
            <w:pPr>
              <w:pStyle w:val="LPO-Objectives"/>
            </w:pPr>
            <w:r>
              <w:t>4.6.2</w:t>
            </w:r>
            <w:r>
              <w:tab/>
              <w:t>Graph both the preimage and the image of a transformation on the same coordinate plane.</w:t>
            </w:r>
          </w:p>
        </w:tc>
        <w:tc>
          <w:tcPr>
            <w:tcW w:w="289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05AA8AA2" w14:textId="77777777" w:rsidR="00813A47" w:rsidRPr="00602D23" w:rsidRDefault="00813A47" w:rsidP="00602D23">
            <w:pPr>
              <w:pStyle w:val="LPO-TeacherResourcesnospaceabove"/>
            </w:pPr>
            <w:r>
              <w:t>BJU Press Trove</w:t>
            </w:r>
          </w:p>
          <w:p w14:paraId="7A9521F2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PowerPoint presentation: Section 04.6</w:t>
            </w:r>
          </w:p>
          <w:p w14:paraId="46442A7D" w14:textId="77777777" w:rsidR="00813A47" w:rsidRDefault="00813A47">
            <w:pPr>
              <w:pStyle w:val="LPO-TeacherResources"/>
            </w:pPr>
            <w:r>
              <w:t>AfterSchoolHelp.com</w:t>
            </w:r>
          </w:p>
          <w:p w14:paraId="401ED4B4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Matrices &amp; Transformations</w:t>
            </w:r>
          </w:p>
        </w:tc>
        <w:tc>
          <w:tcPr>
            <w:tcW w:w="244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79D2C851" w14:textId="77777777" w:rsidR="00813A47" w:rsidRDefault="00813A47" w:rsidP="00602D23">
            <w:pPr>
              <w:pStyle w:val="LPO-TeacherResourcesnospaceabove"/>
            </w:pPr>
            <w:r>
              <w:t xml:space="preserve">Student </w:t>
            </w:r>
            <w:r w:rsidRPr="00602D23">
              <w:t>Edition</w:t>
            </w:r>
          </w:p>
          <w:p w14:paraId="265BBDD8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Skill Checks</w:t>
            </w:r>
          </w:p>
          <w:p w14:paraId="288EC908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  <w:p w14:paraId="08C30F47" w14:textId="77777777" w:rsidR="00813A47" w:rsidRDefault="00813A47">
            <w:pPr>
              <w:pStyle w:val="LPO-TeacherResources"/>
            </w:pPr>
            <w:r>
              <w:t>Teacher Edition</w:t>
            </w:r>
          </w:p>
          <w:p w14:paraId="3E2DC254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Bell ringer (p. 198)</w:t>
            </w:r>
          </w:p>
          <w:p w14:paraId="7C84D872" w14:textId="77777777" w:rsidR="00813A47" w:rsidRDefault="00813A47">
            <w:pPr>
              <w:pStyle w:val="LPO-TeacherResources"/>
            </w:pPr>
            <w:r>
              <w:t>Assessments</w:t>
            </w:r>
          </w:p>
          <w:p w14:paraId="0F7075A5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Quiz 4C (Sections 4.5–4.6)</w:t>
            </w:r>
          </w:p>
        </w:tc>
      </w:tr>
    </w:tbl>
    <w:p w14:paraId="06D8FD7A" w14:textId="61E5D8B3" w:rsidR="00AD2082" w:rsidRDefault="00AD2082"/>
    <w:p w14:paraId="49B72564" w14:textId="77777777" w:rsidR="00AD2082" w:rsidRDefault="00AD2082">
      <w:r>
        <w:br w:type="page"/>
      </w:r>
    </w:p>
    <w:tbl>
      <w:tblPr>
        <w:tblStyle w:val="DefaultTable"/>
        <w:tblW w:w="1036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29" w:type="dxa"/>
          <w:left w:w="86" w:type="dxa"/>
          <w:bottom w:w="29" w:type="dxa"/>
          <w:right w:w="86" w:type="dxa"/>
        </w:tblCellMar>
        <w:tblLook w:val="0020" w:firstRow="1" w:lastRow="0" w:firstColumn="0" w:lastColumn="0" w:noHBand="0" w:noVBand="0"/>
      </w:tblPr>
      <w:tblGrid>
        <w:gridCol w:w="1165"/>
        <w:gridCol w:w="4230"/>
        <w:gridCol w:w="2530"/>
        <w:gridCol w:w="2443"/>
      </w:tblGrid>
      <w:tr w:rsidR="00AD2082" w14:paraId="74BCB782" w14:textId="77777777" w:rsidTr="00AD2082">
        <w:trPr>
          <w:cantSplit/>
        </w:trPr>
        <w:tc>
          <w:tcPr>
            <w:tcW w:w="1165" w:type="dxa"/>
            <w:tcMar>
              <w:left w:w="0" w:type="dxa"/>
              <w:right w:w="0" w:type="dxa"/>
            </w:tcMar>
          </w:tcPr>
          <w:p w14:paraId="0F22ACE6" w14:textId="77777777" w:rsidR="00AD2082" w:rsidRDefault="00AD2082" w:rsidP="00E37A16">
            <w:pPr>
              <w:pStyle w:val="1LPOs-LPO-SourceHeading"/>
            </w:pPr>
            <w:r>
              <w:lastRenderedPageBreak/>
              <w:t>Pages</w:t>
            </w:r>
          </w:p>
        </w:tc>
        <w:tc>
          <w:tcPr>
            <w:tcW w:w="4230" w:type="dxa"/>
            <w:tcMar>
              <w:left w:w="180" w:type="dxa"/>
              <w:right w:w="180" w:type="dxa"/>
            </w:tcMar>
          </w:tcPr>
          <w:p w14:paraId="404FB617" w14:textId="77777777" w:rsidR="00AD2082" w:rsidRDefault="00AD2082" w:rsidP="00E37A16">
            <w:pPr>
              <w:pStyle w:val="1LPOs-LPO-SourceHeading"/>
            </w:pPr>
            <w:r>
              <w:t>Objectives</w:t>
            </w:r>
          </w:p>
        </w:tc>
        <w:tc>
          <w:tcPr>
            <w:tcW w:w="2530" w:type="dxa"/>
            <w:tcMar>
              <w:left w:w="180" w:type="dxa"/>
              <w:right w:w="180" w:type="dxa"/>
            </w:tcMar>
          </w:tcPr>
          <w:p w14:paraId="4D097595" w14:textId="77777777" w:rsidR="00AD2082" w:rsidRDefault="00AD2082" w:rsidP="00E37A16">
            <w:pPr>
              <w:pStyle w:val="1LPOs-LPO-SourceHeading"/>
            </w:pPr>
            <w:r>
              <w:t>Resources</w:t>
            </w:r>
          </w:p>
        </w:tc>
        <w:tc>
          <w:tcPr>
            <w:tcW w:w="2443" w:type="dxa"/>
            <w:tcMar>
              <w:left w:w="180" w:type="dxa"/>
              <w:right w:w="180" w:type="dxa"/>
            </w:tcMar>
          </w:tcPr>
          <w:p w14:paraId="7EF0BE2D" w14:textId="77777777" w:rsidR="00AD2082" w:rsidRDefault="00AD2082" w:rsidP="00E37A16">
            <w:pPr>
              <w:pStyle w:val="1LPOs-LPO-SourceHeading"/>
            </w:pPr>
            <w:r>
              <w:t>Assessments</w:t>
            </w:r>
          </w:p>
        </w:tc>
      </w:tr>
      <w:tr w:rsidR="00813A47" w14:paraId="021F98B2" w14:textId="77777777" w:rsidTr="009902E4">
        <w:trPr>
          <w:cantSplit/>
        </w:trPr>
        <w:tc>
          <w:tcPr>
            <w:tcW w:w="10368" w:type="dxa"/>
            <w:gridSpan w:val="4"/>
          </w:tcPr>
          <w:p w14:paraId="74A1E6C9" w14:textId="77777777" w:rsidR="00813A47" w:rsidRDefault="00813A47">
            <w:pPr>
              <w:pStyle w:val="1LPOs-LPO-Sections"/>
            </w:pPr>
            <w:r>
              <w:t>Application Problems—Image Resolution</w:t>
            </w:r>
          </w:p>
        </w:tc>
      </w:tr>
      <w:tr w:rsidR="006C0507" w14:paraId="2B801212" w14:textId="77777777" w:rsidTr="00AD2082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113198E4" w14:textId="77777777" w:rsidR="00813A47" w:rsidRDefault="00813A47">
            <w:pPr>
              <w:pStyle w:val="1LPOs-LPO-Numbers"/>
            </w:pPr>
            <w:r>
              <w:t>205–7</w:t>
            </w:r>
          </w:p>
        </w:tc>
        <w:tc>
          <w:tcPr>
            <w:tcW w:w="423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36C32D76" w14:textId="2E32D3CF" w:rsidR="00813A47" w:rsidRDefault="00813A47" w:rsidP="00AD2082">
            <w:pPr>
              <w:pStyle w:val="LPO-ObjectivesBiggerindent"/>
            </w:pPr>
            <w:r>
              <w:t>4.AP.1</w:t>
            </w:r>
            <w:r w:rsidR="00AD2082">
              <w:tab/>
            </w:r>
            <w:r w:rsidRPr="00AD2082">
              <w:t>Calculate</w:t>
            </w:r>
            <w:r>
              <w:t xml:space="preserve"> acceptable image resolutions.</w:t>
            </w:r>
          </w:p>
          <w:p w14:paraId="78B3CF0C" w14:textId="5039B1E7" w:rsidR="00813A47" w:rsidRDefault="00813A47" w:rsidP="00AD2082">
            <w:pPr>
              <w:pStyle w:val="LPO-ObjectivesBiggerindent"/>
            </w:pPr>
            <w:r>
              <w:t>4.AP.2</w:t>
            </w:r>
            <w:r w:rsidR="00AD2082">
              <w:tab/>
            </w:r>
            <w:r>
              <w:t>Calculate image resolutions using matrices.</w:t>
            </w:r>
          </w:p>
          <w:p w14:paraId="251AEEA1" w14:textId="5533E1AE" w:rsidR="00813A47" w:rsidRDefault="00813A47" w:rsidP="00AD2082">
            <w:pPr>
              <w:pStyle w:val="LPO-ObjectivesBiggerindent"/>
            </w:pPr>
            <w:r>
              <w:t>4.AP.3</w:t>
            </w:r>
            <w:r w:rsidR="00AD2082">
              <w:tab/>
            </w:r>
            <w:r>
              <w:t xml:space="preserve">Defend a </w:t>
            </w:r>
            <w:r w:rsidRPr="00AD2082">
              <w:t>biblical</w:t>
            </w:r>
            <w:r>
              <w:t xml:space="preserve"> view of models as representations of reality.</w:t>
            </w:r>
            <w:r>
              <w:br/>
            </w:r>
            <w:r w:rsidR="00B6724D" w:rsidRPr="00B6724D">
              <w:rPr>
                <w:rStyle w:val="BWSicon"/>
              </w:rPr>
              <w:t> BWS </w:t>
            </w:r>
            <w:r>
              <w:t>Modeling (formulate)</w:t>
            </w:r>
          </w:p>
        </w:tc>
        <w:tc>
          <w:tcPr>
            <w:tcW w:w="253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1541664A" w14:textId="77777777" w:rsidR="00813A47" w:rsidRDefault="00813A47"/>
        </w:tc>
        <w:tc>
          <w:tcPr>
            <w:tcW w:w="244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08FDE985" w14:textId="77777777" w:rsidR="00813A47" w:rsidRDefault="00813A47" w:rsidP="00602D23">
            <w:pPr>
              <w:pStyle w:val="LPO-TeacherResourcesnospaceabove"/>
            </w:pPr>
            <w:r>
              <w:t xml:space="preserve">Student </w:t>
            </w:r>
            <w:r w:rsidRPr="00602D23">
              <w:t>Edition</w:t>
            </w:r>
          </w:p>
          <w:p w14:paraId="0FF4557B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</w:tc>
      </w:tr>
      <w:tr w:rsidR="00813A47" w14:paraId="60FF9D4E" w14:textId="77777777" w:rsidTr="009902E4">
        <w:trPr>
          <w:cantSplit/>
        </w:trPr>
        <w:tc>
          <w:tcPr>
            <w:tcW w:w="10368" w:type="dxa"/>
            <w:gridSpan w:val="4"/>
          </w:tcPr>
          <w:p w14:paraId="6B4213D4" w14:textId="77777777" w:rsidR="00813A47" w:rsidRDefault="00813A47">
            <w:pPr>
              <w:pStyle w:val="1LPOs-LPO-Sections"/>
            </w:pPr>
            <w:r>
              <w:t>Chapter 4 Review</w:t>
            </w:r>
          </w:p>
        </w:tc>
      </w:tr>
      <w:tr w:rsidR="006C0507" w14:paraId="303D0D28" w14:textId="77777777" w:rsidTr="00AD2082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4942ABC0" w14:textId="77777777" w:rsidR="00813A47" w:rsidRDefault="00813A47">
            <w:pPr>
              <w:pStyle w:val="1LPOs-LPO-Numbers"/>
            </w:pPr>
            <w:r>
              <w:t>208–12</w:t>
            </w:r>
          </w:p>
        </w:tc>
        <w:tc>
          <w:tcPr>
            <w:tcW w:w="423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1DC3CC9A" w14:textId="77777777" w:rsidR="00813A47" w:rsidRPr="002F3FD8" w:rsidRDefault="00813A47" w:rsidP="002F3FD8">
            <w:pPr>
              <w:pStyle w:val="1LPOs-LPO-Objectivesleftaligned"/>
            </w:pPr>
            <w:r w:rsidRPr="002F3FD8">
              <w:t>Review the skills and concepts taught in Chapter 4.</w:t>
            </w:r>
          </w:p>
        </w:tc>
        <w:tc>
          <w:tcPr>
            <w:tcW w:w="253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7B8D0057" w14:textId="77777777" w:rsidR="00813A47" w:rsidRDefault="00813A47" w:rsidP="00602D23">
            <w:pPr>
              <w:pStyle w:val="LPO-TeacherResourcesnospaceabove"/>
            </w:pPr>
            <w:r>
              <w:t>Activities</w:t>
            </w:r>
          </w:p>
          <w:p w14:paraId="6B5305FC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Chapter 4 Review</w:t>
            </w:r>
          </w:p>
          <w:p w14:paraId="6B198277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Cumulative Review 4</w:t>
            </w:r>
          </w:p>
          <w:p w14:paraId="4CAEFB0D" w14:textId="77777777" w:rsidR="00813A47" w:rsidRDefault="00813A47">
            <w:pPr>
              <w:pStyle w:val="LPO-TeacherResources"/>
            </w:pPr>
            <w:r>
              <w:t>BJU Press Trove</w:t>
            </w:r>
          </w:p>
          <w:p w14:paraId="6FE20A3F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 xml:space="preserve">Game: </w:t>
            </w:r>
            <w:proofErr w:type="spellStart"/>
            <w:r>
              <w:t>Mathardy</w:t>
            </w:r>
            <w:proofErr w:type="spellEnd"/>
          </w:p>
        </w:tc>
        <w:tc>
          <w:tcPr>
            <w:tcW w:w="244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4DAFFBA3" w14:textId="77777777" w:rsidR="00813A47" w:rsidRDefault="00813A47" w:rsidP="00602D23">
            <w:pPr>
              <w:pStyle w:val="LPO-TeacherResourcesnospaceabove"/>
            </w:pPr>
            <w:r>
              <w:t xml:space="preserve">Student </w:t>
            </w:r>
            <w:r w:rsidRPr="00602D23">
              <w:t>Edition</w:t>
            </w:r>
          </w:p>
          <w:p w14:paraId="73557381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Chapter 4 Review exercises</w:t>
            </w:r>
          </w:p>
        </w:tc>
      </w:tr>
      <w:tr w:rsidR="00813A47" w14:paraId="607AD2FA" w14:textId="77777777" w:rsidTr="009902E4">
        <w:trPr>
          <w:cantSplit/>
        </w:trPr>
        <w:tc>
          <w:tcPr>
            <w:tcW w:w="10368" w:type="dxa"/>
            <w:gridSpan w:val="4"/>
          </w:tcPr>
          <w:p w14:paraId="312E8396" w14:textId="77777777" w:rsidR="00813A47" w:rsidRDefault="00813A47">
            <w:pPr>
              <w:pStyle w:val="1LPOs-LPO-Sections"/>
            </w:pPr>
            <w:r>
              <w:t>Chapter 4 Test</w:t>
            </w:r>
          </w:p>
        </w:tc>
      </w:tr>
      <w:tr w:rsidR="006C0507" w14:paraId="6DCC2A7A" w14:textId="77777777" w:rsidTr="00AD2082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62FCB794" w14:textId="77777777" w:rsidR="00813A47" w:rsidRDefault="00813A47"/>
        </w:tc>
        <w:tc>
          <w:tcPr>
            <w:tcW w:w="423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141BA526" w14:textId="77777777" w:rsidR="00813A47" w:rsidRPr="002F3FD8" w:rsidRDefault="00813A47" w:rsidP="002F3FD8">
            <w:pPr>
              <w:pStyle w:val="1LPOs-LPO-Objectivesleftaligned"/>
            </w:pPr>
            <w:r w:rsidRPr="002F3FD8">
              <w:t>Demonstrate mastery of the skills and concepts taught in Chapter 4.</w:t>
            </w:r>
          </w:p>
        </w:tc>
        <w:tc>
          <w:tcPr>
            <w:tcW w:w="253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039B6A5D" w14:textId="77777777" w:rsidR="00813A47" w:rsidRDefault="00813A47"/>
        </w:tc>
        <w:tc>
          <w:tcPr>
            <w:tcW w:w="244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7C4C372A" w14:textId="77777777" w:rsidR="00813A47" w:rsidRDefault="00813A47" w:rsidP="00602D23">
            <w:pPr>
              <w:pStyle w:val="LPO-TeacherResourcesnospaceabove"/>
            </w:pPr>
            <w:r>
              <w:t>Assessments</w:t>
            </w:r>
          </w:p>
          <w:p w14:paraId="12ED4E1B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Chapter 4 Test</w:t>
            </w:r>
          </w:p>
          <w:p w14:paraId="34DA216C" w14:textId="77777777" w:rsidR="00813A47" w:rsidRDefault="00813A47">
            <w:pPr>
              <w:pStyle w:val="LPO-TeacherResources"/>
            </w:pPr>
            <w:r>
              <w:t>BJU Press Trove</w:t>
            </w:r>
          </w:p>
          <w:p w14:paraId="2F410E3E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Chapter 4 test bank</w:t>
            </w:r>
          </w:p>
        </w:tc>
      </w:tr>
      <w:tr w:rsidR="00813A47" w14:paraId="44379C6E" w14:textId="77777777" w:rsidTr="009902E4">
        <w:trPr>
          <w:cantSplit/>
        </w:trPr>
        <w:tc>
          <w:tcPr>
            <w:tcW w:w="10368" w:type="dxa"/>
            <w:gridSpan w:val="4"/>
          </w:tcPr>
          <w:p w14:paraId="4C866EE0" w14:textId="77777777" w:rsidR="00813A47" w:rsidRDefault="00813A47">
            <w:pPr>
              <w:pStyle w:val="1LPOs-LPO-Sections"/>
            </w:pPr>
            <w:r>
              <w:t>STEM Project—Wind Turbines</w:t>
            </w:r>
          </w:p>
          <w:p w14:paraId="5C585812" w14:textId="77777777" w:rsidR="00813A47" w:rsidRDefault="00813A47" w:rsidP="00602D23">
            <w:pPr>
              <w:pStyle w:val="Days"/>
            </w:pPr>
            <w:r>
              <w:t>(2 days)</w:t>
            </w:r>
          </w:p>
        </w:tc>
      </w:tr>
      <w:tr w:rsidR="006C0507" w14:paraId="25562F29" w14:textId="77777777" w:rsidTr="00AD2082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24790566" w14:textId="77777777" w:rsidR="00813A47" w:rsidRDefault="00813A47">
            <w:pPr>
              <w:pStyle w:val="1LPOs-LPO-Numbers"/>
            </w:pPr>
            <w:r>
              <w:t>213</w:t>
            </w:r>
          </w:p>
        </w:tc>
        <w:tc>
          <w:tcPr>
            <w:tcW w:w="423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51D0E0F0" w14:textId="77777777" w:rsidR="00813A47" w:rsidRDefault="00813A47">
            <w:pPr>
              <w:pStyle w:val="LPO-Objectives"/>
            </w:pPr>
            <w:r>
              <w:t>S.1.1</w:t>
            </w:r>
            <w:r>
              <w:tab/>
              <w:t>Design a wind turbine by using the engineering design process.</w:t>
            </w:r>
          </w:p>
          <w:p w14:paraId="55522A95" w14:textId="77777777" w:rsidR="00813A47" w:rsidRDefault="00813A47">
            <w:pPr>
              <w:pStyle w:val="LPO-Objectives"/>
            </w:pPr>
            <w:r>
              <w:t>S.1.2</w:t>
            </w:r>
            <w:r>
              <w:tab/>
              <w:t xml:space="preserve">Research wind turbines and designs for </w:t>
            </w:r>
            <w:proofErr w:type="gramStart"/>
            <w:r>
              <w:t>a wind</w:t>
            </w:r>
            <w:proofErr w:type="gramEnd"/>
            <w:r>
              <w:t xml:space="preserve"> turbine generator.</w:t>
            </w:r>
          </w:p>
          <w:p w14:paraId="4C387656" w14:textId="77777777" w:rsidR="00813A47" w:rsidRDefault="00813A47">
            <w:pPr>
              <w:pStyle w:val="LPO-Objectives"/>
            </w:pPr>
            <w:r>
              <w:t>S.1.3</w:t>
            </w:r>
            <w:r>
              <w:tab/>
              <w:t>Assemble a wind turbine generator capable of lighting an LED bulb.</w:t>
            </w:r>
          </w:p>
          <w:p w14:paraId="2D20A3C6" w14:textId="77777777" w:rsidR="00813A47" w:rsidRDefault="00813A47">
            <w:pPr>
              <w:pStyle w:val="LPO-Objectives"/>
            </w:pPr>
            <w:r>
              <w:t>S.1.4</w:t>
            </w:r>
            <w:r>
              <w:tab/>
              <w:t>Use a multimeter to measure voltage and current.</w:t>
            </w:r>
          </w:p>
          <w:p w14:paraId="5837B74C" w14:textId="77777777" w:rsidR="00813A47" w:rsidRDefault="00813A47">
            <w:pPr>
              <w:pStyle w:val="LPO-Objectives"/>
            </w:pPr>
            <w:r>
              <w:t>S.1.5</w:t>
            </w:r>
            <w:r>
              <w:tab/>
              <w:t>Optimize the efficiency of the generator by evaluating and modifying the design.</w:t>
            </w:r>
          </w:p>
        </w:tc>
        <w:tc>
          <w:tcPr>
            <w:tcW w:w="253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6C7FCCAD" w14:textId="77777777" w:rsidR="00813A47" w:rsidRDefault="00813A47" w:rsidP="00602D23">
            <w:pPr>
              <w:pStyle w:val="LPO-TeacherResourcesnospaceabove"/>
            </w:pPr>
            <w:r w:rsidRPr="00602D23">
              <w:t>Activities</w:t>
            </w:r>
          </w:p>
          <w:p w14:paraId="7DDC0287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STEM—Wind Turbines</w:t>
            </w:r>
          </w:p>
        </w:tc>
        <w:tc>
          <w:tcPr>
            <w:tcW w:w="244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7C59F4A4" w14:textId="77777777" w:rsidR="00813A47" w:rsidRDefault="00813A47" w:rsidP="00602D23">
            <w:pPr>
              <w:pStyle w:val="LPO-TeacherResourcesnospaceabove"/>
            </w:pPr>
            <w:r w:rsidRPr="00602D23">
              <w:t>Activities</w:t>
            </w:r>
          </w:p>
          <w:p w14:paraId="220B44AC" w14:textId="77777777" w:rsidR="00813A47" w:rsidRDefault="00813A47">
            <w:pPr>
              <w:pStyle w:val="LPO-TeacherResourcesBulleted"/>
              <w:tabs>
                <w:tab w:val="num" w:pos="270"/>
              </w:tabs>
            </w:pPr>
            <w:r>
              <w:t>STEM—Wind Turbines project grading rubric</w:t>
            </w:r>
          </w:p>
        </w:tc>
      </w:tr>
    </w:tbl>
    <w:p w14:paraId="197D3D0A" w14:textId="0C39B950" w:rsidR="00AD2082" w:rsidRDefault="00AD2082"/>
    <w:p w14:paraId="1D86F533" w14:textId="77777777" w:rsidR="00AD2082" w:rsidRDefault="00AD2082">
      <w:r>
        <w:br w:type="page"/>
      </w:r>
    </w:p>
    <w:p w14:paraId="272F01AD" w14:textId="77777777" w:rsidR="00AD2082" w:rsidRDefault="00AD2082" w:rsidP="00AD2082">
      <w:pPr>
        <w:pStyle w:val="Chapters"/>
      </w:pPr>
      <w:r w:rsidRPr="00B06BF9">
        <w:lastRenderedPageBreak/>
        <w:t>Chapter 5: Quadratic Equations</w:t>
      </w:r>
    </w:p>
    <w:tbl>
      <w:tblPr>
        <w:tblStyle w:val="DefaultTable"/>
        <w:tblW w:w="1036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29" w:type="dxa"/>
          <w:left w:w="86" w:type="dxa"/>
          <w:bottom w:w="29" w:type="dxa"/>
          <w:right w:w="86" w:type="dxa"/>
        </w:tblCellMar>
        <w:tblLook w:val="0000" w:firstRow="0" w:lastRow="0" w:firstColumn="0" w:lastColumn="0" w:noHBand="0" w:noVBand="0"/>
      </w:tblPr>
      <w:tblGrid>
        <w:gridCol w:w="1165"/>
        <w:gridCol w:w="4230"/>
        <w:gridCol w:w="2530"/>
        <w:gridCol w:w="2443"/>
      </w:tblGrid>
      <w:tr w:rsidR="006F3D69" w14:paraId="46EA8478" w14:textId="77777777" w:rsidTr="00AD2082">
        <w:trPr>
          <w:cantSplit/>
        </w:trPr>
        <w:tc>
          <w:tcPr>
            <w:tcW w:w="1165" w:type="dxa"/>
            <w:tcMar>
              <w:left w:w="0" w:type="dxa"/>
              <w:right w:w="0" w:type="dxa"/>
            </w:tcMar>
          </w:tcPr>
          <w:p w14:paraId="2D381A71" w14:textId="77777777" w:rsidR="00B06BF9" w:rsidRDefault="00B06BF9">
            <w:pPr>
              <w:pStyle w:val="1LPOs-LPO-SourceHeading"/>
            </w:pPr>
            <w:r>
              <w:t>Pages</w:t>
            </w:r>
          </w:p>
        </w:tc>
        <w:tc>
          <w:tcPr>
            <w:tcW w:w="4230" w:type="dxa"/>
            <w:tcMar>
              <w:left w:w="180" w:type="dxa"/>
              <w:right w:w="180" w:type="dxa"/>
            </w:tcMar>
          </w:tcPr>
          <w:p w14:paraId="5C5B35DE" w14:textId="77777777" w:rsidR="00B06BF9" w:rsidRDefault="00B06BF9">
            <w:pPr>
              <w:pStyle w:val="1LPOs-LPO-SourceHeading"/>
            </w:pPr>
            <w:r>
              <w:t>Objectives</w:t>
            </w:r>
          </w:p>
        </w:tc>
        <w:tc>
          <w:tcPr>
            <w:tcW w:w="2530" w:type="dxa"/>
            <w:tcMar>
              <w:left w:w="180" w:type="dxa"/>
              <w:right w:w="180" w:type="dxa"/>
            </w:tcMar>
          </w:tcPr>
          <w:p w14:paraId="322E772A" w14:textId="77777777" w:rsidR="00B06BF9" w:rsidRDefault="00B06BF9">
            <w:pPr>
              <w:pStyle w:val="1LPOs-LPO-SourceHeading"/>
            </w:pPr>
            <w:r>
              <w:t>Resources</w:t>
            </w:r>
          </w:p>
        </w:tc>
        <w:tc>
          <w:tcPr>
            <w:tcW w:w="2443" w:type="dxa"/>
            <w:tcMar>
              <w:left w:w="180" w:type="dxa"/>
              <w:right w:w="180" w:type="dxa"/>
            </w:tcMar>
          </w:tcPr>
          <w:p w14:paraId="3B9E6737" w14:textId="77777777" w:rsidR="00B06BF9" w:rsidRDefault="00B06BF9">
            <w:pPr>
              <w:pStyle w:val="1LPOs-LPO-SourceHeading"/>
            </w:pPr>
            <w:r>
              <w:t>Assessments</w:t>
            </w:r>
          </w:p>
        </w:tc>
      </w:tr>
      <w:tr w:rsidR="00B06BF9" w14:paraId="5545675A" w14:textId="77777777" w:rsidTr="009902E4">
        <w:trPr>
          <w:cantSplit/>
        </w:trPr>
        <w:tc>
          <w:tcPr>
            <w:tcW w:w="10368" w:type="dxa"/>
            <w:gridSpan w:val="4"/>
          </w:tcPr>
          <w:p w14:paraId="2DE8C11E" w14:textId="77777777" w:rsidR="00B06BF9" w:rsidRDefault="00B06BF9">
            <w:pPr>
              <w:pStyle w:val="1LPOs-LPO-Sections"/>
            </w:pPr>
            <w:r>
              <w:t>5.1</w:t>
            </w:r>
            <w:r>
              <w:t> </w:t>
            </w:r>
            <w:r>
              <w:t>Multiplying Polynomials</w:t>
            </w:r>
          </w:p>
        </w:tc>
      </w:tr>
      <w:tr w:rsidR="006F3D69" w14:paraId="7A120C20" w14:textId="77777777" w:rsidTr="00AD2082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629ABE29" w14:textId="77777777" w:rsidR="00B06BF9" w:rsidRDefault="00B06BF9">
            <w:pPr>
              <w:pStyle w:val="1LPOs-LPO-Numbers"/>
            </w:pPr>
            <w:r>
              <w:t>216–20</w:t>
            </w:r>
          </w:p>
        </w:tc>
        <w:tc>
          <w:tcPr>
            <w:tcW w:w="423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657E1C42" w14:textId="77777777" w:rsidR="00B06BF9" w:rsidRDefault="00B06BF9">
            <w:pPr>
              <w:pStyle w:val="LPO-Objectives"/>
            </w:pPr>
            <w:r>
              <w:t>5.1.1</w:t>
            </w:r>
            <w:r>
              <w:tab/>
              <w:t>Multiply polynomials.</w:t>
            </w:r>
          </w:p>
          <w:p w14:paraId="320F095D" w14:textId="77777777" w:rsidR="00B06BF9" w:rsidRDefault="00B06BF9">
            <w:pPr>
              <w:pStyle w:val="LPO-Objectives"/>
            </w:pPr>
            <w:r>
              <w:t>5.1.2</w:t>
            </w:r>
            <w:r>
              <w:tab/>
              <w:t>Use patterns to simplify special products of binomials.</w:t>
            </w:r>
          </w:p>
        </w:tc>
        <w:tc>
          <w:tcPr>
            <w:tcW w:w="253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05E6F228" w14:textId="77777777" w:rsidR="00B06BF9" w:rsidRDefault="00B06BF9" w:rsidP="00602D23">
            <w:pPr>
              <w:pStyle w:val="LPO-TeacherResourcesnospaceabove"/>
            </w:pPr>
            <w:r>
              <w:t>BJU Press Trove*</w:t>
            </w:r>
          </w:p>
          <w:p w14:paraId="07E492F2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Video: Quadratics</w:t>
            </w:r>
          </w:p>
          <w:p w14:paraId="66E5FA0B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PowerPoint presentation: Section 05.1</w:t>
            </w:r>
          </w:p>
          <w:p w14:paraId="1FB677AD" w14:textId="77777777" w:rsidR="00B06BF9" w:rsidRDefault="00B06BF9">
            <w:pPr>
              <w:pStyle w:val="LPO-TeacherResources"/>
            </w:pPr>
            <w:r>
              <w:t>AfterSchoolHelp.com</w:t>
            </w:r>
          </w:p>
          <w:p w14:paraId="3619EF1B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Multiplying Polynomials</w:t>
            </w:r>
          </w:p>
        </w:tc>
        <w:tc>
          <w:tcPr>
            <w:tcW w:w="244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1BF6AEAF" w14:textId="77777777" w:rsidR="00B06BF9" w:rsidRDefault="00B06BF9" w:rsidP="00602D23">
            <w:pPr>
              <w:pStyle w:val="LPO-TeacherResourcesnospaceabove"/>
            </w:pPr>
            <w:r>
              <w:t>Student Edition</w:t>
            </w:r>
          </w:p>
          <w:p w14:paraId="61983B2D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Skill Checks</w:t>
            </w:r>
          </w:p>
          <w:p w14:paraId="282311C1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  <w:p w14:paraId="646CDBDF" w14:textId="77777777" w:rsidR="00B06BF9" w:rsidRDefault="00B06BF9">
            <w:pPr>
              <w:pStyle w:val="LPO-TeacherResources"/>
            </w:pPr>
            <w:r>
              <w:t>Teacher Edition</w:t>
            </w:r>
          </w:p>
          <w:p w14:paraId="3F3BF425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Bell ringer (p. 216)</w:t>
            </w:r>
          </w:p>
        </w:tc>
      </w:tr>
      <w:tr w:rsidR="00B06BF9" w14:paraId="3203B640" w14:textId="77777777" w:rsidTr="009902E4">
        <w:trPr>
          <w:cantSplit/>
        </w:trPr>
        <w:tc>
          <w:tcPr>
            <w:tcW w:w="10368" w:type="dxa"/>
            <w:gridSpan w:val="4"/>
          </w:tcPr>
          <w:p w14:paraId="21681BEA" w14:textId="77777777" w:rsidR="00B06BF9" w:rsidRDefault="00B06BF9">
            <w:pPr>
              <w:pStyle w:val="1LPOs-LPO-Sections"/>
            </w:pPr>
            <w:r>
              <w:t>5.2</w:t>
            </w:r>
            <w:r>
              <w:t> </w:t>
            </w:r>
            <w:r>
              <w:t>Factoring Quadratic Polynomials</w:t>
            </w:r>
          </w:p>
        </w:tc>
      </w:tr>
      <w:tr w:rsidR="006F3D69" w14:paraId="132A84EC" w14:textId="77777777" w:rsidTr="00AD2082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537391B6" w14:textId="77777777" w:rsidR="00B06BF9" w:rsidRDefault="00B06BF9">
            <w:pPr>
              <w:pStyle w:val="1LPOs-LPO-Numbers"/>
            </w:pPr>
            <w:r>
              <w:t>221–27</w:t>
            </w:r>
          </w:p>
        </w:tc>
        <w:tc>
          <w:tcPr>
            <w:tcW w:w="423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13A9D281" w14:textId="77777777" w:rsidR="00B06BF9" w:rsidRDefault="00B06BF9">
            <w:pPr>
              <w:pStyle w:val="LPO-Objectives"/>
            </w:pPr>
            <w:r>
              <w:t>5.2.1</w:t>
            </w:r>
            <w:r>
              <w:tab/>
              <w:t>Factor a common monomial from a polynomial.</w:t>
            </w:r>
          </w:p>
          <w:p w14:paraId="74FD5B1A" w14:textId="77777777" w:rsidR="00B06BF9" w:rsidRDefault="00B06BF9">
            <w:pPr>
              <w:pStyle w:val="LPO-Objectives"/>
            </w:pPr>
            <w:r>
              <w:t>5.2.2</w:t>
            </w:r>
            <w:r>
              <w:tab/>
              <w:t>Factor trinomials.</w:t>
            </w:r>
          </w:p>
          <w:p w14:paraId="369CF626" w14:textId="77777777" w:rsidR="00B06BF9" w:rsidRDefault="00B06BF9">
            <w:pPr>
              <w:pStyle w:val="LPO-Objectives"/>
            </w:pPr>
            <w:r>
              <w:t>5.2.3</w:t>
            </w:r>
            <w:r>
              <w:tab/>
              <w:t>Use patterns to factor special products.</w:t>
            </w:r>
          </w:p>
          <w:p w14:paraId="3E9BD377" w14:textId="33187D09" w:rsidR="00B06BF9" w:rsidRDefault="00B06BF9">
            <w:pPr>
              <w:pStyle w:val="LPO-Objectives"/>
            </w:pPr>
            <w:r>
              <w:t>5.2.4</w:t>
            </w:r>
            <w:r>
              <w:tab/>
              <w:t xml:space="preserve">Explain using biblical truth why we </w:t>
            </w:r>
            <w:proofErr w:type="gramStart"/>
            <w:r>
              <w:t>are able to</w:t>
            </w:r>
            <w:proofErr w:type="gramEnd"/>
            <w:r>
              <w:t xml:space="preserve"> recognize mathematical patterns.</w:t>
            </w:r>
            <w:r>
              <w:br/>
            </w:r>
            <w:r w:rsidR="00B6724D" w:rsidRPr="00B6724D">
              <w:rPr>
                <w:rStyle w:val="BWSicon"/>
              </w:rPr>
              <w:t> BWS </w:t>
            </w:r>
            <w:r>
              <w:t>Design (explain)</w:t>
            </w:r>
          </w:p>
        </w:tc>
        <w:tc>
          <w:tcPr>
            <w:tcW w:w="253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7B0C56E4" w14:textId="77777777" w:rsidR="00B06BF9" w:rsidRDefault="00B06BF9" w:rsidP="00602D23">
            <w:pPr>
              <w:pStyle w:val="LPO-TeacherResourcesnospaceabove"/>
            </w:pPr>
            <w:r w:rsidRPr="00602D23">
              <w:t>Activities</w:t>
            </w:r>
          </w:p>
          <w:p w14:paraId="236E60CA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Factoring</w:t>
            </w:r>
          </w:p>
          <w:p w14:paraId="5C83F7E1" w14:textId="77777777" w:rsidR="00B06BF9" w:rsidRDefault="00B06BF9">
            <w:pPr>
              <w:pStyle w:val="LPO-TeacherResources"/>
            </w:pPr>
            <w:r>
              <w:t>BJU Press Trove</w:t>
            </w:r>
          </w:p>
          <w:p w14:paraId="4DC94C0D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PowerPoint presentation: Section 05.2</w:t>
            </w:r>
          </w:p>
          <w:p w14:paraId="3E777C58" w14:textId="77777777" w:rsidR="00B06BF9" w:rsidRDefault="00B06BF9">
            <w:pPr>
              <w:pStyle w:val="LPO-TeacherResources"/>
            </w:pPr>
            <w:r>
              <w:t>AfterSchoolHelp.com</w:t>
            </w:r>
          </w:p>
          <w:p w14:paraId="08EA0BD9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Factoring Quadratic Polynomials</w:t>
            </w:r>
          </w:p>
        </w:tc>
        <w:tc>
          <w:tcPr>
            <w:tcW w:w="244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15D52913" w14:textId="77777777" w:rsidR="00B06BF9" w:rsidRDefault="00B06BF9" w:rsidP="00602D23">
            <w:pPr>
              <w:pStyle w:val="LPO-TeacherResourcesnospaceabove"/>
            </w:pPr>
            <w:r>
              <w:t xml:space="preserve">Student </w:t>
            </w:r>
            <w:r w:rsidRPr="00602D23">
              <w:t>Edition</w:t>
            </w:r>
          </w:p>
          <w:p w14:paraId="2D957BF2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Skill Checks</w:t>
            </w:r>
          </w:p>
          <w:p w14:paraId="5AC0B5AD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  <w:p w14:paraId="2E06819E" w14:textId="77777777" w:rsidR="00B06BF9" w:rsidRDefault="00B06BF9">
            <w:pPr>
              <w:pStyle w:val="LPO-TeacherResources"/>
            </w:pPr>
            <w:r>
              <w:t>Teacher Edition</w:t>
            </w:r>
          </w:p>
          <w:p w14:paraId="4AA76716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Bell ringer (p. 221)</w:t>
            </w:r>
          </w:p>
        </w:tc>
      </w:tr>
      <w:tr w:rsidR="00B06BF9" w14:paraId="095CC080" w14:textId="77777777" w:rsidTr="009902E4">
        <w:trPr>
          <w:cantSplit/>
        </w:trPr>
        <w:tc>
          <w:tcPr>
            <w:tcW w:w="10368" w:type="dxa"/>
            <w:gridSpan w:val="4"/>
          </w:tcPr>
          <w:p w14:paraId="613A019D" w14:textId="77777777" w:rsidR="00B06BF9" w:rsidRDefault="00B06BF9">
            <w:pPr>
              <w:pStyle w:val="1LPOs-LPO-Sections"/>
            </w:pPr>
            <w:r>
              <w:t>5.3</w:t>
            </w:r>
            <w:r>
              <w:t> </w:t>
            </w:r>
            <w:r>
              <w:t>Solving by Factoring</w:t>
            </w:r>
          </w:p>
        </w:tc>
      </w:tr>
      <w:tr w:rsidR="006F3D69" w14:paraId="35D38D2D" w14:textId="77777777" w:rsidTr="00AD2082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4651A785" w14:textId="77777777" w:rsidR="00B06BF9" w:rsidRDefault="00B06BF9">
            <w:pPr>
              <w:pStyle w:val="1LPOs-LPO-Numbers"/>
            </w:pPr>
            <w:r>
              <w:t>228–32</w:t>
            </w:r>
          </w:p>
        </w:tc>
        <w:tc>
          <w:tcPr>
            <w:tcW w:w="423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45947BEC" w14:textId="77777777" w:rsidR="00B06BF9" w:rsidRDefault="00B06BF9">
            <w:pPr>
              <w:pStyle w:val="LPO-Objectives"/>
            </w:pPr>
            <w:r>
              <w:t>5.3.1</w:t>
            </w:r>
            <w:r>
              <w:tab/>
              <w:t xml:space="preserve">Solve quadratic equations using </w:t>
            </w:r>
            <w:proofErr w:type="gramStart"/>
            <w:r>
              <w:t>the Zero</w:t>
            </w:r>
            <w:proofErr w:type="gramEnd"/>
            <w:r>
              <w:t xml:space="preserve"> Product Property.</w:t>
            </w:r>
          </w:p>
          <w:p w14:paraId="6C62E812" w14:textId="77777777" w:rsidR="00B06BF9" w:rsidRDefault="00B06BF9">
            <w:pPr>
              <w:pStyle w:val="LPO-Objectives"/>
            </w:pPr>
            <w:r>
              <w:t>5.3.2</w:t>
            </w:r>
            <w:r>
              <w:tab/>
              <w:t>Write a quadratic equation given its solutions.</w:t>
            </w:r>
          </w:p>
          <w:p w14:paraId="296DE47D" w14:textId="77777777" w:rsidR="00B06BF9" w:rsidRDefault="00B06BF9">
            <w:pPr>
              <w:pStyle w:val="LPO-Objectives"/>
            </w:pPr>
            <w:r>
              <w:t>5.3.3</w:t>
            </w:r>
            <w:r>
              <w:tab/>
              <w:t>Solve real-world applications involving quadratic equations.</w:t>
            </w:r>
          </w:p>
        </w:tc>
        <w:tc>
          <w:tcPr>
            <w:tcW w:w="253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77E3631A" w14:textId="77777777" w:rsidR="00B06BF9" w:rsidRDefault="00B06BF9" w:rsidP="00602D23">
            <w:pPr>
              <w:pStyle w:val="LPO-TeacherResourcesnospaceabove"/>
            </w:pPr>
            <w:r w:rsidRPr="00602D23">
              <w:t>Activities</w:t>
            </w:r>
          </w:p>
          <w:p w14:paraId="695DD886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Math History—Niels Abel</w:t>
            </w:r>
          </w:p>
          <w:p w14:paraId="50488517" w14:textId="77777777" w:rsidR="00B06BF9" w:rsidRDefault="00B06BF9">
            <w:pPr>
              <w:pStyle w:val="LPO-TeacherResources"/>
            </w:pPr>
            <w:r>
              <w:t>BJU Press Trove</w:t>
            </w:r>
          </w:p>
          <w:p w14:paraId="0926993A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PowerPoint presentation: Section 05.3</w:t>
            </w:r>
          </w:p>
          <w:p w14:paraId="28D0FFB1" w14:textId="77777777" w:rsidR="00B06BF9" w:rsidRDefault="00B06BF9">
            <w:pPr>
              <w:pStyle w:val="LPO-TeacherResources"/>
            </w:pPr>
            <w:r>
              <w:t>AfterSchoolHelp.com</w:t>
            </w:r>
          </w:p>
          <w:p w14:paraId="74EDF6EC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Solving by Factoring</w:t>
            </w:r>
          </w:p>
        </w:tc>
        <w:tc>
          <w:tcPr>
            <w:tcW w:w="244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6826C2D4" w14:textId="77777777" w:rsidR="00B06BF9" w:rsidRDefault="00B06BF9" w:rsidP="00602D23">
            <w:pPr>
              <w:pStyle w:val="LPO-TeacherResourcesnospaceabove"/>
            </w:pPr>
            <w:r>
              <w:t>Student Edition</w:t>
            </w:r>
          </w:p>
          <w:p w14:paraId="320D2C0A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Skill Checks</w:t>
            </w:r>
          </w:p>
          <w:p w14:paraId="3E5F3A20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  <w:p w14:paraId="6645A3D5" w14:textId="77777777" w:rsidR="00B06BF9" w:rsidRDefault="00B06BF9">
            <w:pPr>
              <w:pStyle w:val="LPO-TeacherResources"/>
            </w:pPr>
            <w:r>
              <w:t>Teacher Edition</w:t>
            </w:r>
          </w:p>
          <w:p w14:paraId="18AB03CA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Bell ringer (p. 228)</w:t>
            </w:r>
          </w:p>
          <w:p w14:paraId="73BD14F3" w14:textId="77777777" w:rsidR="00B06BF9" w:rsidRDefault="00B06BF9">
            <w:pPr>
              <w:pStyle w:val="LPO-TeacherResources"/>
            </w:pPr>
            <w:r>
              <w:t>Assessments</w:t>
            </w:r>
          </w:p>
          <w:p w14:paraId="37D9B3CD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Quiz 5A (Sections 5.1–5.3)</w:t>
            </w:r>
          </w:p>
        </w:tc>
      </w:tr>
    </w:tbl>
    <w:p w14:paraId="799A16D8" w14:textId="77777777" w:rsidR="00AD2082" w:rsidRDefault="00AD2082" w:rsidP="00AD2082">
      <w:pPr>
        <w:pStyle w:val="LPONEW-Disclaimer"/>
      </w:pPr>
      <w:r>
        <w:t>*Digital resources for homeschool users are available on Homeschool Hub.</w:t>
      </w:r>
    </w:p>
    <w:p w14:paraId="276B4D2A" w14:textId="77777777" w:rsidR="00AD2082" w:rsidRDefault="00AD2082" w:rsidP="00AD2082">
      <w:pPr>
        <w:pStyle w:val="LPONEW-Disclaimer"/>
      </w:pPr>
    </w:p>
    <w:p w14:paraId="5A7BFEED" w14:textId="77777777" w:rsidR="00AD2082" w:rsidRDefault="00AD2082" w:rsidP="00AD2082">
      <w:r>
        <w:br w:type="page"/>
      </w:r>
    </w:p>
    <w:tbl>
      <w:tblPr>
        <w:tblStyle w:val="DefaultTable"/>
        <w:tblW w:w="1036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29" w:type="dxa"/>
          <w:left w:w="86" w:type="dxa"/>
          <w:bottom w:w="29" w:type="dxa"/>
          <w:right w:w="86" w:type="dxa"/>
        </w:tblCellMar>
        <w:tblLook w:val="0000" w:firstRow="0" w:lastRow="0" w:firstColumn="0" w:lastColumn="0" w:noHBand="0" w:noVBand="0"/>
      </w:tblPr>
      <w:tblGrid>
        <w:gridCol w:w="1165"/>
        <w:gridCol w:w="4230"/>
        <w:gridCol w:w="2530"/>
        <w:gridCol w:w="2443"/>
      </w:tblGrid>
      <w:tr w:rsidR="00AD2082" w14:paraId="1957CB89" w14:textId="77777777" w:rsidTr="00E37A16">
        <w:trPr>
          <w:cantSplit/>
        </w:trPr>
        <w:tc>
          <w:tcPr>
            <w:tcW w:w="1165" w:type="dxa"/>
            <w:tcMar>
              <w:left w:w="0" w:type="dxa"/>
              <w:right w:w="0" w:type="dxa"/>
            </w:tcMar>
          </w:tcPr>
          <w:p w14:paraId="75995BEE" w14:textId="77777777" w:rsidR="00AD2082" w:rsidRDefault="00AD2082" w:rsidP="00E37A16">
            <w:pPr>
              <w:pStyle w:val="1LPOs-LPO-SourceHeading"/>
            </w:pPr>
            <w:r>
              <w:lastRenderedPageBreak/>
              <w:t>Pages</w:t>
            </w:r>
          </w:p>
        </w:tc>
        <w:tc>
          <w:tcPr>
            <w:tcW w:w="4230" w:type="dxa"/>
            <w:tcMar>
              <w:left w:w="180" w:type="dxa"/>
              <w:right w:w="180" w:type="dxa"/>
            </w:tcMar>
          </w:tcPr>
          <w:p w14:paraId="1768BF6F" w14:textId="77777777" w:rsidR="00AD2082" w:rsidRDefault="00AD2082" w:rsidP="00E37A16">
            <w:pPr>
              <w:pStyle w:val="1LPOs-LPO-SourceHeading"/>
            </w:pPr>
            <w:r>
              <w:t>Objectives</w:t>
            </w:r>
          </w:p>
        </w:tc>
        <w:tc>
          <w:tcPr>
            <w:tcW w:w="2530" w:type="dxa"/>
            <w:tcMar>
              <w:left w:w="180" w:type="dxa"/>
              <w:right w:w="180" w:type="dxa"/>
            </w:tcMar>
          </w:tcPr>
          <w:p w14:paraId="2884D679" w14:textId="77777777" w:rsidR="00AD2082" w:rsidRDefault="00AD2082" w:rsidP="00E37A16">
            <w:pPr>
              <w:pStyle w:val="1LPOs-LPO-SourceHeading"/>
            </w:pPr>
            <w:r>
              <w:t>Resources</w:t>
            </w:r>
          </w:p>
        </w:tc>
        <w:tc>
          <w:tcPr>
            <w:tcW w:w="2443" w:type="dxa"/>
            <w:tcMar>
              <w:left w:w="180" w:type="dxa"/>
              <w:right w:w="180" w:type="dxa"/>
            </w:tcMar>
          </w:tcPr>
          <w:p w14:paraId="0B24AEEF" w14:textId="77777777" w:rsidR="00AD2082" w:rsidRDefault="00AD2082" w:rsidP="00E37A16">
            <w:pPr>
              <w:pStyle w:val="1LPOs-LPO-SourceHeading"/>
            </w:pPr>
            <w:r>
              <w:t>Assessments</w:t>
            </w:r>
          </w:p>
        </w:tc>
      </w:tr>
      <w:tr w:rsidR="00B06BF9" w14:paraId="39BAF951" w14:textId="77777777" w:rsidTr="009902E4">
        <w:trPr>
          <w:cantSplit/>
        </w:trPr>
        <w:tc>
          <w:tcPr>
            <w:tcW w:w="10368" w:type="dxa"/>
            <w:gridSpan w:val="4"/>
          </w:tcPr>
          <w:p w14:paraId="0FDBB8B0" w14:textId="77777777" w:rsidR="00B06BF9" w:rsidRDefault="00B06BF9">
            <w:pPr>
              <w:pStyle w:val="1LPOs-LPO-Sections"/>
            </w:pPr>
            <w:r>
              <w:t>5.4</w:t>
            </w:r>
            <w:r>
              <w:t> </w:t>
            </w:r>
            <w:r>
              <w:t>Solving by Taking Roots</w:t>
            </w:r>
          </w:p>
          <w:p w14:paraId="7B48FA65" w14:textId="77777777" w:rsidR="00B06BF9" w:rsidRPr="00602D23" w:rsidRDefault="00B06BF9" w:rsidP="00602D23">
            <w:pPr>
              <w:pStyle w:val="Days"/>
            </w:pPr>
            <w:r w:rsidRPr="00602D23">
              <w:t>(2 days)</w:t>
            </w:r>
          </w:p>
        </w:tc>
      </w:tr>
      <w:tr w:rsidR="006F3D69" w14:paraId="0B989FA6" w14:textId="77777777" w:rsidTr="00AD2082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54FB5F3B" w14:textId="77777777" w:rsidR="00B06BF9" w:rsidRDefault="00B06BF9">
            <w:pPr>
              <w:pStyle w:val="1LPOs-LPO-Numbers"/>
            </w:pPr>
            <w:r>
              <w:t>233–38</w:t>
            </w:r>
          </w:p>
        </w:tc>
        <w:tc>
          <w:tcPr>
            <w:tcW w:w="423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4A814D39" w14:textId="77777777" w:rsidR="00B06BF9" w:rsidRDefault="00B06BF9">
            <w:pPr>
              <w:pStyle w:val="LPO-Objectives"/>
            </w:pPr>
            <w:r>
              <w:t>5.4.1</w:t>
            </w:r>
            <w:r>
              <w:tab/>
              <w:t>Solve quadratic equations by taking roots.</w:t>
            </w:r>
          </w:p>
          <w:p w14:paraId="5D7C6809" w14:textId="77777777" w:rsidR="00B06BF9" w:rsidRDefault="00B06BF9">
            <w:pPr>
              <w:pStyle w:val="LPO-Objectives"/>
            </w:pPr>
            <w:r>
              <w:t>5.4.2</w:t>
            </w:r>
            <w:r>
              <w:tab/>
              <w:t>Simplify radicals, including those with negative radicands.</w:t>
            </w:r>
          </w:p>
          <w:p w14:paraId="08B0036E" w14:textId="77777777" w:rsidR="00B06BF9" w:rsidRDefault="00B06BF9">
            <w:pPr>
              <w:pStyle w:val="LPO-Objectives"/>
            </w:pPr>
            <w:r>
              <w:t>5.4.3</w:t>
            </w:r>
            <w:r>
              <w:tab/>
              <w:t>Solve real-world applications involving quadratic equations.</w:t>
            </w:r>
          </w:p>
          <w:p w14:paraId="6380447D" w14:textId="77777777" w:rsidR="00B06BF9" w:rsidRDefault="00B06BF9">
            <w:pPr>
              <w:pStyle w:val="LPO-Objectives"/>
            </w:pPr>
            <w:r>
              <w:t>5.4.4</w:t>
            </w:r>
            <w:r>
              <w:tab/>
              <w:t>Define the imaginary unit.</w:t>
            </w:r>
          </w:p>
          <w:p w14:paraId="4AD04BB9" w14:textId="7F013ED8" w:rsidR="00B06BF9" w:rsidRDefault="00B06BF9">
            <w:pPr>
              <w:pStyle w:val="LPO-Objectives"/>
            </w:pPr>
            <w:r>
              <w:t>5.4.5</w:t>
            </w:r>
            <w:r>
              <w:tab/>
              <w:t>Explain how mathematics helps us recognize God’s handiwork in His creation.</w:t>
            </w:r>
            <w:r>
              <w:br/>
            </w:r>
            <w:r w:rsidR="00B6724D" w:rsidRPr="00B6724D">
              <w:rPr>
                <w:rStyle w:val="BWSicon"/>
              </w:rPr>
              <w:t> BWS </w:t>
            </w:r>
            <w:r>
              <w:t>Design (explain)</w:t>
            </w:r>
          </w:p>
        </w:tc>
        <w:tc>
          <w:tcPr>
            <w:tcW w:w="253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33F5C9A8" w14:textId="77777777" w:rsidR="00B06BF9" w:rsidRDefault="00B06BF9" w:rsidP="00AB7787">
            <w:pPr>
              <w:pStyle w:val="LPO-TeacherResourcesnospaceabove"/>
            </w:pPr>
            <w:r>
              <w:t>BJU Press Trove</w:t>
            </w:r>
          </w:p>
          <w:p w14:paraId="7745F683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PowerPoint presentation: Section 05.4</w:t>
            </w:r>
          </w:p>
          <w:p w14:paraId="520F008A" w14:textId="77777777" w:rsidR="00B06BF9" w:rsidRDefault="00B06BF9">
            <w:pPr>
              <w:pStyle w:val="LPO-TeacherResources"/>
            </w:pPr>
            <w:r>
              <w:t>AfterSchoolHelp.com</w:t>
            </w:r>
          </w:p>
          <w:p w14:paraId="24949F34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Solving by Taking Roots</w:t>
            </w:r>
          </w:p>
        </w:tc>
        <w:tc>
          <w:tcPr>
            <w:tcW w:w="244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74AC4509" w14:textId="77777777" w:rsidR="00B06BF9" w:rsidRDefault="00B06BF9" w:rsidP="00AB7787">
            <w:pPr>
              <w:pStyle w:val="LPO-TeacherResourcesnospaceabove"/>
            </w:pPr>
            <w:r>
              <w:t xml:space="preserve">Student </w:t>
            </w:r>
            <w:r w:rsidRPr="00AB7787">
              <w:t>Edition</w:t>
            </w:r>
          </w:p>
          <w:p w14:paraId="0FE15E7D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Skill Checks</w:t>
            </w:r>
          </w:p>
          <w:p w14:paraId="53F28A65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  <w:p w14:paraId="1AB42C3F" w14:textId="77777777" w:rsidR="00B06BF9" w:rsidRDefault="00B06BF9">
            <w:pPr>
              <w:pStyle w:val="LPO-TeacherResources"/>
            </w:pPr>
            <w:r>
              <w:t>Teacher Edition</w:t>
            </w:r>
          </w:p>
          <w:p w14:paraId="0D12216A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Bell ringer (p. 233)</w:t>
            </w:r>
          </w:p>
        </w:tc>
      </w:tr>
      <w:tr w:rsidR="00B06BF9" w14:paraId="4D757849" w14:textId="77777777" w:rsidTr="009902E4">
        <w:trPr>
          <w:cantSplit/>
        </w:trPr>
        <w:tc>
          <w:tcPr>
            <w:tcW w:w="10368" w:type="dxa"/>
            <w:gridSpan w:val="4"/>
          </w:tcPr>
          <w:p w14:paraId="210B66DA" w14:textId="77777777" w:rsidR="00B06BF9" w:rsidRDefault="00B06BF9">
            <w:pPr>
              <w:pStyle w:val="1LPOs-LPO-Sections"/>
            </w:pPr>
            <w:r>
              <w:t>5.5</w:t>
            </w:r>
            <w:r>
              <w:t> </w:t>
            </w:r>
            <w:r>
              <w:t>Complex Numbers</w:t>
            </w:r>
          </w:p>
        </w:tc>
      </w:tr>
      <w:tr w:rsidR="006F3D69" w14:paraId="06BE78CD" w14:textId="77777777" w:rsidTr="00AD2082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2E94601D" w14:textId="77777777" w:rsidR="00B06BF9" w:rsidRDefault="00B06BF9">
            <w:pPr>
              <w:pStyle w:val="1LPOs-LPO-Numbers"/>
            </w:pPr>
            <w:r>
              <w:t>239–43</w:t>
            </w:r>
          </w:p>
        </w:tc>
        <w:tc>
          <w:tcPr>
            <w:tcW w:w="423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0D37F8FA" w14:textId="77777777" w:rsidR="00B06BF9" w:rsidRDefault="00B06BF9">
            <w:pPr>
              <w:pStyle w:val="LPO-Objectives"/>
            </w:pPr>
            <w:r>
              <w:t>5.5.1</w:t>
            </w:r>
            <w:r>
              <w:tab/>
              <w:t>Graph complex numbers on a complex plane.</w:t>
            </w:r>
          </w:p>
          <w:p w14:paraId="37574A64" w14:textId="77777777" w:rsidR="00B06BF9" w:rsidRDefault="00B06BF9">
            <w:pPr>
              <w:pStyle w:val="LPO-Objectives"/>
            </w:pPr>
            <w:r>
              <w:t>5.5.2</w:t>
            </w:r>
            <w:r>
              <w:tab/>
              <w:t>Find the absolute value of complex numbers.</w:t>
            </w:r>
          </w:p>
          <w:p w14:paraId="2ACDA151" w14:textId="77777777" w:rsidR="00B06BF9" w:rsidRDefault="00B06BF9">
            <w:pPr>
              <w:pStyle w:val="LPO-Objectives"/>
            </w:pPr>
            <w:r>
              <w:t>5.5.3</w:t>
            </w:r>
            <w:r>
              <w:tab/>
              <w:t>Perform addition, subtraction, and multiplication involving complex numbers.</w:t>
            </w:r>
          </w:p>
          <w:p w14:paraId="2DB262BD" w14:textId="77777777" w:rsidR="00B06BF9" w:rsidRDefault="00B06BF9">
            <w:pPr>
              <w:pStyle w:val="LPO-Objectives"/>
            </w:pPr>
            <w:r>
              <w:t>5.5.4</w:t>
            </w:r>
            <w:r>
              <w:tab/>
              <w:t xml:space="preserve">Simplify powers of </w:t>
            </w:r>
            <w:proofErr w:type="spellStart"/>
            <w:r>
              <w:rPr>
                <w:rStyle w:val="SemiBoldItalic"/>
                <w:b/>
              </w:rPr>
              <w:t>i</w:t>
            </w:r>
            <w:proofErr w:type="spellEnd"/>
            <w:r>
              <w:t>.</w:t>
            </w:r>
          </w:p>
        </w:tc>
        <w:tc>
          <w:tcPr>
            <w:tcW w:w="253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2F82BCFC" w14:textId="77777777" w:rsidR="00B06BF9" w:rsidRDefault="00B06BF9" w:rsidP="00AB7787">
            <w:pPr>
              <w:pStyle w:val="LPO-TeacherResourcesnospaceabove"/>
            </w:pPr>
            <w:r>
              <w:t>Activities</w:t>
            </w:r>
          </w:p>
          <w:p w14:paraId="4598DE99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Complex Numbers</w:t>
            </w:r>
          </w:p>
          <w:p w14:paraId="14A05F43" w14:textId="77777777" w:rsidR="00B06BF9" w:rsidRDefault="00B06BF9">
            <w:pPr>
              <w:pStyle w:val="LPO-TeacherResources"/>
            </w:pPr>
            <w:r>
              <w:t>BJU Press Trove</w:t>
            </w:r>
          </w:p>
          <w:p w14:paraId="67735259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Video: Complex Numbers</w:t>
            </w:r>
          </w:p>
          <w:p w14:paraId="4E2B0556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PowerPoint presentation: Section 05.5</w:t>
            </w:r>
          </w:p>
          <w:p w14:paraId="63788863" w14:textId="77777777" w:rsidR="00B06BF9" w:rsidRDefault="00B06BF9">
            <w:pPr>
              <w:pStyle w:val="LPO-TeacherResources"/>
            </w:pPr>
            <w:r>
              <w:t>AfterSchoolHelp.com</w:t>
            </w:r>
          </w:p>
          <w:p w14:paraId="22151722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Complex Numbers</w:t>
            </w:r>
          </w:p>
        </w:tc>
        <w:tc>
          <w:tcPr>
            <w:tcW w:w="244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1E252CAD" w14:textId="77777777" w:rsidR="00B06BF9" w:rsidRDefault="00B06BF9" w:rsidP="00AB7787">
            <w:pPr>
              <w:pStyle w:val="LPO-TeacherResourcesnospaceabove"/>
            </w:pPr>
            <w:r>
              <w:t>Student Edition</w:t>
            </w:r>
          </w:p>
          <w:p w14:paraId="132F9A9A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Skill Checks</w:t>
            </w:r>
          </w:p>
          <w:p w14:paraId="244AD0CD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  <w:p w14:paraId="65390D8E" w14:textId="77777777" w:rsidR="00B06BF9" w:rsidRDefault="00B06BF9">
            <w:pPr>
              <w:pStyle w:val="LPO-TeacherResources"/>
            </w:pPr>
            <w:r>
              <w:t>Teacher Edition</w:t>
            </w:r>
          </w:p>
          <w:p w14:paraId="58C9EC8E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Bell ringer (p. 239)</w:t>
            </w:r>
          </w:p>
          <w:p w14:paraId="5584F9F9" w14:textId="77777777" w:rsidR="00B06BF9" w:rsidRDefault="00B06BF9">
            <w:pPr>
              <w:pStyle w:val="LPO-TeacherResources"/>
            </w:pPr>
            <w:r>
              <w:t>Assessments</w:t>
            </w:r>
          </w:p>
          <w:p w14:paraId="69769EFE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Quiz 5B (Sections 5.4–5.5)</w:t>
            </w:r>
          </w:p>
        </w:tc>
      </w:tr>
      <w:tr w:rsidR="00B06BF9" w14:paraId="60647746" w14:textId="77777777" w:rsidTr="009902E4">
        <w:trPr>
          <w:cantSplit/>
        </w:trPr>
        <w:tc>
          <w:tcPr>
            <w:tcW w:w="10368" w:type="dxa"/>
            <w:gridSpan w:val="4"/>
          </w:tcPr>
          <w:p w14:paraId="542D13FB" w14:textId="77777777" w:rsidR="00B06BF9" w:rsidRDefault="00B06BF9">
            <w:pPr>
              <w:pStyle w:val="1LPOs-LPO-Sections"/>
            </w:pPr>
            <w:r>
              <w:t>5.6</w:t>
            </w:r>
            <w:r>
              <w:t> </w:t>
            </w:r>
            <w:r>
              <w:t>Solving by Completing the Square</w:t>
            </w:r>
          </w:p>
        </w:tc>
      </w:tr>
      <w:tr w:rsidR="006F3D69" w14:paraId="4980C653" w14:textId="77777777" w:rsidTr="00AD2082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09409246" w14:textId="77777777" w:rsidR="00B06BF9" w:rsidRDefault="00B06BF9">
            <w:pPr>
              <w:pStyle w:val="1LPOs-LPO-Numbers"/>
            </w:pPr>
            <w:r>
              <w:t>244–48</w:t>
            </w:r>
          </w:p>
        </w:tc>
        <w:tc>
          <w:tcPr>
            <w:tcW w:w="423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0D3832BE" w14:textId="77777777" w:rsidR="00B06BF9" w:rsidRDefault="00B06BF9">
            <w:pPr>
              <w:pStyle w:val="LPO-Objectives"/>
            </w:pPr>
            <w:r>
              <w:t>5.6.1</w:t>
            </w:r>
            <w:r>
              <w:tab/>
              <w:t>Solve quadratic equations by completing the square.</w:t>
            </w:r>
          </w:p>
        </w:tc>
        <w:tc>
          <w:tcPr>
            <w:tcW w:w="253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3FFF560D" w14:textId="77777777" w:rsidR="00B06BF9" w:rsidRDefault="00B06BF9" w:rsidP="00AB7787">
            <w:pPr>
              <w:pStyle w:val="LPO-TeacherResourcesnospaceabove"/>
            </w:pPr>
            <w:r>
              <w:t>BJU Press Trove</w:t>
            </w:r>
          </w:p>
          <w:p w14:paraId="4194FEF3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PowerPoint presentation: Section 05.6</w:t>
            </w:r>
          </w:p>
          <w:p w14:paraId="0C057C09" w14:textId="77777777" w:rsidR="00B06BF9" w:rsidRDefault="00B06BF9">
            <w:pPr>
              <w:pStyle w:val="LPO-TeacherResources"/>
            </w:pPr>
            <w:r>
              <w:t>AfterSchoolHelp.com</w:t>
            </w:r>
          </w:p>
          <w:p w14:paraId="49740AE2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Solving by Completing the Square</w:t>
            </w:r>
          </w:p>
        </w:tc>
        <w:tc>
          <w:tcPr>
            <w:tcW w:w="244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03D260FD" w14:textId="77777777" w:rsidR="00B06BF9" w:rsidRDefault="00B06BF9" w:rsidP="00AB7787">
            <w:pPr>
              <w:pStyle w:val="LPO-TeacherResourcesnospaceabove"/>
            </w:pPr>
            <w:r>
              <w:t>Student Edition</w:t>
            </w:r>
          </w:p>
          <w:p w14:paraId="38DF7811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Skill Checks</w:t>
            </w:r>
          </w:p>
          <w:p w14:paraId="700DF9D1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  <w:p w14:paraId="6335B85E" w14:textId="77777777" w:rsidR="00B06BF9" w:rsidRDefault="00B06BF9">
            <w:pPr>
              <w:pStyle w:val="LPO-TeacherResources"/>
            </w:pPr>
            <w:r>
              <w:t>Teacher Edition</w:t>
            </w:r>
          </w:p>
          <w:p w14:paraId="1EEEC824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Bell ringer (p. 244)</w:t>
            </w:r>
          </w:p>
        </w:tc>
      </w:tr>
    </w:tbl>
    <w:p w14:paraId="28038F76" w14:textId="2EF89166" w:rsidR="00A75ECF" w:rsidRDefault="00A75ECF"/>
    <w:p w14:paraId="10EEBA9E" w14:textId="77777777" w:rsidR="00A75ECF" w:rsidRDefault="00A75ECF">
      <w:r>
        <w:br w:type="page"/>
      </w:r>
    </w:p>
    <w:tbl>
      <w:tblPr>
        <w:tblStyle w:val="DefaultTable"/>
        <w:tblW w:w="1036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29" w:type="dxa"/>
          <w:left w:w="86" w:type="dxa"/>
          <w:bottom w:w="29" w:type="dxa"/>
          <w:right w:w="86" w:type="dxa"/>
        </w:tblCellMar>
        <w:tblLook w:val="0000" w:firstRow="0" w:lastRow="0" w:firstColumn="0" w:lastColumn="0" w:noHBand="0" w:noVBand="0"/>
      </w:tblPr>
      <w:tblGrid>
        <w:gridCol w:w="1165"/>
        <w:gridCol w:w="4230"/>
        <w:gridCol w:w="2530"/>
        <w:gridCol w:w="2443"/>
      </w:tblGrid>
      <w:tr w:rsidR="00A75ECF" w14:paraId="4BF24310" w14:textId="77777777" w:rsidTr="00E37A16">
        <w:trPr>
          <w:cantSplit/>
        </w:trPr>
        <w:tc>
          <w:tcPr>
            <w:tcW w:w="1165" w:type="dxa"/>
            <w:tcMar>
              <w:left w:w="0" w:type="dxa"/>
              <w:right w:w="0" w:type="dxa"/>
            </w:tcMar>
          </w:tcPr>
          <w:p w14:paraId="437F1669" w14:textId="77777777" w:rsidR="00A75ECF" w:rsidRDefault="00A75ECF" w:rsidP="00E37A16">
            <w:pPr>
              <w:pStyle w:val="1LPOs-LPO-SourceHeading"/>
            </w:pPr>
            <w:r>
              <w:lastRenderedPageBreak/>
              <w:t>Pages</w:t>
            </w:r>
          </w:p>
        </w:tc>
        <w:tc>
          <w:tcPr>
            <w:tcW w:w="4230" w:type="dxa"/>
            <w:tcMar>
              <w:left w:w="180" w:type="dxa"/>
              <w:right w:w="180" w:type="dxa"/>
            </w:tcMar>
          </w:tcPr>
          <w:p w14:paraId="7D8B8392" w14:textId="77777777" w:rsidR="00A75ECF" w:rsidRDefault="00A75ECF" w:rsidP="00E37A16">
            <w:pPr>
              <w:pStyle w:val="1LPOs-LPO-SourceHeading"/>
            </w:pPr>
            <w:r>
              <w:t>Objectives</w:t>
            </w:r>
          </w:p>
        </w:tc>
        <w:tc>
          <w:tcPr>
            <w:tcW w:w="2530" w:type="dxa"/>
            <w:tcMar>
              <w:left w:w="180" w:type="dxa"/>
              <w:right w:w="180" w:type="dxa"/>
            </w:tcMar>
          </w:tcPr>
          <w:p w14:paraId="6C43788A" w14:textId="77777777" w:rsidR="00A75ECF" w:rsidRDefault="00A75ECF" w:rsidP="00E37A16">
            <w:pPr>
              <w:pStyle w:val="1LPOs-LPO-SourceHeading"/>
            </w:pPr>
            <w:r>
              <w:t>Resources</w:t>
            </w:r>
          </w:p>
        </w:tc>
        <w:tc>
          <w:tcPr>
            <w:tcW w:w="2443" w:type="dxa"/>
            <w:tcMar>
              <w:left w:w="180" w:type="dxa"/>
              <w:right w:w="180" w:type="dxa"/>
            </w:tcMar>
          </w:tcPr>
          <w:p w14:paraId="737433C0" w14:textId="77777777" w:rsidR="00A75ECF" w:rsidRDefault="00A75ECF" w:rsidP="00E37A16">
            <w:pPr>
              <w:pStyle w:val="1LPOs-LPO-SourceHeading"/>
            </w:pPr>
            <w:r>
              <w:t>Assessments</w:t>
            </w:r>
          </w:p>
        </w:tc>
      </w:tr>
      <w:tr w:rsidR="00B06BF9" w14:paraId="35346BF3" w14:textId="77777777" w:rsidTr="009902E4">
        <w:trPr>
          <w:cantSplit/>
        </w:trPr>
        <w:tc>
          <w:tcPr>
            <w:tcW w:w="10368" w:type="dxa"/>
            <w:gridSpan w:val="4"/>
          </w:tcPr>
          <w:p w14:paraId="6C452F4C" w14:textId="77777777" w:rsidR="00B06BF9" w:rsidRDefault="00B06BF9">
            <w:pPr>
              <w:pStyle w:val="1LPOs-LPO-Sections"/>
            </w:pPr>
            <w:r>
              <w:t>5.7</w:t>
            </w:r>
            <w:r>
              <w:t> </w:t>
            </w:r>
            <w:r>
              <w:t>The Quadratic Formula</w:t>
            </w:r>
          </w:p>
        </w:tc>
      </w:tr>
      <w:tr w:rsidR="006F3D69" w14:paraId="568F5755" w14:textId="77777777" w:rsidTr="00AD2082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371E0DFD" w14:textId="77777777" w:rsidR="00B06BF9" w:rsidRDefault="00B06BF9">
            <w:pPr>
              <w:pStyle w:val="1LPOs-LPO-Numbers"/>
            </w:pPr>
            <w:r>
              <w:t>249–53</w:t>
            </w:r>
          </w:p>
        </w:tc>
        <w:tc>
          <w:tcPr>
            <w:tcW w:w="423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170B6C0B" w14:textId="77777777" w:rsidR="00B06BF9" w:rsidRDefault="00B06BF9">
            <w:pPr>
              <w:pStyle w:val="LPO-Objectives"/>
            </w:pPr>
            <w:r>
              <w:t>5.7.1</w:t>
            </w:r>
            <w:r>
              <w:tab/>
              <w:t>Derive the quadratic formula.</w:t>
            </w:r>
          </w:p>
          <w:p w14:paraId="2C3CA043" w14:textId="77777777" w:rsidR="00B06BF9" w:rsidRDefault="00B06BF9">
            <w:pPr>
              <w:pStyle w:val="LPO-Objectives"/>
            </w:pPr>
            <w:r>
              <w:t>5.7.2</w:t>
            </w:r>
            <w:r>
              <w:tab/>
              <w:t>Solve quadratic equations using the quadratic formula.</w:t>
            </w:r>
          </w:p>
          <w:p w14:paraId="2CDD0202" w14:textId="77777777" w:rsidR="00B06BF9" w:rsidRDefault="00B06BF9">
            <w:pPr>
              <w:pStyle w:val="LPO-Objectives"/>
            </w:pPr>
            <w:r>
              <w:t>5.7.3</w:t>
            </w:r>
            <w:r>
              <w:tab/>
              <w:t>Solve real-world applications involving quadratic equations.</w:t>
            </w:r>
          </w:p>
        </w:tc>
        <w:tc>
          <w:tcPr>
            <w:tcW w:w="253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35A2CE22" w14:textId="77777777" w:rsidR="00B06BF9" w:rsidRDefault="00B06BF9" w:rsidP="00602D23">
            <w:pPr>
              <w:pStyle w:val="LPO-TeacherResourcesnospaceabove"/>
            </w:pPr>
            <w:r>
              <w:t xml:space="preserve">BJU Press </w:t>
            </w:r>
            <w:r w:rsidRPr="00602D23">
              <w:t>Trove</w:t>
            </w:r>
          </w:p>
          <w:p w14:paraId="41CACC29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PowerPoint presentation: Section 05.7</w:t>
            </w:r>
          </w:p>
          <w:p w14:paraId="1C072A9F" w14:textId="77777777" w:rsidR="00B06BF9" w:rsidRDefault="00B06BF9">
            <w:pPr>
              <w:pStyle w:val="LPO-TeacherResources"/>
            </w:pPr>
            <w:r>
              <w:t>AfterSchoolHelp.com</w:t>
            </w:r>
          </w:p>
          <w:p w14:paraId="59FAD48D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The Quadratic Formula</w:t>
            </w:r>
          </w:p>
        </w:tc>
        <w:tc>
          <w:tcPr>
            <w:tcW w:w="244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06B9074F" w14:textId="77777777" w:rsidR="00B06BF9" w:rsidRDefault="00B06BF9" w:rsidP="00602D23">
            <w:pPr>
              <w:pStyle w:val="LPO-TeacherResourcesnospaceabove"/>
            </w:pPr>
            <w:r w:rsidRPr="00602D23">
              <w:t>Student</w:t>
            </w:r>
            <w:r>
              <w:t xml:space="preserve"> Edition</w:t>
            </w:r>
          </w:p>
          <w:p w14:paraId="035A0C43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Skill Checks</w:t>
            </w:r>
          </w:p>
          <w:p w14:paraId="30952069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  <w:p w14:paraId="64092D37" w14:textId="77777777" w:rsidR="00B06BF9" w:rsidRDefault="00B06BF9">
            <w:pPr>
              <w:pStyle w:val="LPO-TeacherResources"/>
            </w:pPr>
            <w:r>
              <w:t>Teacher Edition</w:t>
            </w:r>
          </w:p>
          <w:p w14:paraId="4F188559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Bell ringer (p. 249)</w:t>
            </w:r>
          </w:p>
          <w:p w14:paraId="7AC09686" w14:textId="77777777" w:rsidR="00B06BF9" w:rsidRDefault="00B06BF9">
            <w:pPr>
              <w:pStyle w:val="LPO-TeacherResources"/>
            </w:pPr>
            <w:r>
              <w:t>Assessments</w:t>
            </w:r>
          </w:p>
          <w:p w14:paraId="495B81CC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Quiz 5C (Sections 5.6–5.7)</w:t>
            </w:r>
          </w:p>
        </w:tc>
      </w:tr>
      <w:tr w:rsidR="00B06BF9" w14:paraId="764CA5AC" w14:textId="77777777" w:rsidTr="009902E4">
        <w:trPr>
          <w:cantSplit/>
        </w:trPr>
        <w:tc>
          <w:tcPr>
            <w:tcW w:w="10368" w:type="dxa"/>
            <w:gridSpan w:val="4"/>
          </w:tcPr>
          <w:p w14:paraId="54164B1E" w14:textId="77777777" w:rsidR="00B06BF9" w:rsidRDefault="00B06BF9">
            <w:pPr>
              <w:pStyle w:val="1LPOs-LPO-Sections"/>
            </w:pPr>
            <w:r>
              <w:t>5.8</w:t>
            </w:r>
            <w:r>
              <w:t> </w:t>
            </w:r>
            <w:r>
              <w:t>Solutions to Quadratic Equations</w:t>
            </w:r>
          </w:p>
        </w:tc>
      </w:tr>
      <w:tr w:rsidR="006F3D69" w14:paraId="019E03FB" w14:textId="77777777" w:rsidTr="00AD2082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757CA746" w14:textId="77777777" w:rsidR="00B06BF9" w:rsidRDefault="00B06BF9">
            <w:pPr>
              <w:pStyle w:val="1LPOs-LPO-Numbers"/>
            </w:pPr>
            <w:r>
              <w:t>254–59</w:t>
            </w:r>
          </w:p>
        </w:tc>
        <w:tc>
          <w:tcPr>
            <w:tcW w:w="423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4A2A28EE" w14:textId="77777777" w:rsidR="00B06BF9" w:rsidRDefault="00B06BF9">
            <w:pPr>
              <w:pStyle w:val="LPO-Objectives"/>
            </w:pPr>
            <w:r>
              <w:t>5.8.1</w:t>
            </w:r>
            <w:r>
              <w:tab/>
              <w:t>Identify the best method for solving a quadratic equation.</w:t>
            </w:r>
          </w:p>
          <w:p w14:paraId="4E712015" w14:textId="77777777" w:rsidR="00B06BF9" w:rsidRDefault="00B06BF9">
            <w:pPr>
              <w:pStyle w:val="LPO-Objectives"/>
            </w:pPr>
            <w:r>
              <w:t>5.8.2</w:t>
            </w:r>
            <w:r>
              <w:tab/>
              <w:t>Evaluate the discriminant to classify the nature and number of solutions to a quadratic equation.</w:t>
            </w:r>
          </w:p>
          <w:p w14:paraId="64E89580" w14:textId="77777777" w:rsidR="00B06BF9" w:rsidRDefault="00B06BF9">
            <w:pPr>
              <w:pStyle w:val="LPO-Objectives"/>
            </w:pPr>
            <w:r>
              <w:t>5.8.3</w:t>
            </w:r>
            <w:r>
              <w:tab/>
              <w:t>Write a quadratic equation with given rational, irrational, or complex roots.</w:t>
            </w:r>
          </w:p>
        </w:tc>
        <w:tc>
          <w:tcPr>
            <w:tcW w:w="253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49BC4177" w14:textId="77777777" w:rsidR="00B06BF9" w:rsidRDefault="00B06BF9" w:rsidP="00602D23">
            <w:pPr>
              <w:pStyle w:val="LPO-TeacherResourcesnospaceabove"/>
            </w:pPr>
            <w:r>
              <w:t>Activities</w:t>
            </w:r>
          </w:p>
          <w:p w14:paraId="562856A2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Quadratic Equations</w:t>
            </w:r>
          </w:p>
          <w:p w14:paraId="64906DF9" w14:textId="77777777" w:rsidR="00B06BF9" w:rsidRDefault="00B06BF9">
            <w:pPr>
              <w:pStyle w:val="LPO-TeacherResources"/>
            </w:pPr>
            <w:r>
              <w:t>BJU Press Trove</w:t>
            </w:r>
          </w:p>
          <w:p w14:paraId="13D7E398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PowerPoint presentation: Section 05.8</w:t>
            </w:r>
          </w:p>
          <w:p w14:paraId="5C42F48A" w14:textId="77777777" w:rsidR="00B06BF9" w:rsidRDefault="00B06BF9">
            <w:pPr>
              <w:pStyle w:val="LPO-TeacherResources"/>
            </w:pPr>
            <w:r>
              <w:t>AfterSchoolHelp.com</w:t>
            </w:r>
          </w:p>
          <w:p w14:paraId="0FAC466D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Solutions to Quadratic Equations</w:t>
            </w:r>
          </w:p>
        </w:tc>
        <w:tc>
          <w:tcPr>
            <w:tcW w:w="244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5F16737A" w14:textId="77777777" w:rsidR="00B06BF9" w:rsidRDefault="00B06BF9" w:rsidP="00602D23">
            <w:pPr>
              <w:pStyle w:val="LPO-TeacherResourcesnospaceabove"/>
            </w:pPr>
            <w:r>
              <w:t xml:space="preserve">Student </w:t>
            </w:r>
            <w:r w:rsidRPr="00602D23">
              <w:t>Edition</w:t>
            </w:r>
          </w:p>
          <w:p w14:paraId="7B58EBC7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Skill Checks</w:t>
            </w:r>
          </w:p>
          <w:p w14:paraId="1D5A370B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  <w:p w14:paraId="28FE5D51" w14:textId="77777777" w:rsidR="00B06BF9" w:rsidRDefault="00B06BF9">
            <w:pPr>
              <w:pStyle w:val="LPO-TeacherResources"/>
            </w:pPr>
            <w:r>
              <w:t>Teacher Edition</w:t>
            </w:r>
          </w:p>
          <w:p w14:paraId="414EA85E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Bell ringer (p. 254)</w:t>
            </w:r>
          </w:p>
        </w:tc>
      </w:tr>
      <w:tr w:rsidR="00B06BF9" w14:paraId="701A2546" w14:textId="77777777" w:rsidTr="009902E4">
        <w:trPr>
          <w:cantSplit/>
        </w:trPr>
        <w:tc>
          <w:tcPr>
            <w:tcW w:w="10368" w:type="dxa"/>
            <w:gridSpan w:val="4"/>
          </w:tcPr>
          <w:p w14:paraId="222B3EEF" w14:textId="77777777" w:rsidR="00B06BF9" w:rsidRDefault="00B06BF9">
            <w:pPr>
              <w:pStyle w:val="1LPOs-LPO-Sections"/>
            </w:pPr>
            <w:r>
              <w:t>5.9</w:t>
            </w:r>
            <w:r>
              <w:t> </w:t>
            </w:r>
            <w:r>
              <w:t xml:space="preserve">Solving Quadratic Inequalities </w:t>
            </w:r>
          </w:p>
        </w:tc>
      </w:tr>
      <w:tr w:rsidR="006F3D69" w14:paraId="74F29E8E" w14:textId="77777777" w:rsidTr="00AD2082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3614CF17" w14:textId="77777777" w:rsidR="00B06BF9" w:rsidRDefault="00B06BF9">
            <w:pPr>
              <w:pStyle w:val="1LPOs-LPO-Numbers"/>
            </w:pPr>
            <w:r>
              <w:t>260–65</w:t>
            </w:r>
          </w:p>
        </w:tc>
        <w:tc>
          <w:tcPr>
            <w:tcW w:w="423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575964F8" w14:textId="77777777" w:rsidR="00B06BF9" w:rsidRDefault="00B06BF9">
            <w:pPr>
              <w:pStyle w:val="LPO-Objectives"/>
            </w:pPr>
            <w:r>
              <w:t>5.9.1</w:t>
            </w:r>
            <w:r>
              <w:tab/>
              <w:t>Solve quadratic inequalities.</w:t>
            </w:r>
          </w:p>
          <w:p w14:paraId="1B83601A" w14:textId="77777777" w:rsidR="00B06BF9" w:rsidRDefault="00B06BF9">
            <w:pPr>
              <w:pStyle w:val="LPO-Objectives"/>
            </w:pPr>
            <w:r>
              <w:t>5.9.2</w:t>
            </w:r>
            <w:r>
              <w:tab/>
              <w:t>Graph the solution set of inequalities on a number line.</w:t>
            </w:r>
          </w:p>
          <w:p w14:paraId="1A0A8F67" w14:textId="77777777" w:rsidR="00B06BF9" w:rsidRDefault="00B06BF9">
            <w:pPr>
              <w:pStyle w:val="LPO-Objectives"/>
            </w:pPr>
            <w:r>
              <w:t>5.9.3</w:t>
            </w:r>
            <w:r>
              <w:tab/>
              <w:t>Solve real-world applications involving quadratic inequalities.</w:t>
            </w:r>
          </w:p>
        </w:tc>
        <w:tc>
          <w:tcPr>
            <w:tcW w:w="253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222C209C" w14:textId="77777777" w:rsidR="00B06BF9" w:rsidRDefault="00B06BF9" w:rsidP="00602D23">
            <w:pPr>
              <w:pStyle w:val="LPO-TeacherResourcesnospaceabove"/>
            </w:pPr>
            <w:r>
              <w:t>Activities</w:t>
            </w:r>
          </w:p>
          <w:p w14:paraId="11EBD15F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Solving Quadratic Inequalities</w:t>
            </w:r>
          </w:p>
          <w:p w14:paraId="1ECBF50B" w14:textId="77777777" w:rsidR="00B06BF9" w:rsidRDefault="00B06BF9">
            <w:pPr>
              <w:pStyle w:val="LPO-TeacherResources"/>
            </w:pPr>
            <w:r>
              <w:t>BJU Press Trove</w:t>
            </w:r>
          </w:p>
          <w:p w14:paraId="11845E12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PowerPoint presentation: Section 05.9</w:t>
            </w:r>
          </w:p>
          <w:p w14:paraId="1E199F6C" w14:textId="77777777" w:rsidR="00B06BF9" w:rsidRDefault="00B06BF9">
            <w:pPr>
              <w:pStyle w:val="LPO-TeacherResources"/>
            </w:pPr>
            <w:r>
              <w:t>AfterSchoolHelp.com</w:t>
            </w:r>
          </w:p>
          <w:p w14:paraId="5805C5A1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Solving Quadratic Inequalities</w:t>
            </w:r>
          </w:p>
        </w:tc>
        <w:tc>
          <w:tcPr>
            <w:tcW w:w="244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707B91B2" w14:textId="77777777" w:rsidR="00B06BF9" w:rsidRDefault="00B06BF9" w:rsidP="00602D23">
            <w:pPr>
              <w:pStyle w:val="LPO-TeacherResourcesnospaceabove"/>
            </w:pPr>
            <w:r>
              <w:t>Student Edition</w:t>
            </w:r>
          </w:p>
          <w:p w14:paraId="4F913C32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Skill Checks</w:t>
            </w:r>
          </w:p>
          <w:p w14:paraId="11BF1E9D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  <w:p w14:paraId="6C061558" w14:textId="77777777" w:rsidR="00B06BF9" w:rsidRDefault="00B06BF9">
            <w:pPr>
              <w:pStyle w:val="LPO-TeacherResources"/>
            </w:pPr>
            <w:r>
              <w:t>Teacher Edition</w:t>
            </w:r>
          </w:p>
          <w:p w14:paraId="406DC688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Bell ringer (p. 260)</w:t>
            </w:r>
          </w:p>
          <w:p w14:paraId="4E662918" w14:textId="77777777" w:rsidR="00B06BF9" w:rsidRDefault="00B06BF9">
            <w:pPr>
              <w:pStyle w:val="LPO-TeacherResources"/>
            </w:pPr>
            <w:r>
              <w:t>Assessments</w:t>
            </w:r>
          </w:p>
          <w:p w14:paraId="404367D1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Quiz 5D (Sections 5.8–5.9)</w:t>
            </w:r>
          </w:p>
        </w:tc>
      </w:tr>
    </w:tbl>
    <w:p w14:paraId="03DB5859" w14:textId="5831A627" w:rsidR="00A75ECF" w:rsidRDefault="00A75ECF"/>
    <w:p w14:paraId="03C00674" w14:textId="77777777" w:rsidR="00A75ECF" w:rsidRDefault="00A75ECF">
      <w:r>
        <w:br w:type="page"/>
      </w:r>
    </w:p>
    <w:tbl>
      <w:tblPr>
        <w:tblStyle w:val="DefaultTable"/>
        <w:tblW w:w="1036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29" w:type="dxa"/>
          <w:left w:w="86" w:type="dxa"/>
          <w:bottom w:w="29" w:type="dxa"/>
          <w:right w:w="86" w:type="dxa"/>
        </w:tblCellMar>
        <w:tblLook w:val="0000" w:firstRow="0" w:lastRow="0" w:firstColumn="0" w:lastColumn="0" w:noHBand="0" w:noVBand="0"/>
      </w:tblPr>
      <w:tblGrid>
        <w:gridCol w:w="1165"/>
        <w:gridCol w:w="4230"/>
        <w:gridCol w:w="2530"/>
        <w:gridCol w:w="2443"/>
      </w:tblGrid>
      <w:tr w:rsidR="00A75ECF" w14:paraId="23EE3105" w14:textId="77777777" w:rsidTr="00E37A16">
        <w:trPr>
          <w:cantSplit/>
        </w:trPr>
        <w:tc>
          <w:tcPr>
            <w:tcW w:w="1165" w:type="dxa"/>
            <w:tcMar>
              <w:left w:w="0" w:type="dxa"/>
              <w:right w:w="0" w:type="dxa"/>
            </w:tcMar>
          </w:tcPr>
          <w:p w14:paraId="4F0339BE" w14:textId="77777777" w:rsidR="00A75ECF" w:rsidRDefault="00A75ECF" w:rsidP="00E37A16">
            <w:pPr>
              <w:pStyle w:val="1LPOs-LPO-SourceHeading"/>
            </w:pPr>
            <w:r>
              <w:lastRenderedPageBreak/>
              <w:t>Pages</w:t>
            </w:r>
          </w:p>
        </w:tc>
        <w:tc>
          <w:tcPr>
            <w:tcW w:w="4230" w:type="dxa"/>
            <w:tcMar>
              <w:left w:w="180" w:type="dxa"/>
              <w:right w:w="180" w:type="dxa"/>
            </w:tcMar>
          </w:tcPr>
          <w:p w14:paraId="49CB1008" w14:textId="77777777" w:rsidR="00A75ECF" w:rsidRDefault="00A75ECF" w:rsidP="00E37A16">
            <w:pPr>
              <w:pStyle w:val="1LPOs-LPO-SourceHeading"/>
            </w:pPr>
            <w:r>
              <w:t>Objectives</w:t>
            </w:r>
          </w:p>
        </w:tc>
        <w:tc>
          <w:tcPr>
            <w:tcW w:w="2530" w:type="dxa"/>
            <w:tcMar>
              <w:left w:w="180" w:type="dxa"/>
              <w:right w:w="180" w:type="dxa"/>
            </w:tcMar>
          </w:tcPr>
          <w:p w14:paraId="0E32CCDD" w14:textId="77777777" w:rsidR="00A75ECF" w:rsidRDefault="00A75ECF" w:rsidP="00E37A16">
            <w:pPr>
              <w:pStyle w:val="1LPOs-LPO-SourceHeading"/>
            </w:pPr>
            <w:r>
              <w:t>Resources</w:t>
            </w:r>
          </w:p>
        </w:tc>
        <w:tc>
          <w:tcPr>
            <w:tcW w:w="2443" w:type="dxa"/>
            <w:tcMar>
              <w:left w:w="180" w:type="dxa"/>
              <w:right w:w="180" w:type="dxa"/>
            </w:tcMar>
          </w:tcPr>
          <w:p w14:paraId="4DE9F87A" w14:textId="77777777" w:rsidR="00A75ECF" w:rsidRDefault="00A75ECF" w:rsidP="00E37A16">
            <w:pPr>
              <w:pStyle w:val="1LPOs-LPO-SourceHeading"/>
            </w:pPr>
            <w:r>
              <w:t>Assessments</w:t>
            </w:r>
          </w:p>
        </w:tc>
      </w:tr>
      <w:tr w:rsidR="00B06BF9" w14:paraId="5E72A564" w14:textId="77777777" w:rsidTr="009902E4">
        <w:trPr>
          <w:cantSplit/>
        </w:trPr>
        <w:tc>
          <w:tcPr>
            <w:tcW w:w="10368" w:type="dxa"/>
            <w:gridSpan w:val="4"/>
          </w:tcPr>
          <w:p w14:paraId="1AB9A16D" w14:textId="77777777" w:rsidR="00B06BF9" w:rsidRDefault="00B06BF9">
            <w:pPr>
              <w:pStyle w:val="1LPOs-LPO-Sections"/>
            </w:pPr>
            <w:r>
              <w:t>Application Problems—Analyzing Speed from Skid Marks</w:t>
            </w:r>
          </w:p>
        </w:tc>
      </w:tr>
      <w:tr w:rsidR="006F3D69" w14:paraId="6AC9E376" w14:textId="77777777" w:rsidTr="00AD2082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6F3FE283" w14:textId="77777777" w:rsidR="00B06BF9" w:rsidRDefault="00B06BF9">
            <w:pPr>
              <w:pStyle w:val="1LPOs-LPO-Numbers"/>
            </w:pPr>
            <w:r>
              <w:t>266–67</w:t>
            </w:r>
          </w:p>
        </w:tc>
        <w:tc>
          <w:tcPr>
            <w:tcW w:w="423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00E1BF18" w14:textId="77777777" w:rsidR="00B06BF9" w:rsidRDefault="00B06BF9" w:rsidP="00AD2082">
            <w:pPr>
              <w:pStyle w:val="LPO-ObjectivesBiggerindent"/>
            </w:pPr>
            <w:r>
              <w:t>5.AP.1</w:t>
            </w:r>
            <w:r>
              <w:tab/>
              <w:t>Use quadratic functions and technology to analyze crash scene data.</w:t>
            </w:r>
          </w:p>
          <w:p w14:paraId="6F6CA6CD" w14:textId="77777777" w:rsidR="00B06BF9" w:rsidRDefault="00B06BF9" w:rsidP="00AD2082">
            <w:pPr>
              <w:pStyle w:val="LPO-ObjectivesBiggerindent"/>
            </w:pPr>
            <w:r>
              <w:t>5.AP.2</w:t>
            </w:r>
            <w:r>
              <w:tab/>
              <w:t xml:space="preserve">Use linear and quadratic regression models to make </w:t>
            </w:r>
            <w:r w:rsidRPr="00AD2082">
              <w:t>predictions</w:t>
            </w:r>
            <w:r>
              <w:t>.</w:t>
            </w:r>
          </w:p>
          <w:p w14:paraId="3647F153" w14:textId="182AD0B4" w:rsidR="00B06BF9" w:rsidRDefault="00B06BF9" w:rsidP="00AD2082">
            <w:pPr>
              <w:pStyle w:val="LPO-ObjectivesBiggerindent"/>
            </w:pPr>
            <w:r>
              <w:t>5.AP.3</w:t>
            </w:r>
            <w:r>
              <w:tab/>
              <w:t>Explain how our inventions continue to reveal evident design in our world.</w:t>
            </w:r>
            <w:r>
              <w:br/>
            </w:r>
            <w:r w:rsidR="00B6724D" w:rsidRPr="00B6724D">
              <w:rPr>
                <w:rStyle w:val="BWSicon"/>
              </w:rPr>
              <w:t> BWS </w:t>
            </w:r>
            <w:r>
              <w:t>Design (explain)</w:t>
            </w:r>
          </w:p>
        </w:tc>
        <w:tc>
          <w:tcPr>
            <w:tcW w:w="253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0101BCEC" w14:textId="77777777" w:rsidR="00B06BF9" w:rsidRDefault="00B06BF9"/>
        </w:tc>
        <w:tc>
          <w:tcPr>
            <w:tcW w:w="244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3AB94CF4" w14:textId="77777777" w:rsidR="00B06BF9" w:rsidRDefault="00B06BF9" w:rsidP="00602D23">
            <w:pPr>
              <w:pStyle w:val="LPO-TeacherResourcesnospaceabove"/>
            </w:pPr>
            <w:r w:rsidRPr="00602D23">
              <w:t>Student</w:t>
            </w:r>
            <w:r>
              <w:t xml:space="preserve"> Edition</w:t>
            </w:r>
          </w:p>
          <w:p w14:paraId="71C9EE5A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</w:tc>
      </w:tr>
      <w:tr w:rsidR="00B06BF9" w14:paraId="41ABBBEE" w14:textId="77777777" w:rsidTr="009902E4">
        <w:trPr>
          <w:cantSplit/>
        </w:trPr>
        <w:tc>
          <w:tcPr>
            <w:tcW w:w="10368" w:type="dxa"/>
            <w:gridSpan w:val="4"/>
          </w:tcPr>
          <w:p w14:paraId="5E280DF1" w14:textId="77777777" w:rsidR="00B06BF9" w:rsidRDefault="00B06BF9">
            <w:pPr>
              <w:pStyle w:val="1LPOs-LPO-Sections"/>
            </w:pPr>
            <w:r>
              <w:t>Chapter 5 Review</w:t>
            </w:r>
          </w:p>
        </w:tc>
      </w:tr>
      <w:tr w:rsidR="006F3D69" w14:paraId="329C31A2" w14:textId="77777777" w:rsidTr="00AD2082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74556A15" w14:textId="77777777" w:rsidR="00B06BF9" w:rsidRDefault="00B06BF9">
            <w:pPr>
              <w:pStyle w:val="1LPOs-LPO-Numbers"/>
            </w:pPr>
            <w:r>
              <w:t>268–71</w:t>
            </w:r>
          </w:p>
        </w:tc>
        <w:tc>
          <w:tcPr>
            <w:tcW w:w="423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0BD3928E" w14:textId="77777777" w:rsidR="00B06BF9" w:rsidRPr="002F3FD8" w:rsidRDefault="00B06BF9" w:rsidP="002F3FD8">
            <w:pPr>
              <w:pStyle w:val="1LPOs-LPO-Objectivesleftaligned"/>
            </w:pPr>
            <w:r w:rsidRPr="002F3FD8">
              <w:rPr>
                <w:rStyle w:val="semibold"/>
              </w:rPr>
              <w:t>Review</w:t>
            </w:r>
            <w:r w:rsidRPr="002F3FD8">
              <w:t xml:space="preserve"> the skills and concepts taught in Chapter 5.</w:t>
            </w:r>
          </w:p>
        </w:tc>
        <w:tc>
          <w:tcPr>
            <w:tcW w:w="253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4EAA0CDB" w14:textId="77777777" w:rsidR="00B06BF9" w:rsidRDefault="00B06BF9" w:rsidP="00602D23">
            <w:pPr>
              <w:pStyle w:val="LPO-TeacherResourcesnospaceabove"/>
            </w:pPr>
            <w:r>
              <w:t>Activities</w:t>
            </w:r>
          </w:p>
          <w:p w14:paraId="6CBBFB08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Chapter 5 Review</w:t>
            </w:r>
          </w:p>
          <w:p w14:paraId="029A5B12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Cumulative Review 5</w:t>
            </w:r>
          </w:p>
          <w:p w14:paraId="76A46A12" w14:textId="77777777" w:rsidR="00B06BF9" w:rsidRDefault="00B06BF9">
            <w:pPr>
              <w:pStyle w:val="LPO-TeacherResources"/>
            </w:pPr>
            <w:r>
              <w:t>BJU Press Trove</w:t>
            </w:r>
          </w:p>
          <w:p w14:paraId="1C863F03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 xml:space="preserve">Game: </w:t>
            </w:r>
            <w:proofErr w:type="spellStart"/>
            <w:r>
              <w:t>Mathardy</w:t>
            </w:r>
            <w:proofErr w:type="spellEnd"/>
          </w:p>
        </w:tc>
        <w:tc>
          <w:tcPr>
            <w:tcW w:w="244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652C13E7" w14:textId="77777777" w:rsidR="00B06BF9" w:rsidRDefault="00B06BF9" w:rsidP="00602D23">
            <w:pPr>
              <w:pStyle w:val="LPO-TeacherResourcesnospaceabove"/>
            </w:pPr>
            <w:r>
              <w:t>Student Edition</w:t>
            </w:r>
          </w:p>
          <w:p w14:paraId="67047F80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Chapter 5 Review exercises</w:t>
            </w:r>
          </w:p>
        </w:tc>
      </w:tr>
      <w:tr w:rsidR="00B06BF9" w14:paraId="16758E00" w14:textId="77777777" w:rsidTr="009902E4">
        <w:trPr>
          <w:cantSplit/>
        </w:trPr>
        <w:tc>
          <w:tcPr>
            <w:tcW w:w="10368" w:type="dxa"/>
            <w:gridSpan w:val="4"/>
          </w:tcPr>
          <w:p w14:paraId="2D28EF6A" w14:textId="77777777" w:rsidR="00B06BF9" w:rsidRDefault="00B06BF9">
            <w:pPr>
              <w:pStyle w:val="1LPOs-LPO-Sections"/>
            </w:pPr>
            <w:r>
              <w:t>Chapter 5 Test</w:t>
            </w:r>
          </w:p>
        </w:tc>
      </w:tr>
      <w:tr w:rsidR="006F3D69" w14:paraId="2558BAE9" w14:textId="77777777" w:rsidTr="00AD2082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36D55D55" w14:textId="77777777" w:rsidR="00B06BF9" w:rsidRDefault="00B06BF9"/>
        </w:tc>
        <w:tc>
          <w:tcPr>
            <w:tcW w:w="423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326A5CB9" w14:textId="77777777" w:rsidR="00B06BF9" w:rsidRPr="002F3FD8" w:rsidRDefault="00B06BF9" w:rsidP="002F3FD8">
            <w:pPr>
              <w:pStyle w:val="1LPOs-LPO-Objectivesleftaligned"/>
            </w:pPr>
            <w:r w:rsidRPr="002F3FD8">
              <w:rPr>
                <w:rStyle w:val="semibold"/>
              </w:rPr>
              <w:t>Demonstrate</w:t>
            </w:r>
            <w:r w:rsidRPr="002F3FD8">
              <w:t xml:space="preserve"> mastery of the skills and concepts taught in Chapter 5.</w:t>
            </w:r>
          </w:p>
        </w:tc>
        <w:tc>
          <w:tcPr>
            <w:tcW w:w="253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3573ECB1" w14:textId="77777777" w:rsidR="00B06BF9" w:rsidRDefault="00B06BF9"/>
        </w:tc>
        <w:tc>
          <w:tcPr>
            <w:tcW w:w="244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3B4C00B7" w14:textId="77777777" w:rsidR="00B06BF9" w:rsidRDefault="00B06BF9" w:rsidP="00602D23">
            <w:pPr>
              <w:pStyle w:val="LPO-TeacherResourcesnospaceabove"/>
            </w:pPr>
            <w:r w:rsidRPr="00602D23">
              <w:t>Assessments</w:t>
            </w:r>
          </w:p>
          <w:p w14:paraId="6DC45215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Chapter 5 Test</w:t>
            </w:r>
          </w:p>
          <w:p w14:paraId="1F8DD529" w14:textId="77777777" w:rsidR="00B06BF9" w:rsidRDefault="00B06BF9">
            <w:pPr>
              <w:pStyle w:val="LPO-TeacherResources"/>
            </w:pPr>
            <w:r>
              <w:t>BJU Press Trove</w:t>
            </w:r>
          </w:p>
          <w:p w14:paraId="1F373E2B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Chapter 5 test bank</w:t>
            </w:r>
          </w:p>
        </w:tc>
      </w:tr>
    </w:tbl>
    <w:p w14:paraId="52CC35B4" w14:textId="7A6741B8" w:rsidR="00A75ECF" w:rsidRDefault="00A75ECF" w:rsidP="00A75ECF">
      <w:pPr>
        <w:pStyle w:val="Chapters"/>
      </w:pPr>
    </w:p>
    <w:p w14:paraId="66513BF5" w14:textId="77777777" w:rsidR="00A75ECF" w:rsidRDefault="00A75ECF">
      <w:pPr>
        <w:rPr>
          <w:rFonts w:ascii="Arial" w:hAnsi="Arial" w:cs="Myriad Pro"/>
          <w:b/>
          <w:color w:val="000000" w:themeColor="text1"/>
          <w:sz w:val="32"/>
        </w:rPr>
      </w:pPr>
      <w:r>
        <w:br w:type="page"/>
      </w:r>
    </w:p>
    <w:p w14:paraId="1E37BD28" w14:textId="6845A4B2" w:rsidR="00A75ECF" w:rsidRDefault="00A75ECF" w:rsidP="00A75ECF">
      <w:pPr>
        <w:pStyle w:val="Chapters"/>
      </w:pPr>
      <w:r>
        <w:lastRenderedPageBreak/>
        <w:t>Chapter 6: Polynomial Functions</w:t>
      </w:r>
    </w:p>
    <w:tbl>
      <w:tblPr>
        <w:tblStyle w:val="DefaultTable"/>
        <w:tblW w:w="1036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29" w:type="dxa"/>
          <w:left w:w="86" w:type="dxa"/>
          <w:bottom w:w="29" w:type="dxa"/>
          <w:right w:w="86" w:type="dxa"/>
        </w:tblCellMar>
        <w:tblLook w:val="0020" w:firstRow="1" w:lastRow="0" w:firstColumn="0" w:lastColumn="0" w:noHBand="0" w:noVBand="0"/>
      </w:tblPr>
      <w:tblGrid>
        <w:gridCol w:w="1165"/>
        <w:gridCol w:w="4230"/>
        <w:gridCol w:w="2700"/>
        <w:gridCol w:w="2273"/>
      </w:tblGrid>
      <w:tr w:rsidR="006F3D69" w14:paraId="03297929" w14:textId="77777777" w:rsidTr="00A75ECF">
        <w:trPr>
          <w:cantSplit/>
        </w:trPr>
        <w:tc>
          <w:tcPr>
            <w:tcW w:w="1165" w:type="dxa"/>
            <w:tcMar>
              <w:left w:w="0" w:type="dxa"/>
              <w:right w:w="0" w:type="dxa"/>
            </w:tcMar>
          </w:tcPr>
          <w:p w14:paraId="18055E14" w14:textId="77777777" w:rsidR="00B06BF9" w:rsidRDefault="00B06BF9">
            <w:pPr>
              <w:pStyle w:val="1LPOs-LPO-SourceHeading"/>
            </w:pPr>
            <w:r>
              <w:t>Pages</w:t>
            </w:r>
          </w:p>
        </w:tc>
        <w:tc>
          <w:tcPr>
            <w:tcW w:w="4230" w:type="dxa"/>
            <w:tcMar>
              <w:left w:w="180" w:type="dxa"/>
              <w:right w:w="180" w:type="dxa"/>
            </w:tcMar>
          </w:tcPr>
          <w:p w14:paraId="20F6DF56" w14:textId="77777777" w:rsidR="00B06BF9" w:rsidRDefault="00B06BF9">
            <w:pPr>
              <w:pStyle w:val="1LPOs-LPO-SourceHeading"/>
            </w:pPr>
            <w:r>
              <w:t>Objectives</w:t>
            </w:r>
          </w:p>
        </w:tc>
        <w:tc>
          <w:tcPr>
            <w:tcW w:w="2700" w:type="dxa"/>
            <w:tcMar>
              <w:left w:w="180" w:type="dxa"/>
              <w:right w:w="180" w:type="dxa"/>
            </w:tcMar>
          </w:tcPr>
          <w:p w14:paraId="39E2B751" w14:textId="77777777" w:rsidR="00B06BF9" w:rsidRDefault="00B06BF9">
            <w:pPr>
              <w:pStyle w:val="1LPOs-LPO-SourceHeading"/>
            </w:pPr>
            <w:r>
              <w:t>Resources</w:t>
            </w:r>
          </w:p>
        </w:tc>
        <w:tc>
          <w:tcPr>
            <w:tcW w:w="2273" w:type="dxa"/>
            <w:tcMar>
              <w:left w:w="180" w:type="dxa"/>
              <w:right w:w="180" w:type="dxa"/>
            </w:tcMar>
          </w:tcPr>
          <w:p w14:paraId="499F666E" w14:textId="77777777" w:rsidR="00B06BF9" w:rsidRDefault="00B06BF9">
            <w:pPr>
              <w:pStyle w:val="1LPOs-LPO-SourceHeading"/>
            </w:pPr>
            <w:r>
              <w:t>Assessments</w:t>
            </w:r>
          </w:p>
        </w:tc>
      </w:tr>
      <w:tr w:rsidR="00B06BF9" w14:paraId="1B5924AD" w14:textId="77777777" w:rsidTr="009902E4">
        <w:trPr>
          <w:cantSplit/>
        </w:trPr>
        <w:tc>
          <w:tcPr>
            <w:tcW w:w="10368" w:type="dxa"/>
            <w:gridSpan w:val="4"/>
          </w:tcPr>
          <w:p w14:paraId="6919BC49" w14:textId="77777777" w:rsidR="00B06BF9" w:rsidRDefault="00B06BF9">
            <w:pPr>
              <w:pStyle w:val="1LPOs-LPO-Sections"/>
            </w:pPr>
            <w:r>
              <w:t>6.1</w:t>
            </w:r>
            <w:r>
              <w:t> </w:t>
            </w:r>
            <w:r>
              <w:t>Quadratic Functions</w:t>
            </w:r>
          </w:p>
        </w:tc>
      </w:tr>
      <w:tr w:rsidR="006F3D69" w14:paraId="0E749344" w14:textId="77777777" w:rsidTr="00A75ECF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45E0B765" w14:textId="77777777" w:rsidR="00B06BF9" w:rsidRDefault="00B06BF9">
            <w:pPr>
              <w:pStyle w:val="1LPOs-LPO-Numbers"/>
            </w:pPr>
            <w:r>
              <w:t>274–80</w:t>
            </w:r>
          </w:p>
        </w:tc>
        <w:tc>
          <w:tcPr>
            <w:tcW w:w="423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58E88085" w14:textId="77777777" w:rsidR="00B06BF9" w:rsidRDefault="00B06BF9">
            <w:pPr>
              <w:pStyle w:val="LPO-Objectives"/>
            </w:pPr>
            <w:r>
              <w:t>6.1.1</w:t>
            </w:r>
            <w:r>
              <w:tab/>
              <w:t xml:space="preserve">Graph quadratic functions of the form </w:t>
            </w:r>
            <w:r>
              <w:rPr>
                <w:rStyle w:val="SemiBoldItalic"/>
              </w:rPr>
              <w:t>f</w:t>
            </w:r>
            <w:r>
              <w:t>(</w:t>
            </w:r>
            <w:r>
              <w:rPr>
                <w:rStyle w:val="SemiBoldItalic"/>
              </w:rPr>
              <w:t>x</w:t>
            </w:r>
            <w:r>
              <w:t>) = </w:t>
            </w:r>
            <w:r>
              <w:rPr>
                <w:rStyle w:val="SemiBoldItalic"/>
              </w:rPr>
              <w:t>ax</w:t>
            </w:r>
            <w:r>
              <w:rPr>
                <w:rStyle w:val="superscript"/>
              </w:rPr>
              <w:t>2</w:t>
            </w:r>
            <w:r>
              <w:t xml:space="preserve"> + </w:t>
            </w:r>
            <w:r>
              <w:rPr>
                <w:rStyle w:val="SemiBoldItalic"/>
              </w:rPr>
              <w:t>bx</w:t>
            </w:r>
            <w:r>
              <w:t xml:space="preserve"> + </w:t>
            </w:r>
            <w:r>
              <w:rPr>
                <w:rStyle w:val="SemiBoldItalic"/>
              </w:rPr>
              <w:t>c</w:t>
            </w:r>
            <w:r>
              <w:t xml:space="preserve"> by plotting points.</w:t>
            </w:r>
          </w:p>
          <w:p w14:paraId="6A975E8F" w14:textId="77777777" w:rsidR="00B06BF9" w:rsidRDefault="00B06BF9">
            <w:pPr>
              <w:pStyle w:val="LPO-Objectives"/>
            </w:pPr>
            <w:r>
              <w:t>6.1.2</w:t>
            </w:r>
            <w:r>
              <w:tab/>
              <w:t xml:space="preserve">Graph quadratic functions of the form </w:t>
            </w:r>
            <w:r>
              <w:rPr>
                <w:rStyle w:val="SemiBoldItalic"/>
              </w:rPr>
              <w:t>f</w:t>
            </w:r>
            <w:r>
              <w:t>(</w:t>
            </w:r>
            <w:r>
              <w:rPr>
                <w:rStyle w:val="SemiBoldItalic"/>
              </w:rPr>
              <w:t>x</w:t>
            </w:r>
            <w:r>
              <w:t>) = </w:t>
            </w:r>
            <w:r>
              <w:rPr>
                <w:rStyle w:val="SemiBoldItalic"/>
              </w:rPr>
              <w:t>ax</w:t>
            </w:r>
            <w:r>
              <w:rPr>
                <w:rStyle w:val="superscript"/>
              </w:rPr>
              <w:t>2</w:t>
            </w:r>
            <w:r>
              <w:t xml:space="preserve"> + </w:t>
            </w:r>
            <w:r>
              <w:rPr>
                <w:rStyle w:val="SemiBoldItalic"/>
              </w:rPr>
              <w:t>c</w:t>
            </w:r>
            <w:r>
              <w:t xml:space="preserve"> by transforming the parent function </w:t>
            </w:r>
            <w:r>
              <w:rPr>
                <w:rStyle w:val="SemiBoldItalic"/>
              </w:rPr>
              <w:t>f</w:t>
            </w:r>
            <w:r>
              <w:t>(</w:t>
            </w:r>
            <w:r>
              <w:rPr>
                <w:rStyle w:val="SemiBoldItalic"/>
              </w:rPr>
              <w:t>x</w:t>
            </w:r>
            <w:r>
              <w:t>) = </w:t>
            </w:r>
            <w:r>
              <w:rPr>
                <w:rStyle w:val="SemiBoldItalic"/>
              </w:rPr>
              <w:t>x</w:t>
            </w:r>
            <w:r>
              <w:rPr>
                <w:rStyle w:val="superscript"/>
              </w:rPr>
              <w:t>2</w:t>
            </w:r>
            <w:r>
              <w:t>.</w:t>
            </w:r>
          </w:p>
          <w:p w14:paraId="4C137189" w14:textId="77777777" w:rsidR="00B06BF9" w:rsidRDefault="00B06BF9">
            <w:pPr>
              <w:pStyle w:val="LPO-Objectives"/>
            </w:pPr>
            <w:r>
              <w:t>6.1.3</w:t>
            </w:r>
            <w:r>
              <w:tab/>
              <w:t xml:space="preserve">Determine the vertex, domain, range, and axis of symmetry of a parabola, given its graph or the function rule </w:t>
            </w:r>
            <w:r>
              <w:rPr>
                <w:rStyle w:val="SemiBoldItalic"/>
              </w:rPr>
              <w:t>f</w:t>
            </w:r>
            <w:r>
              <w:t>(</w:t>
            </w:r>
            <w:r>
              <w:rPr>
                <w:rStyle w:val="SemiBoldItalic"/>
              </w:rPr>
              <w:t>x</w:t>
            </w:r>
            <w:r>
              <w:t>) = </w:t>
            </w:r>
            <w:r>
              <w:rPr>
                <w:rStyle w:val="SemiBoldItalic"/>
              </w:rPr>
              <w:t>ax</w:t>
            </w:r>
            <w:r>
              <w:rPr>
                <w:rStyle w:val="superscript"/>
              </w:rPr>
              <w:t>2</w:t>
            </w:r>
            <w:r>
              <w:t xml:space="preserve"> + </w:t>
            </w:r>
            <w:r>
              <w:rPr>
                <w:rStyle w:val="SemiBoldItalic"/>
              </w:rPr>
              <w:t>c</w:t>
            </w:r>
            <w:r>
              <w:t>.</w:t>
            </w:r>
          </w:p>
        </w:tc>
        <w:tc>
          <w:tcPr>
            <w:tcW w:w="270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20F76997" w14:textId="77777777" w:rsidR="00B06BF9" w:rsidRDefault="00B06BF9" w:rsidP="00602D23">
            <w:pPr>
              <w:pStyle w:val="LPO-TeacherResourcesnospaceabove"/>
            </w:pPr>
            <w:r>
              <w:t>Activities</w:t>
            </w:r>
          </w:p>
          <w:p w14:paraId="4E9A9102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Math History—Jean d’Alembert</w:t>
            </w:r>
          </w:p>
          <w:p w14:paraId="1AB9DAB0" w14:textId="77777777" w:rsidR="00B06BF9" w:rsidRDefault="00B06BF9">
            <w:pPr>
              <w:pStyle w:val="LPO-TeacherResources"/>
            </w:pPr>
            <w:r>
              <w:t>BJU Press Trove*</w:t>
            </w:r>
          </w:p>
          <w:p w14:paraId="6707470F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Video: Using Math Ethically</w:t>
            </w:r>
          </w:p>
          <w:p w14:paraId="1D3E0256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PowerPoint presentation: Section 06.1</w:t>
            </w:r>
          </w:p>
          <w:p w14:paraId="6EEC68B1" w14:textId="77777777" w:rsidR="00B06BF9" w:rsidRDefault="00B06BF9">
            <w:pPr>
              <w:pStyle w:val="LPO-TeacherResources"/>
            </w:pPr>
            <w:r>
              <w:t>AfterSchoolHelp.com</w:t>
            </w:r>
          </w:p>
          <w:p w14:paraId="7E794B21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Quadratic Functions</w:t>
            </w:r>
          </w:p>
        </w:tc>
        <w:tc>
          <w:tcPr>
            <w:tcW w:w="2273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0E44225C" w14:textId="77777777" w:rsidR="00B06BF9" w:rsidRDefault="00B06BF9" w:rsidP="00602D23">
            <w:pPr>
              <w:pStyle w:val="LPO-TeacherResourcesnospaceabove"/>
            </w:pPr>
            <w:r>
              <w:t>Student Edition</w:t>
            </w:r>
          </w:p>
          <w:p w14:paraId="66E6D027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kill Checks</w:t>
            </w:r>
          </w:p>
          <w:p w14:paraId="3FCC52DE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ercises</w:t>
            </w:r>
          </w:p>
          <w:p w14:paraId="1C93DB4D" w14:textId="77777777" w:rsidR="00B06BF9" w:rsidRDefault="00B06BF9">
            <w:pPr>
              <w:pStyle w:val="LPO-TeacherResources"/>
            </w:pPr>
            <w:r>
              <w:t>Teacher Edition</w:t>
            </w:r>
          </w:p>
          <w:p w14:paraId="6F50EBD7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Bell ringer (p. 274)</w:t>
            </w:r>
          </w:p>
        </w:tc>
      </w:tr>
      <w:tr w:rsidR="00B06BF9" w14:paraId="6F2E36AC" w14:textId="77777777" w:rsidTr="009902E4">
        <w:trPr>
          <w:cantSplit/>
        </w:trPr>
        <w:tc>
          <w:tcPr>
            <w:tcW w:w="10368" w:type="dxa"/>
            <w:gridSpan w:val="4"/>
          </w:tcPr>
          <w:p w14:paraId="29424A6E" w14:textId="77777777" w:rsidR="00B06BF9" w:rsidRDefault="00B06BF9">
            <w:pPr>
              <w:pStyle w:val="1LPOs-LPO-Sections"/>
            </w:pPr>
            <w:r>
              <w:t>6.2</w:t>
            </w:r>
            <w:r>
              <w:t> </w:t>
            </w:r>
            <w:r>
              <w:t xml:space="preserve">Quadratic Functions: </w:t>
            </w:r>
            <w:r>
              <w:rPr>
                <w:rStyle w:val="BOLDITALIC"/>
              </w:rPr>
              <w:t>f</w:t>
            </w:r>
            <w:r>
              <w:t>(</w:t>
            </w:r>
            <w:r>
              <w:rPr>
                <w:rStyle w:val="BOLDITALIC"/>
              </w:rPr>
              <w:t>x</w:t>
            </w:r>
            <w:r>
              <w:t>) = </w:t>
            </w:r>
            <w:proofErr w:type="gramStart"/>
            <w:r>
              <w:rPr>
                <w:rStyle w:val="BOLDITALIC"/>
              </w:rPr>
              <w:t>a</w:t>
            </w:r>
            <w:r>
              <w:t>(</w:t>
            </w:r>
            <w:proofErr w:type="gramEnd"/>
            <w:r>
              <w:rPr>
                <w:rStyle w:val="BOLDITALIC"/>
              </w:rPr>
              <w:t>x</w:t>
            </w:r>
            <w:r>
              <w:t> − </w:t>
            </w:r>
            <w:r>
              <w:rPr>
                <w:rStyle w:val="BOLDITALIC"/>
              </w:rPr>
              <w:t>h</w:t>
            </w:r>
            <w:r>
              <w:t>)</w:t>
            </w:r>
            <w:r>
              <w:rPr>
                <w:rStyle w:val="superscript"/>
              </w:rPr>
              <w:t>2</w:t>
            </w:r>
            <w:r>
              <w:t> + </w:t>
            </w:r>
            <w:r>
              <w:rPr>
                <w:rStyle w:val="BOLDITALIC"/>
              </w:rPr>
              <w:t>k</w:t>
            </w:r>
          </w:p>
        </w:tc>
      </w:tr>
      <w:tr w:rsidR="006F3D69" w14:paraId="4B1E6464" w14:textId="77777777" w:rsidTr="00A75ECF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5AF46715" w14:textId="77777777" w:rsidR="00B06BF9" w:rsidRDefault="00B06BF9">
            <w:pPr>
              <w:pStyle w:val="1LPOs-LPO-Numbers"/>
            </w:pPr>
            <w:r>
              <w:t>281–87</w:t>
            </w:r>
          </w:p>
        </w:tc>
        <w:tc>
          <w:tcPr>
            <w:tcW w:w="423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6D23818B" w14:textId="77777777" w:rsidR="00B06BF9" w:rsidRDefault="00B06BF9">
            <w:pPr>
              <w:pStyle w:val="LPO-Objectives"/>
            </w:pPr>
            <w:r>
              <w:t>6.2.1</w:t>
            </w:r>
            <w:r>
              <w:tab/>
              <w:t xml:space="preserve">Graph quadratic functions of the form </w:t>
            </w:r>
            <w:r>
              <w:rPr>
                <w:rStyle w:val="SemiBoldItalic"/>
              </w:rPr>
              <w:t>f</w:t>
            </w:r>
            <w:r>
              <w:t>(</w:t>
            </w:r>
            <w:r>
              <w:rPr>
                <w:rStyle w:val="SemiBoldItalic"/>
              </w:rPr>
              <w:t>x</w:t>
            </w:r>
            <w:r>
              <w:t>) = </w:t>
            </w:r>
            <w:proofErr w:type="gramStart"/>
            <w:r>
              <w:rPr>
                <w:rStyle w:val="SemiBoldItalic"/>
              </w:rPr>
              <w:t>a</w:t>
            </w:r>
            <w:r>
              <w:t>(</w:t>
            </w:r>
            <w:proofErr w:type="gramEnd"/>
            <w:r>
              <w:rPr>
                <w:rStyle w:val="SemiBoldItalic"/>
              </w:rPr>
              <w:t>x</w:t>
            </w:r>
            <w:r>
              <w:t> − </w:t>
            </w:r>
            <w:r>
              <w:rPr>
                <w:rStyle w:val="SemiBoldItalic"/>
              </w:rPr>
              <w:t>h</w:t>
            </w:r>
            <w:r>
              <w:t>)</w:t>
            </w:r>
            <w:r>
              <w:rPr>
                <w:rStyle w:val="superscript"/>
              </w:rPr>
              <w:t>2</w:t>
            </w:r>
            <w:r>
              <w:t> + </w:t>
            </w:r>
            <w:r>
              <w:rPr>
                <w:rStyle w:val="SemiBoldItalic"/>
              </w:rPr>
              <w:t>k</w:t>
            </w:r>
            <w:r>
              <w:t xml:space="preserve"> by transforming the parent function.</w:t>
            </w:r>
          </w:p>
          <w:p w14:paraId="062DA770" w14:textId="77777777" w:rsidR="00B06BF9" w:rsidRDefault="00B06BF9">
            <w:pPr>
              <w:pStyle w:val="LPO-Objectives"/>
            </w:pPr>
            <w:r>
              <w:t>6.2.2</w:t>
            </w:r>
            <w:r>
              <w:tab/>
              <w:t>Write quadratic functions in vertex form by completing the square.</w:t>
            </w:r>
          </w:p>
          <w:p w14:paraId="207D236B" w14:textId="77777777" w:rsidR="00B06BF9" w:rsidRDefault="00B06BF9">
            <w:pPr>
              <w:pStyle w:val="LPO-Objectives"/>
            </w:pPr>
            <w:r>
              <w:t>6.2.3</w:t>
            </w:r>
            <w:r>
              <w:tab/>
              <w:t xml:space="preserve">Determine the key characteristics of a quadratic function in the form </w:t>
            </w:r>
            <w:r>
              <w:rPr>
                <w:rStyle w:val="SemiBoldItalic"/>
              </w:rPr>
              <w:t>f</w:t>
            </w:r>
            <w:r>
              <w:t>(</w:t>
            </w:r>
            <w:r>
              <w:rPr>
                <w:rStyle w:val="SemiBoldItalic"/>
              </w:rPr>
              <w:t>x</w:t>
            </w:r>
            <w:r>
              <w:t>) = </w:t>
            </w:r>
            <w:r>
              <w:rPr>
                <w:rStyle w:val="SemiBoldItalic"/>
              </w:rPr>
              <w:t>ax</w:t>
            </w:r>
            <w:r>
              <w:rPr>
                <w:rStyle w:val="superscript"/>
              </w:rPr>
              <w:t>2</w:t>
            </w:r>
            <w:r>
              <w:t xml:space="preserve"> + </w:t>
            </w:r>
            <w:r>
              <w:rPr>
                <w:rStyle w:val="SemiBoldItalic"/>
              </w:rPr>
              <w:t>bx</w:t>
            </w:r>
            <w:r>
              <w:t xml:space="preserve"> + </w:t>
            </w:r>
            <w:r>
              <w:rPr>
                <w:rStyle w:val="SemiBoldItalic"/>
              </w:rPr>
              <w:t>c</w:t>
            </w:r>
            <w:r>
              <w:t>.</w:t>
            </w:r>
          </w:p>
          <w:p w14:paraId="7BC48E65" w14:textId="77777777" w:rsidR="00B06BF9" w:rsidRDefault="00B06BF9">
            <w:pPr>
              <w:pStyle w:val="LPO-Objectives"/>
            </w:pPr>
            <w:r>
              <w:t>6.2.4</w:t>
            </w:r>
            <w:r>
              <w:tab/>
              <w:t>Solve real-world problems involving minimum or maximum values.</w:t>
            </w:r>
          </w:p>
        </w:tc>
        <w:tc>
          <w:tcPr>
            <w:tcW w:w="270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3E97A051" w14:textId="77777777" w:rsidR="00B06BF9" w:rsidRDefault="00B06BF9" w:rsidP="00602D23">
            <w:pPr>
              <w:pStyle w:val="LPO-TeacherResourcesnospaceabove"/>
            </w:pPr>
            <w:r>
              <w:t xml:space="preserve">BJU Press </w:t>
            </w:r>
            <w:r w:rsidRPr="00602D23">
              <w:t>Trove</w:t>
            </w:r>
          </w:p>
          <w:p w14:paraId="59EE255B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PowerPoint presentation: Section 06.2</w:t>
            </w:r>
          </w:p>
          <w:p w14:paraId="201BFD69" w14:textId="77777777" w:rsidR="00B06BF9" w:rsidRDefault="00B06BF9">
            <w:pPr>
              <w:pStyle w:val="LPO-TeacherResources"/>
            </w:pPr>
            <w:r>
              <w:t>AfterSchoolHelp.com</w:t>
            </w:r>
          </w:p>
          <w:p w14:paraId="6CD56774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 xml:space="preserve">Quadratic Functions: </w:t>
            </w:r>
            <w:r>
              <w:br/>
            </w:r>
            <w:r>
              <w:rPr>
                <w:rStyle w:val="Italic"/>
              </w:rPr>
              <w:t>f</w:t>
            </w:r>
            <w:r>
              <w:t>(</w:t>
            </w:r>
            <w:r>
              <w:rPr>
                <w:rStyle w:val="Italic"/>
              </w:rPr>
              <w:t>x</w:t>
            </w:r>
            <w:r>
              <w:t>) = </w:t>
            </w:r>
            <w:proofErr w:type="gramStart"/>
            <w:r>
              <w:rPr>
                <w:rStyle w:val="Italic"/>
              </w:rPr>
              <w:t>a</w:t>
            </w:r>
            <w:r>
              <w:t>(</w:t>
            </w:r>
            <w:r>
              <w:rPr>
                <w:rStyle w:val="Italic"/>
              </w:rPr>
              <w:t>x</w:t>
            </w:r>
            <w:r>
              <w:t> − </w:t>
            </w:r>
            <w:r>
              <w:rPr>
                <w:rStyle w:val="Italic"/>
              </w:rPr>
              <w:t>h</w:t>
            </w:r>
            <w:proofErr w:type="gramEnd"/>
            <w:r>
              <w:t>)</w:t>
            </w:r>
            <w:r>
              <w:rPr>
                <w:rStyle w:val="superscript"/>
              </w:rPr>
              <w:t>2</w:t>
            </w:r>
            <w:r>
              <w:t xml:space="preserve"> + </w:t>
            </w:r>
            <w:r>
              <w:rPr>
                <w:rStyle w:val="Italic"/>
              </w:rPr>
              <w:t>k</w:t>
            </w:r>
          </w:p>
        </w:tc>
        <w:tc>
          <w:tcPr>
            <w:tcW w:w="2273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51EEC3D4" w14:textId="77777777" w:rsidR="00B06BF9" w:rsidRDefault="00B06BF9" w:rsidP="00602D23">
            <w:pPr>
              <w:pStyle w:val="LPO-TeacherResourcesnospaceabove"/>
            </w:pPr>
            <w:r>
              <w:t xml:space="preserve">Student </w:t>
            </w:r>
            <w:r w:rsidRPr="00602D23">
              <w:t>Edition</w:t>
            </w:r>
          </w:p>
          <w:p w14:paraId="4FDB6B10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kill Checks</w:t>
            </w:r>
          </w:p>
          <w:p w14:paraId="2FA736DB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ercises</w:t>
            </w:r>
          </w:p>
          <w:p w14:paraId="3CF03491" w14:textId="77777777" w:rsidR="00B06BF9" w:rsidRDefault="00B06BF9">
            <w:pPr>
              <w:pStyle w:val="LPO-TeacherResources"/>
            </w:pPr>
            <w:r>
              <w:t>Teacher Edition</w:t>
            </w:r>
          </w:p>
          <w:p w14:paraId="661D83AD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Bell ringer (p. 281)</w:t>
            </w:r>
          </w:p>
          <w:p w14:paraId="15517E5C" w14:textId="77777777" w:rsidR="00B06BF9" w:rsidRDefault="00B06BF9">
            <w:pPr>
              <w:pStyle w:val="LPO-TeacherResources"/>
            </w:pPr>
            <w:r>
              <w:t>Assessments</w:t>
            </w:r>
          </w:p>
          <w:p w14:paraId="72694238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Quiz 6A (Sections 6.1–6.2)</w:t>
            </w:r>
          </w:p>
        </w:tc>
      </w:tr>
      <w:tr w:rsidR="00B06BF9" w14:paraId="1C654824" w14:textId="77777777" w:rsidTr="009902E4">
        <w:trPr>
          <w:cantSplit/>
        </w:trPr>
        <w:tc>
          <w:tcPr>
            <w:tcW w:w="10368" w:type="dxa"/>
            <w:gridSpan w:val="4"/>
          </w:tcPr>
          <w:p w14:paraId="67FE2884" w14:textId="77777777" w:rsidR="00B06BF9" w:rsidRDefault="00B06BF9">
            <w:pPr>
              <w:pStyle w:val="1LPOs-LPO-Sections"/>
            </w:pPr>
            <w:r>
              <w:t>6.3</w:t>
            </w:r>
            <w:r>
              <w:t> </w:t>
            </w:r>
            <w:r>
              <w:t>Zeros &amp; Inequalities</w:t>
            </w:r>
          </w:p>
        </w:tc>
      </w:tr>
      <w:tr w:rsidR="006F3D69" w14:paraId="30A3B437" w14:textId="77777777" w:rsidTr="00A75ECF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748D4E0A" w14:textId="77777777" w:rsidR="00B06BF9" w:rsidRDefault="00B06BF9">
            <w:pPr>
              <w:pStyle w:val="1LPOs-LPO-Numbers"/>
            </w:pPr>
            <w:r>
              <w:t>288–93</w:t>
            </w:r>
          </w:p>
        </w:tc>
        <w:tc>
          <w:tcPr>
            <w:tcW w:w="423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6BF7C1FA" w14:textId="135175DB" w:rsidR="00B06BF9" w:rsidRDefault="00B06BF9">
            <w:pPr>
              <w:pStyle w:val="LPO-Objectives"/>
            </w:pPr>
            <w:r>
              <w:t>6.3.1</w:t>
            </w:r>
            <w:r>
              <w:tab/>
              <w:t xml:space="preserve">Determine the real zeros and </w:t>
            </w:r>
            <w:r w:rsidR="00095201">
              <w:br/>
            </w:r>
            <w:r>
              <w:rPr>
                <w:rStyle w:val="SemiBoldItalic"/>
              </w:rPr>
              <w:t>y</w:t>
            </w:r>
            <w:r>
              <w:t>-intercept of a quadratic function.</w:t>
            </w:r>
          </w:p>
          <w:p w14:paraId="1AD986B0" w14:textId="77777777" w:rsidR="00B06BF9" w:rsidRDefault="00B06BF9">
            <w:pPr>
              <w:pStyle w:val="LPO-Objectives"/>
            </w:pPr>
            <w:r>
              <w:t>6.3.2</w:t>
            </w:r>
            <w:r>
              <w:tab/>
              <w:t>Use the graph of a quadratic function to solve quadratic equations and inequalities in 1 variable.</w:t>
            </w:r>
          </w:p>
          <w:p w14:paraId="2610D2F3" w14:textId="77777777" w:rsidR="00B06BF9" w:rsidRDefault="00B06BF9">
            <w:pPr>
              <w:pStyle w:val="LPO-Objectives"/>
            </w:pPr>
            <w:r>
              <w:t>6.3.3</w:t>
            </w:r>
            <w:r>
              <w:tab/>
              <w:t>Graph quadratic inequalities in 2 variables.</w:t>
            </w:r>
          </w:p>
        </w:tc>
        <w:tc>
          <w:tcPr>
            <w:tcW w:w="270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6E7972EA" w14:textId="77777777" w:rsidR="00B06BF9" w:rsidRDefault="00B06BF9" w:rsidP="00602D23">
            <w:pPr>
              <w:pStyle w:val="LPO-TeacherResourcesnospaceabove"/>
            </w:pPr>
            <w:r>
              <w:t>Activities</w:t>
            </w:r>
          </w:p>
          <w:p w14:paraId="443A7584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Quadratic Functions &amp; Inequalities</w:t>
            </w:r>
          </w:p>
          <w:p w14:paraId="11BB2232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Using Technology—Solving Quadratic Equations Graphically</w:t>
            </w:r>
          </w:p>
          <w:p w14:paraId="531B9874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ystems of Inequalities</w:t>
            </w:r>
          </w:p>
          <w:p w14:paraId="64B46E22" w14:textId="77777777" w:rsidR="00B06BF9" w:rsidRDefault="00B06BF9">
            <w:pPr>
              <w:pStyle w:val="LPO-TeacherResources"/>
            </w:pPr>
            <w:r>
              <w:t>BJU Press Trove</w:t>
            </w:r>
          </w:p>
          <w:p w14:paraId="78F1FFF1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PowerPoint presentation: Section 06.3</w:t>
            </w:r>
          </w:p>
          <w:p w14:paraId="76F4A879" w14:textId="77777777" w:rsidR="00B06BF9" w:rsidRDefault="00B06BF9">
            <w:pPr>
              <w:pStyle w:val="LPO-TeacherResources"/>
            </w:pPr>
            <w:r>
              <w:t>AfterSchoolHelp.com</w:t>
            </w:r>
          </w:p>
          <w:p w14:paraId="22F027C4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Zeros &amp; Inequalities</w:t>
            </w:r>
          </w:p>
        </w:tc>
        <w:tc>
          <w:tcPr>
            <w:tcW w:w="2273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72323CC7" w14:textId="77777777" w:rsidR="00B06BF9" w:rsidRDefault="00B06BF9" w:rsidP="00602D23">
            <w:pPr>
              <w:pStyle w:val="LPO-TeacherResourcesnospaceabove"/>
            </w:pPr>
            <w:r>
              <w:t>Student Edition</w:t>
            </w:r>
          </w:p>
          <w:p w14:paraId="0C528F70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kill Checks</w:t>
            </w:r>
          </w:p>
          <w:p w14:paraId="565579CD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ercises</w:t>
            </w:r>
          </w:p>
          <w:p w14:paraId="282E9D91" w14:textId="77777777" w:rsidR="00B06BF9" w:rsidRDefault="00B06BF9">
            <w:pPr>
              <w:pStyle w:val="LPO-TeacherResources"/>
            </w:pPr>
            <w:r>
              <w:t>Teacher Edition</w:t>
            </w:r>
          </w:p>
          <w:p w14:paraId="1F5F9354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Bell ringer (p. 288)</w:t>
            </w:r>
          </w:p>
        </w:tc>
      </w:tr>
    </w:tbl>
    <w:p w14:paraId="73513773" w14:textId="35C92CE8" w:rsidR="00A75ECF" w:rsidRDefault="00A75ECF" w:rsidP="00A75ECF">
      <w:pPr>
        <w:pStyle w:val="LPONEW-Disclaimer"/>
      </w:pPr>
      <w:r>
        <w:t xml:space="preserve">*Digital resources for homeschool users are available on Homeschool Hub. </w:t>
      </w:r>
      <w:r>
        <w:br w:type="page"/>
      </w:r>
    </w:p>
    <w:tbl>
      <w:tblPr>
        <w:tblStyle w:val="DefaultTable"/>
        <w:tblW w:w="1036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29" w:type="dxa"/>
          <w:left w:w="86" w:type="dxa"/>
          <w:bottom w:w="29" w:type="dxa"/>
          <w:right w:w="86" w:type="dxa"/>
        </w:tblCellMar>
        <w:tblLook w:val="0020" w:firstRow="1" w:lastRow="0" w:firstColumn="0" w:lastColumn="0" w:noHBand="0" w:noVBand="0"/>
      </w:tblPr>
      <w:tblGrid>
        <w:gridCol w:w="1165"/>
        <w:gridCol w:w="4230"/>
        <w:gridCol w:w="2700"/>
        <w:gridCol w:w="2273"/>
      </w:tblGrid>
      <w:tr w:rsidR="00A75ECF" w14:paraId="27640600" w14:textId="77777777" w:rsidTr="00E37A16">
        <w:trPr>
          <w:cantSplit/>
        </w:trPr>
        <w:tc>
          <w:tcPr>
            <w:tcW w:w="1165" w:type="dxa"/>
            <w:tcMar>
              <w:left w:w="0" w:type="dxa"/>
              <w:right w:w="0" w:type="dxa"/>
            </w:tcMar>
          </w:tcPr>
          <w:p w14:paraId="0B367229" w14:textId="77777777" w:rsidR="00A75ECF" w:rsidRDefault="00A75ECF" w:rsidP="00E37A16">
            <w:pPr>
              <w:pStyle w:val="1LPOs-LPO-SourceHeading"/>
            </w:pPr>
            <w:r>
              <w:lastRenderedPageBreak/>
              <w:t>Pages</w:t>
            </w:r>
          </w:p>
        </w:tc>
        <w:tc>
          <w:tcPr>
            <w:tcW w:w="4230" w:type="dxa"/>
            <w:tcMar>
              <w:left w:w="180" w:type="dxa"/>
              <w:right w:w="180" w:type="dxa"/>
            </w:tcMar>
          </w:tcPr>
          <w:p w14:paraId="42C65687" w14:textId="77777777" w:rsidR="00A75ECF" w:rsidRDefault="00A75ECF" w:rsidP="00E37A16">
            <w:pPr>
              <w:pStyle w:val="1LPOs-LPO-SourceHeading"/>
            </w:pPr>
            <w:r>
              <w:t>Objectives</w:t>
            </w:r>
          </w:p>
        </w:tc>
        <w:tc>
          <w:tcPr>
            <w:tcW w:w="2700" w:type="dxa"/>
            <w:tcMar>
              <w:left w:w="180" w:type="dxa"/>
              <w:right w:w="180" w:type="dxa"/>
            </w:tcMar>
          </w:tcPr>
          <w:p w14:paraId="4DF24565" w14:textId="77777777" w:rsidR="00A75ECF" w:rsidRDefault="00A75ECF" w:rsidP="00E37A16">
            <w:pPr>
              <w:pStyle w:val="1LPOs-LPO-SourceHeading"/>
            </w:pPr>
            <w:r>
              <w:t>Resources</w:t>
            </w:r>
          </w:p>
        </w:tc>
        <w:tc>
          <w:tcPr>
            <w:tcW w:w="2273" w:type="dxa"/>
            <w:tcMar>
              <w:left w:w="180" w:type="dxa"/>
              <w:right w:w="180" w:type="dxa"/>
            </w:tcMar>
          </w:tcPr>
          <w:p w14:paraId="625D110D" w14:textId="77777777" w:rsidR="00A75ECF" w:rsidRDefault="00A75ECF" w:rsidP="00E37A16">
            <w:pPr>
              <w:pStyle w:val="1LPOs-LPO-SourceHeading"/>
            </w:pPr>
            <w:r>
              <w:t>Assessments</w:t>
            </w:r>
          </w:p>
        </w:tc>
      </w:tr>
      <w:tr w:rsidR="00B06BF9" w14:paraId="695BD39A" w14:textId="77777777" w:rsidTr="009902E4">
        <w:trPr>
          <w:cantSplit/>
        </w:trPr>
        <w:tc>
          <w:tcPr>
            <w:tcW w:w="10368" w:type="dxa"/>
            <w:gridSpan w:val="4"/>
          </w:tcPr>
          <w:p w14:paraId="13456C63" w14:textId="77777777" w:rsidR="00B06BF9" w:rsidRDefault="00B06BF9">
            <w:pPr>
              <w:pStyle w:val="1LPOs-LPO-Sections"/>
            </w:pPr>
            <w:r>
              <w:t>6.4</w:t>
            </w:r>
            <w:r>
              <w:t> </w:t>
            </w:r>
            <w:r>
              <w:t>Modeling with Quadratic Functions</w:t>
            </w:r>
          </w:p>
        </w:tc>
      </w:tr>
      <w:tr w:rsidR="006F3D69" w14:paraId="24659A02" w14:textId="77777777" w:rsidTr="00A75ECF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02D19949" w14:textId="77777777" w:rsidR="00B06BF9" w:rsidRDefault="00B06BF9">
            <w:pPr>
              <w:pStyle w:val="1LPOs-LPO-Numbers"/>
            </w:pPr>
            <w:r>
              <w:t>294–301</w:t>
            </w:r>
          </w:p>
        </w:tc>
        <w:tc>
          <w:tcPr>
            <w:tcW w:w="423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3DF22CEF" w14:textId="77777777" w:rsidR="00B06BF9" w:rsidRDefault="00B06BF9">
            <w:pPr>
              <w:pStyle w:val="LPO-Objectives"/>
            </w:pPr>
            <w:r>
              <w:t>6.4.1</w:t>
            </w:r>
            <w:r>
              <w:tab/>
              <w:t>Solve real-world problems by writing quadratic function rules and finding their maximum value.</w:t>
            </w:r>
          </w:p>
          <w:p w14:paraId="0EB29523" w14:textId="77777777" w:rsidR="00B06BF9" w:rsidRDefault="00B06BF9">
            <w:pPr>
              <w:pStyle w:val="LPO-Objectives"/>
            </w:pPr>
            <w:r>
              <w:t>6.4.2</w:t>
            </w:r>
            <w:r>
              <w:tab/>
              <w:t>Create scatter plots and quadratic models of real-world bivariate data using technology.</w:t>
            </w:r>
          </w:p>
          <w:p w14:paraId="74100EB1" w14:textId="77777777" w:rsidR="00B06BF9" w:rsidRDefault="00B06BF9">
            <w:pPr>
              <w:pStyle w:val="LPO-Objectives"/>
            </w:pPr>
            <w:r>
              <w:t>6.4.3</w:t>
            </w:r>
            <w:r>
              <w:tab/>
              <w:t>Determine the equation of a parabola given points on the parabola.</w:t>
            </w:r>
          </w:p>
          <w:p w14:paraId="2710983C" w14:textId="23F9038B" w:rsidR="00B06BF9" w:rsidRDefault="00B06BF9">
            <w:pPr>
              <w:pStyle w:val="LPO-Objectives"/>
            </w:pPr>
            <w:r>
              <w:t>6.4.4</w:t>
            </w:r>
            <w:r>
              <w:tab/>
              <w:t>Explain how mathematics can help me serve others.</w:t>
            </w:r>
            <w:r>
              <w:br/>
            </w:r>
            <w:r w:rsidR="00B6724D" w:rsidRPr="00B6724D">
              <w:rPr>
                <w:rStyle w:val="BWSicon"/>
              </w:rPr>
              <w:t> BWS </w:t>
            </w:r>
            <w:r>
              <w:t>Ethics (explain)</w:t>
            </w:r>
          </w:p>
        </w:tc>
        <w:tc>
          <w:tcPr>
            <w:tcW w:w="270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42ACF9E8" w14:textId="77777777" w:rsidR="00B06BF9" w:rsidRDefault="00B06BF9" w:rsidP="00E13F35">
            <w:pPr>
              <w:pStyle w:val="LPO-TeacherResourcesnospaceabove"/>
            </w:pPr>
            <w:r>
              <w:t xml:space="preserve">BJU Press </w:t>
            </w:r>
            <w:r w:rsidRPr="00E13F35">
              <w:t>Trove</w:t>
            </w:r>
          </w:p>
          <w:p w14:paraId="00FC1765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PowerPoint presentation: Section 06.4</w:t>
            </w:r>
          </w:p>
          <w:p w14:paraId="621A368F" w14:textId="77777777" w:rsidR="00B06BF9" w:rsidRDefault="00B06BF9">
            <w:pPr>
              <w:pStyle w:val="LPO-TeacherResources"/>
            </w:pPr>
            <w:r>
              <w:t>AfterSchoolHelp.com</w:t>
            </w:r>
          </w:p>
          <w:p w14:paraId="22AC06FC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Modeling with Quadratic Functions</w:t>
            </w:r>
          </w:p>
        </w:tc>
        <w:tc>
          <w:tcPr>
            <w:tcW w:w="2273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3C94BA3A" w14:textId="77777777" w:rsidR="00B06BF9" w:rsidRDefault="00B06BF9" w:rsidP="00E13F35">
            <w:pPr>
              <w:pStyle w:val="LPO-TeacherResourcesnospaceabove"/>
            </w:pPr>
            <w:r>
              <w:t>Student Edition</w:t>
            </w:r>
          </w:p>
          <w:p w14:paraId="30B92441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kill Checks</w:t>
            </w:r>
          </w:p>
          <w:p w14:paraId="49B09BA4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ercises</w:t>
            </w:r>
          </w:p>
          <w:p w14:paraId="174FCE1A" w14:textId="77777777" w:rsidR="00B06BF9" w:rsidRDefault="00B06BF9">
            <w:pPr>
              <w:pStyle w:val="LPO-TeacherResources"/>
            </w:pPr>
            <w:r>
              <w:t>Teacher Edition</w:t>
            </w:r>
          </w:p>
          <w:p w14:paraId="6BA28805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Bell ringer (p. 294)</w:t>
            </w:r>
          </w:p>
          <w:p w14:paraId="55491A15" w14:textId="77777777" w:rsidR="00B06BF9" w:rsidRDefault="00B06BF9">
            <w:pPr>
              <w:pStyle w:val="LPO-TeacherResources"/>
            </w:pPr>
            <w:r>
              <w:t>Assessments</w:t>
            </w:r>
          </w:p>
          <w:p w14:paraId="707A719D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Quiz 6B (Sections 6.3–6.4)</w:t>
            </w:r>
          </w:p>
        </w:tc>
      </w:tr>
      <w:tr w:rsidR="00B06BF9" w14:paraId="7033E867" w14:textId="77777777" w:rsidTr="009902E4">
        <w:trPr>
          <w:cantSplit/>
        </w:trPr>
        <w:tc>
          <w:tcPr>
            <w:tcW w:w="10368" w:type="dxa"/>
            <w:gridSpan w:val="4"/>
          </w:tcPr>
          <w:p w14:paraId="68D20FDF" w14:textId="77777777" w:rsidR="00B06BF9" w:rsidRDefault="00B06BF9">
            <w:pPr>
              <w:pStyle w:val="1LPOs-LPO-Sections"/>
            </w:pPr>
            <w:r>
              <w:t>6.5</w:t>
            </w:r>
            <w:r>
              <w:t> </w:t>
            </w:r>
            <w:r>
              <w:t>Dividing Polynomials</w:t>
            </w:r>
          </w:p>
          <w:p w14:paraId="5DB7D359" w14:textId="77777777" w:rsidR="00B06BF9" w:rsidRDefault="00B06BF9" w:rsidP="00E13F35">
            <w:pPr>
              <w:pStyle w:val="Days"/>
            </w:pPr>
            <w:r>
              <w:t>(2 days)</w:t>
            </w:r>
          </w:p>
        </w:tc>
      </w:tr>
      <w:tr w:rsidR="006F3D69" w14:paraId="75D9CC8F" w14:textId="77777777" w:rsidTr="00A75ECF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1267A6EA" w14:textId="77777777" w:rsidR="00B06BF9" w:rsidRDefault="00B06BF9">
            <w:pPr>
              <w:pStyle w:val="1LPOs-LPO-Numbers"/>
            </w:pPr>
            <w:r>
              <w:t>302–6</w:t>
            </w:r>
          </w:p>
        </w:tc>
        <w:tc>
          <w:tcPr>
            <w:tcW w:w="423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2D7B1D46" w14:textId="77777777" w:rsidR="00B06BF9" w:rsidRDefault="00B06BF9">
            <w:pPr>
              <w:pStyle w:val="LPO-Objectives"/>
            </w:pPr>
            <w:r>
              <w:t>6.5.1</w:t>
            </w:r>
            <w:r>
              <w:tab/>
              <w:t>Divide a polynomial by a monomial.</w:t>
            </w:r>
          </w:p>
          <w:p w14:paraId="671EDE18" w14:textId="77777777" w:rsidR="00B06BF9" w:rsidRDefault="00B06BF9">
            <w:pPr>
              <w:pStyle w:val="LPO-Objectives"/>
            </w:pPr>
            <w:r>
              <w:t>6.5.2</w:t>
            </w:r>
            <w:r>
              <w:tab/>
              <w:t>Divide a polynomial by a binomial or trinomial using the long-division algorithm.</w:t>
            </w:r>
          </w:p>
          <w:p w14:paraId="263B2C7E" w14:textId="77777777" w:rsidR="00B06BF9" w:rsidRDefault="00B06BF9">
            <w:pPr>
              <w:pStyle w:val="LPO-Objectives"/>
            </w:pPr>
            <w:r>
              <w:t>6.5.3</w:t>
            </w:r>
            <w:r>
              <w:tab/>
              <w:t xml:space="preserve">Divide a polynomial by a binomial of the form </w:t>
            </w:r>
            <w:r>
              <w:rPr>
                <w:rStyle w:val="SemiBoldItalic"/>
              </w:rPr>
              <w:t>x</w:t>
            </w:r>
            <w:r>
              <w:t> − </w:t>
            </w:r>
            <w:r>
              <w:rPr>
                <w:rStyle w:val="SemiBoldItalic"/>
              </w:rPr>
              <w:t>a</w:t>
            </w:r>
            <w:r>
              <w:t xml:space="preserve"> using synthetic division.</w:t>
            </w:r>
          </w:p>
        </w:tc>
        <w:tc>
          <w:tcPr>
            <w:tcW w:w="270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47269538" w14:textId="77777777" w:rsidR="00B06BF9" w:rsidRDefault="00B06BF9" w:rsidP="00E13F35">
            <w:pPr>
              <w:pStyle w:val="LPO-TeacherResourcesnospaceabove"/>
            </w:pPr>
            <w:r w:rsidRPr="00E13F35">
              <w:t>Activities</w:t>
            </w:r>
          </w:p>
          <w:p w14:paraId="2E376F12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Dividing Polynomials</w:t>
            </w:r>
          </w:p>
          <w:p w14:paraId="1FACC455" w14:textId="77777777" w:rsidR="00B06BF9" w:rsidRDefault="00B06BF9">
            <w:pPr>
              <w:pStyle w:val="LPO-TeacherResources"/>
            </w:pPr>
            <w:r>
              <w:t>BJU Press Trove</w:t>
            </w:r>
          </w:p>
          <w:p w14:paraId="41F4AC99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PowerPoint presentation: Section 06.5</w:t>
            </w:r>
          </w:p>
          <w:p w14:paraId="628E3A81" w14:textId="77777777" w:rsidR="00B06BF9" w:rsidRDefault="00B06BF9">
            <w:pPr>
              <w:pStyle w:val="LPO-TeacherResources"/>
            </w:pPr>
            <w:r>
              <w:t>AfterSchoolHelp.com</w:t>
            </w:r>
          </w:p>
          <w:p w14:paraId="0567474D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Dividing Polynomials</w:t>
            </w:r>
          </w:p>
        </w:tc>
        <w:tc>
          <w:tcPr>
            <w:tcW w:w="2273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6626FFAE" w14:textId="77777777" w:rsidR="00B06BF9" w:rsidRDefault="00B06BF9" w:rsidP="00E13F35">
            <w:pPr>
              <w:pStyle w:val="LPO-TeacherResourcesnospaceabove"/>
            </w:pPr>
            <w:r>
              <w:t xml:space="preserve">Student </w:t>
            </w:r>
            <w:r w:rsidRPr="00E13F35">
              <w:t>Edition</w:t>
            </w:r>
          </w:p>
          <w:p w14:paraId="012BA496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kill Checks</w:t>
            </w:r>
          </w:p>
          <w:p w14:paraId="0255B0F7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ercises</w:t>
            </w:r>
          </w:p>
          <w:p w14:paraId="2C729620" w14:textId="77777777" w:rsidR="00B06BF9" w:rsidRDefault="00B06BF9">
            <w:pPr>
              <w:pStyle w:val="LPO-TeacherResources"/>
            </w:pPr>
            <w:r>
              <w:t>Teacher Edition</w:t>
            </w:r>
          </w:p>
          <w:p w14:paraId="42F616E9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Bell ringer (p. 302)</w:t>
            </w:r>
          </w:p>
        </w:tc>
      </w:tr>
      <w:tr w:rsidR="00B06BF9" w14:paraId="18E7DE8A" w14:textId="77777777" w:rsidTr="009902E4">
        <w:trPr>
          <w:cantSplit/>
        </w:trPr>
        <w:tc>
          <w:tcPr>
            <w:tcW w:w="10368" w:type="dxa"/>
            <w:gridSpan w:val="4"/>
          </w:tcPr>
          <w:p w14:paraId="3F897F5D" w14:textId="77777777" w:rsidR="00B06BF9" w:rsidRDefault="00B06BF9">
            <w:pPr>
              <w:pStyle w:val="1LPOs-LPO-Sections"/>
            </w:pPr>
            <w:r>
              <w:t>6.6</w:t>
            </w:r>
            <w:r>
              <w:t> </w:t>
            </w:r>
            <w:r>
              <w:t>Factoring Polynomials</w:t>
            </w:r>
          </w:p>
        </w:tc>
      </w:tr>
      <w:tr w:rsidR="006F3D69" w14:paraId="657404CC" w14:textId="77777777" w:rsidTr="00A75ECF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1251201D" w14:textId="77777777" w:rsidR="00B06BF9" w:rsidRDefault="00B06BF9">
            <w:pPr>
              <w:pStyle w:val="1LPOs-LPO-Numbers"/>
            </w:pPr>
            <w:r>
              <w:t>307–12</w:t>
            </w:r>
          </w:p>
        </w:tc>
        <w:tc>
          <w:tcPr>
            <w:tcW w:w="423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4D49B30E" w14:textId="77777777" w:rsidR="00B06BF9" w:rsidRDefault="00B06BF9">
            <w:pPr>
              <w:pStyle w:val="LPO-Objectives"/>
            </w:pPr>
            <w:r>
              <w:t>6.6.1</w:t>
            </w:r>
            <w:r>
              <w:tab/>
              <w:t>Use the Remainder Theorem to find remainders and evaluate functions.</w:t>
            </w:r>
          </w:p>
          <w:p w14:paraId="1F66F49B" w14:textId="77777777" w:rsidR="00B06BF9" w:rsidRDefault="00B06BF9">
            <w:pPr>
              <w:pStyle w:val="LPO-Objectives"/>
            </w:pPr>
            <w:r>
              <w:t>6.6.2</w:t>
            </w:r>
            <w:r>
              <w:tab/>
              <w:t>Factor polynomials using the Factor Theorem, the Rational Root Theorem, and synthetic division.</w:t>
            </w:r>
          </w:p>
          <w:p w14:paraId="4BC2B3F4" w14:textId="77777777" w:rsidR="00B06BF9" w:rsidRDefault="00B06BF9">
            <w:pPr>
              <w:pStyle w:val="LPO-Objectives"/>
            </w:pPr>
            <w:r>
              <w:t>6.6.3</w:t>
            </w:r>
            <w:r>
              <w:tab/>
              <w:t>Factor select polynomials using special patterns.</w:t>
            </w:r>
          </w:p>
        </w:tc>
        <w:tc>
          <w:tcPr>
            <w:tcW w:w="270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077E62B9" w14:textId="77777777" w:rsidR="00B06BF9" w:rsidRDefault="00B06BF9" w:rsidP="00E13F35">
            <w:pPr>
              <w:pStyle w:val="LPO-TeacherResourcesnospaceabove"/>
            </w:pPr>
            <w:r w:rsidRPr="00E13F35">
              <w:t>Activities</w:t>
            </w:r>
          </w:p>
          <w:p w14:paraId="169E06D6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 xml:space="preserve">Using Technology—Polynomials </w:t>
            </w:r>
          </w:p>
          <w:p w14:paraId="4778F8FD" w14:textId="77777777" w:rsidR="00B06BF9" w:rsidRDefault="00B06BF9">
            <w:pPr>
              <w:pStyle w:val="LPO-TeacherResources"/>
            </w:pPr>
            <w:r>
              <w:t>BJU Press Trove</w:t>
            </w:r>
          </w:p>
          <w:p w14:paraId="06F4D310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PowerPoint presentation: Section 06.6</w:t>
            </w:r>
          </w:p>
          <w:p w14:paraId="7951B56C" w14:textId="77777777" w:rsidR="00B06BF9" w:rsidRDefault="00B06BF9">
            <w:pPr>
              <w:pStyle w:val="LPO-TeacherResources"/>
            </w:pPr>
            <w:r>
              <w:t>AfterSchoolHelp.com</w:t>
            </w:r>
          </w:p>
          <w:p w14:paraId="4EA9DB4E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Factoring Polynomials</w:t>
            </w:r>
          </w:p>
        </w:tc>
        <w:tc>
          <w:tcPr>
            <w:tcW w:w="2273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654F2EE7" w14:textId="77777777" w:rsidR="00B06BF9" w:rsidRDefault="00B06BF9" w:rsidP="00E13F35">
            <w:pPr>
              <w:pStyle w:val="LPO-TeacherResourcesnospaceabove"/>
            </w:pPr>
            <w:r>
              <w:t>Student Edition</w:t>
            </w:r>
          </w:p>
          <w:p w14:paraId="29C73F84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kill Checks</w:t>
            </w:r>
          </w:p>
          <w:p w14:paraId="5BDC7E7F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ercises</w:t>
            </w:r>
          </w:p>
          <w:p w14:paraId="34EDBC48" w14:textId="77777777" w:rsidR="00B06BF9" w:rsidRDefault="00B06BF9">
            <w:pPr>
              <w:pStyle w:val="LPO-TeacherResources"/>
            </w:pPr>
            <w:r>
              <w:t>Teacher Edition</w:t>
            </w:r>
          </w:p>
          <w:p w14:paraId="1F5CF072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Bell ringer (p. 307)</w:t>
            </w:r>
          </w:p>
          <w:p w14:paraId="4B811A88" w14:textId="77777777" w:rsidR="00B06BF9" w:rsidRDefault="00B06BF9">
            <w:pPr>
              <w:pStyle w:val="LPO-TeacherResources"/>
            </w:pPr>
            <w:r>
              <w:t>Assessments</w:t>
            </w:r>
          </w:p>
          <w:p w14:paraId="32E3BA6F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Quiz 6C (Sections 6.5–6.6)</w:t>
            </w:r>
          </w:p>
        </w:tc>
      </w:tr>
    </w:tbl>
    <w:p w14:paraId="578B057E" w14:textId="4236A0A4" w:rsidR="00A75ECF" w:rsidRDefault="00A75ECF"/>
    <w:p w14:paraId="44BD9C2E" w14:textId="77777777" w:rsidR="00A75ECF" w:rsidRDefault="00A75ECF">
      <w:r>
        <w:br w:type="page"/>
      </w:r>
    </w:p>
    <w:tbl>
      <w:tblPr>
        <w:tblStyle w:val="DefaultTable"/>
        <w:tblW w:w="1036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29" w:type="dxa"/>
          <w:left w:w="86" w:type="dxa"/>
          <w:bottom w:w="29" w:type="dxa"/>
          <w:right w:w="86" w:type="dxa"/>
        </w:tblCellMar>
        <w:tblLook w:val="0020" w:firstRow="1" w:lastRow="0" w:firstColumn="0" w:lastColumn="0" w:noHBand="0" w:noVBand="0"/>
      </w:tblPr>
      <w:tblGrid>
        <w:gridCol w:w="1165"/>
        <w:gridCol w:w="4230"/>
        <w:gridCol w:w="2700"/>
        <w:gridCol w:w="2273"/>
      </w:tblGrid>
      <w:tr w:rsidR="00A75ECF" w14:paraId="66D369B4" w14:textId="77777777" w:rsidTr="00E37A16">
        <w:trPr>
          <w:cantSplit/>
        </w:trPr>
        <w:tc>
          <w:tcPr>
            <w:tcW w:w="1165" w:type="dxa"/>
            <w:tcMar>
              <w:left w:w="0" w:type="dxa"/>
              <w:right w:w="0" w:type="dxa"/>
            </w:tcMar>
          </w:tcPr>
          <w:p w14:paraId="7599D498" w14:textId="77777777" w:rsidR="00A75ECF" w:rsidRDefault="00A75ECF" w:rsidP="00E37A16">
            <w:pPr>
              <w:pStyle w:val="1LPOs-LPO-SourceHeading"/>
            </w:pPr>
            <w:r>
              <w:lastRenderedPageBreak/>
              <w:t>Pages</w:t>
            </w:r>
          </w:p>
        </w:tc>
        <w:tc>
          <w:tcPr>
            <w:tcW w:w="4230" w:type="dxa"/>
            <w:tcMar>
              <w:left w:w="180" w:type="dxa"/>
              <w:right w:w="180" w:type="dxa"/>
            </w:tcMar>
          </w:tcPr>
          <w:p w14:paraId="297DB59E" w14:textId="77777777" w:rsidR="00A75ECF" w:rsidRDefault="00A75ECF" w:rsidP="00E37A16">
            <w:pPr>
              <w:pStyle w:val="1LPOs-LPO-SourceHeading"/>
            </w:pPr>
            <w:r>
              <w:t>Objectives</w:t>
            </w:r>
          </w:p>
        </w:tc>
        <w:tc>
          <w:tcPr>
            <w:tcW w:w="2700" w:type="dxa"/>
            <w:tcMar>
              <w:left w:w="180" w:type="dxa"/>
              <w:right w:w="180" w:type="dxa"/>
            </w:tcMar>
          </w:tcPr>
          <w:p w14:paraId="56AD458A" w14:textId="77777777" w:rsidR="00A75ECF" w:rsidRDefault="00A75ECF" w:rsidP="00E37A16">
            <w:pPr>
              <w:pStyle w:val="1LPOs-LPO-SourceHeading"/>
            </w:pPr>
            <w:r>
              <w:t>Resources</w:t>
            </w:r>
          </w:p>
        </w:tc>
        <w:tc>
          <w:tcPr>
            <w:tcW w:w="2273" w:type="dxa"/>
            <w:tcMar>
              <w:left w:w="180" w:type="dxa"/>
              <w:right w:w="180" w:type="dxa"/>
            </w:tcMar>
          </w:tcPr>
          <w:p w14:paraId="5051A27D" w14:textId="77777777" w:rsidR="00A75ECF" w:rsidRDefault="00A75ECF" w:rsidP="00E37A16">
            <w:pPr>
              <w:pStyle w:val="1LPOs-LPO-SourceHeading"/>
            </w:pPr>
            <w:r>
              <w:t>Assessments</w:t>
            </w:r>
          </w:p>
        </w:tc>
      </w:tr>
      <w:tr w:rsidR="00B06BF9" w14:paraId="04DD2914" w14:textId="77777777" w:rsidTr="009902E4">
        <w:trPr>
          <w:cantSplit/>
        </w:trPr>
        <w:tc>
          <w:tcPr>
            <w:tcW w:w="10368" w:type="dxa"/>
            <w:gridSpan w:val="4"/>
          </w:tcPr>
          <w:p w14:paraId="2EE8E319" w14:textId="77777777" w:rsidR="00B06BF9" w:rsidRDefault="00B06BF9">
            <w:pPr>
              <w:pStyle w:val="1LPOs-LPO-Sections"/>
            </w:pPr>
            <w:r>
              <w:t>6.7</w:t>
            </w:r>
            <w:r>
              <w:t> </w:t>
            </w:r>
            <w:r>
              <w:t>Polynomial Equations</w:t>
            </w:r>
          </w:p>
          <w:p w14:paraId="375CF985" w14:textId="77777777" w:rsidR="00B06BF9" w:rsidRDefault="00B06BF9" w:rsidP="00E13F35">
            <w:pPr>
              <w:pStyle w:val="Days"/>
            </w:pPr>
            <w:r>
              <w:t>(2 days)</w:t>
            </w:r>
          </w:p>
        </w:tc>
      </w:tr>
      <w:tr w:rsidR="006F3D69" w14:paraId="44C02851" w14:textId="77777777" w:rsidTr="00A75ECF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337D9BDD" w14:textId="77777777" w:rsidR="00B06BF9" w:rsidRDefault="00B06BF9">
            <w:pPr>
              <w:pStyle w:val="1LPOs-LPO-Numbers"/>
            </w:pPr>
            <w:r>
              <w:t>313–17</w:t>
            </w:r>
          </w:p>
        </w:tc>
        <w:tc>
          <w:tcPr>
            <w:tcW w:w="423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74D13E94" w14:textId="77777777" w:rsidR="00B06BF9" w:rsidRDefault="00B06BF9">
            <w:pPr>
              <w:pStyle w:val="LPO-Objectives"/>
            </w:pPr>
            <w:r>
              <w:t>6.7.1</w:t>
            </w:r>
            <w:r>
              <w:tab/>
              <w:t>Solve polynomial equations using the Zero Product Property.</w:t>
            </w:r>
          </w:p>
          <w:p w14:paraId="1A5AB70B" w14:textId="77777777" w:rsidR="00B06BF9" w:rsidRDefault="00B06BF9">
            <w:pPr>
              <w:pStyle w:val="LPO-Objectives"/>
            </w:pPr>
            <w:r>
              <w:t>6.7.2</w:t>
            </w:r>
            <w:r>
              <w:tab/>
              <w:t>Determine the number of complex roots of a polynomial equation.</w:t>
            </w:r>
          </w:p>
          <w:p w14:paraId="252CDD77" w14:textId="77777777" w:rsidR="00B06BF9" w:rsidRDefault="00B06BF9">
            <w:pPr>
              <w:pStyle w:val="LPO-Objectives"/>
            </w:pPr>
            <w:r>
              <w:t>6.7.3</w:t>
            </w:r>
            <w:r>
              <w:tab/>
              <w:t>Write a polynomial of least degree with given roots.</w:t>
            </w:r>
          </w:p>
        </w:tc>
        <w:tc>
          <w:tcPr>
            <w:tcW w:w="270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4538E81C" w14:textId="77777777" w:rsidR="00B06BF9" w:rsidRDefault="00B06BF9" w:rsidP="00E13F35">
            <w:pPr>
              <w:pStyle w:val="LPO-TeacherResourcesnospaceabove"/>
            </w:pPr>
            <w:r w:rsidRPr="00E13F35">
              <w:t>Activities</w:t>
            </w:r>
          </w:p>
          <w:p w14:paraId="332D57C2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Polynomial Equations</w:t>
            </w:r>
          </w:p>
          <w:p w14:paraId="6D8C824B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Modeling Functions</w:t>
            </w:r>
          </w:p>
          <w:p w14:paraId="426F68C3" w14:textId="77777777" w:rsidR="00B06BF9" w:rsidRDefault="00B06BF9">
            <w:pPr>
              <w:pStyle w:val="LPO-TeacherResources"/>
            </w:pPr>
            <w:r>
              <w:t>BJU Press Trove</w:t>
            </w:r>
          </w:p>
          <w:p w14:paraId="4712E1DF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PowerPoint presentation: Section 06.7</w:t>
            </w:r>
          </w:p>
          <w:p w14:paraId="3A700A78" w14:textId="77777777" w:rsidR="00B06BF9" w:rsidRDefault="00B06BF9">
            <w:pPr>
              <w:pStyle w:val="LPO-TeacherResources"/>
            </w:pPr>
            <w:r>
              <w:t>AfterSchoolHelp.com</w:t>
            </w:r>
          </w:p>
          <w:p w14:paraId="774E6AFE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Polynomial Equations</w:t>
            </w:r>
          </w:p>
        </w:tc>
        <w:tc>
          <w:tcPr>
            <w:tcW w:w="2273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166B8478" w14:textId="77777777" w:rsidR="00B06BF9" w:rsidRDefault="00B06BF9" w:rsidP="00E13F35">
            <w:pPr>
              <w:pStyle w:val="LPO-TeacherResourcesnospaceabove"/>
            </w:pPr>
            <w:r>
              <w:t xml:space="preserve">Student </w:t>
            </w:r>
            <w:r w:rsidRPr="00E13F35">
              <w:t>Edition</w:t>
            </w:r>
          </w:p>
          <w:p w14:paraId="35C59C2D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kill Checks</w:t>
            </w:r>
          </w:p>
          <w:p w14:paraId="7905471B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ercises</w:t>
            </w:r>
          </w:p>
          <w:p w14:paraId="5A85D210" w14:textId="77777777" w:rsidR="00B06BF9" w:rsidRDefault="00B06BF9">
            <w:pPr>
              <w:pStyle w:val="LPO-TeacherResources"/>
            </w:pPr>
            <w:r>
              <w:t>Teacher Edition</w:t>
            </w:r>
          </w:p>
          <w:p w14:paraId="5AD8A85F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Bell ringer (p. 313)</w:t>
            </w:r>
          </w:p>
        </w:tc>
      </w:tr>
      <w:tr w:rsidR="00B06BF9" w14:paraId="58CFD6FF" w14:textId="77777777" w:rsidTr="009902E4">
        <w:trPr>
          <w:cantSplit/>
        </w:trPr>
        <w:tc>
          <w:tcPr>
            <w:tcW w:w="10368" w:type="dxa"/>
            <w:gridSpan w:val="4"/>
          </w:tcPr>
          <w:p w14:paraId="1AD7832B" w14:textId="77777777" w:rsidR="00B06BF9" w:rsidRDefault="00B06BF9">
            <w:pPr>
              <w:pStyle w:val="1LPOs-LPO-Sections"/>
            </w:pPr>
            <w:r>
              <w:t>6.8</w:t>
            </w:r>
            <w:r>
              <w:t> </w:t>
            </w:r>
            <w:r>
              <w:t>Graphing Polynomial Functions</w:t>
            </w:r>
          </w:p>
        </w:tc>
      </w:tr>
      <w:tr w:rsidR="006F3D69" w14:paraId="0E5B12A2" w14:textId="77777777" w:rsidTr="00A75ECF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3877CE54" w14:textId="77777777" w:rsidR="00B06BF9" w:rsidRDefault="00B06BF9">
            <w:pPr>
              <w:pStyle w:val="1LPOs-LPO-Numbers"/>
            </w:pPr>
            <w:r>
              <w:t>318–26</w:t>
            </w:r>
          </w:p>
        </w:tc>
        <w:tc>
          <w:tcPr>
            <w:tcW w:w="423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67333040" w14:textId="77777777" w:rsidR="00B06BF9" w:rsidRDefault="00B06BF9">
            <w:pPr>
              <w:pStyle w:val="LPO-Objectives"/>
            </w:pPr>
            <w:r>
              <w:t>6.8.1</w:t>
            </w:r>
            <w:r>
              <w:tab/>
              <w:t xml:space="preserve">Graph a polynomial function using its end behavior, zeros, </w:t>
            </w:r>
            <w:r>
              <w:rPr>
                <w:rStyle w:val="SemiBoldItalic"/>
              </w:rPr>
              <w:t>y</w:t>
            </w:r>
            <w:r>
              <w:t>-intercept, and other points.</w:t>
            </w:r>
          </w:p>
          <w:p w14:paraId="31CEE8E2" w14:textId="77777777" w:rsidR="00B06BF9" w:rsidRDefault="00B06BF9">
            <w:pPr>
              <w:pStyle w:val="LPO-Objectives"/>
            </w:pPr>
            <w:r>
              <w:t>6.8.2</w:t>
            </w:r>
            <w:r>
              <w:tab/>
              <w:t>Use technology to graph a polynomial function and approximate its zeros and extrema.</w:t>
            </w:r>
          </w:p>
          <w:p w14:paraId="69C8F393" w14:textId="77777777" w:rsidR="00B06BF9" w:rsidRDefault="00B06BF9">
            <w:pPr>
              <w:pStyle w:val="LPO-Objectives"/>
            </w:pPr>
            <w:r>
              <w:t>6.8.3</w:t>
            </w:r>
            <w:r>
              <w:tab/>
              <w:t>Analyze polynomial functions that model given sets of real-world data.</w:t>
            </w:r>
          </w:p>
          <w:p w14:paraId="5D35478F" w14:textId="45916C32" w:rsidR="00B06BF9" w:rsidRDefault="00B06BF9">
            <w:pPr>
              <w:pStyle w:val="LPO-Objectives"/>
            </w:pPr>
            <w:r>
              <w:t>6.8.4</w:t>
            </w:r>
            <w:r>
              <w:tab/>
              <w:t>Explain how math can be used in an unethical way.</w:t>
            </w:r>
            <w:r>
              <w:br/>
            </w:r>
            <w:r w:rsidR="00B6724D" w:rsidRPr="00B6724D">
              <w:rPr>
                <w:rStyle w:val="BWSicon"/>
              </w:rPr>
              <w:t> BWS </w:t>
            </w:r>
            <w:r>
              <w:t>Ethics (explain)</w:t>
            </w:r>
          </w:p>
        </w:tc>
        <w:tc>
          <w:tcPr>
            <w:tcW w:w="270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60072E23" w14:textId="77777777" w:rsidR="00B06BF9" w:rsidRDefault="00B06BF9" w:rsidP="00E13F35">
            <w:pPr>
              <w:pStyle w:val="LPO-TeacherResourcesnospaceabove"/>
            </w:pPr>
            <w:r>
              <w:t>Activities</w:t>
            </w:r>
          </w:p>
          <w:p w14:paraId="0E81D1DB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Polynomial Functions</w:t>
            </w:r>
          </w:p>
          <w:p w14:paraId="255C6992" w14:textId="77777777" w:rsidR="00B06BF9" w:rsidRDefault="00B06BF9">
            <w:pPr>
              <w:pStyle w:val="LPO-TeacherResources"/>
            </w:pPr>
            <w:r>
              <w:t>BJU Press Trove</w:t>
            </w:r>
          </w:p>
          <w:p w14:paraId="654AC38E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PowerPoint presentation: Section 06.8</w:t>
            </w:r>
          </w:p>
          <w:p w14:paraId="003CFD4D" w14:textId="77777777" w:rsidR="00B06BF9" w:rsidRDefault="00B06BF9">
            <w:pPr>
              <w:pStyle w:val="LPO-TeacherResources"/>
            </w:pPr>
            <w:r>
              <w:t>AfterSchoolHelp.com</w:t>
            </w:r>
          </w:p>
          <w:p w14:paraId="3ECE16DD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Graphing Polynomial Functions</w:t>
            </w:r>
          </w:p>
        </w:tc>
        <w:tc>
          <w:tcPr>
            <w:tcW w:w="2273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034FF65B" w14:textId="77777777" w:rsidR="00B06BF9" w:rsidRDefault="00B06BF9" w:rsidP="00E13F35">
            <w:pPr>
              <w:pStyle w:val="LPO-TeacherResourcesnospaceabove"/>
            </w:pPr>
            <w:r>
              <w:t>Student Edition</w:t>
            </w:r>
          </w:p>
          <w:p w14:paraId="2DAAA94C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kill Checks</w:t>
            </w:r>
          </w:p>
          <w:p w14:paraId="072D90D9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ercises</w:t>
            </w:r>
          </w:p>
          <w:p w14:paraId="7A1A7CD7" w14:textId="77777777" w:rsidR="00B06BF9" w:rsidRDefault="00B06BF9">
            <w:pPr>
              <w:pStyle w:val="LPO-TeacherResources"/>
            </w:pPr>
            <w:r>
              <w:t>Teacher Edition</w:t>
            </w:r>
          </w:p>
          <w:p w14:paraId="65344428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Bell ringer (p. 318)</w:t>
            </w:r>
          </w:p>
          <w:p w14:paraId="21279CB5" w14:textId="77777777" w:rsidR="00B06BF9" w:rsidRDefault="00B06BF9">
            <w:pPr>
              <w:pStyle w:val="LPO-TeacherResources"/>
            </w:pPr>
            <w:r>
              <w:t>Assessments</w:t>
            </w:r>
          </w:p>
          <w:p w14:paraId="07B38DFF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Quiz 6D (Sections 6.7–6.8)</w:t>
            </w:r>
          </w:p>
        </w:tc>
      </w:tr>
      <w:tr w:rsidR="00B06BF9" w14:paraId="636F87B2" w14:textId="77777777" w:rsidTr="009902E4">
        <w:trPr>
          <w:cantSplit/>
        </w:trPr>
        <w:tc>
          <w:tcPr>
            <w:tcW w:w="10368" w:type="dxa"/>
            <w:gridSpan w:val="4"/>
          </w:tcPr>
          <w:p w14:paraId="56E67DA8" w14:textId="77777777" w:rsidR="00B06BF9" w:rsidRDefault="00B06BF9">
            <w:pPr>
              <w:pStyle w:val="1LPOs-LPO-Sections"/>
            </w:pPr>
            <w:r>
              <w:t>Application Problems—Modeling World Population</w:t>
            </w:r>
          </w:p>
        </w:tc>
      </w:tr>
      <w:tr w:rsidR="006F3D69" w14:paraId="2670BB62" w14:textId="77777777" w:rsidTr="00A75ECF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48B5A68F" w14:textId="77777777" w:rsidR="00B06BF9" w:rsidRDefault="00B06BF9">
            <w:pPr>
              <w:pStyle w:val="1LPOs-LPO-Numbers"/>
            </w:pPr>
            <w:r>
              <w:t>327–28</w:t>
            </w:r>
          </w:p>
        </w:tc>
        <w:tc>
          <w:tcPr>
            <w:tcW w:w="423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7BC38F31" w14:textId="2B5F7DBF" w:rsidR="00B06BF9" w:rsidRDefault="00B06BF9" w:rsidP="00AD2082">
            <w:pPr>
              <w:pStyle w:val="LPO-ObjectivesBiggerindent"/>
            </w:pPr>
            <w:r>
              <w:t>6.AP.1</w:t>
            </w:r>
            <w:r w:rsidR="00AD2082">
              <w:tab/>
            </w:r>
            <w:r>
              <w:t xml:space="preserve">Model </w:t>
            </w:r>
            <w:r w:rsidRPr="00AD2082">
              <w:t>population</w:t>
            </w:r>
            <w:r>
              <w:t xml:space="preserve"> growth and food supply.</w:t>
            </w:r>
          </w:p>
          <w:p w14:paraId="18594370" w14:textId="6DCC85DE" w:rsidR="00B06BF9" w:rsidRDefault="00B06BF9" w:rsidP="00AD2082">
            <w:pPr>
              <w:pStyle w:val="LPO-ObjectivesBiggerindent"/>
            </w:pPr>
            <w:r>
              <w:t>6.AP.2</w:t>
            </w:r>
            <w:r w:rsidR="00AD2082">
              <w:tab/>
            </w:r>
            <w:r w:rsidRPr="00AD2082">
              <w:t>Evaluate</w:t>
            </w:r>
            <w:r>
              <w:t xml:space="preserve"> concerns regarding population and food supply.</w:t>
            </w:r>
            <w:r>
              <w:br/>
            </w:r>
            <w:r w:rsidR="00B6724D" w:rsidRPr="00B6724D">
              <w:rPr>
                <w:rStyle w:val="BWSicon"/>
              </w:rPr>
              <w:t> BWS </w:t>
            </w:r>
            <w:r>
              <w:t>Ethics (evaluate)</w:t>
            </w:r>
          </w:p>
          <w:p w14:paraId="337CE419" w14:textId="42F45654" w:rsidR="00B06BF9" w:rsidRDefault="00B06BF9" w:rsidP="00AD2082">
            <w:pPr>
              <w:pStyle w:val="LPO-ObjectivesBiggerindent"/>
            </w:pPr>
            <w:r>
              <w:t>6.AP.3</w:t>
            </w:r>
            <w:r w:rsidR="00AD2082">
              <w:tab/>
            </w:r>
            <w:r>
              <w:t>Explain how different interpretations of world population models can have ethical implications.</w:t>
            </w:r>
            <w:r>
              <w:br/>
            </w:r>
            <w:r w:rsidR="00B6724D" w:rsidRPr="00B6724D">
              <w:rPr>
                <w:rStyle w:val="BWSicon"/>
              </w:rPr>
              <w:t> BWS </w:t>
            </w:r>
            <w:r>
              <w:t>Ethics (explain)</w:t>
            </w:r>
          </w:p>
        </w:tc>
        <w:tc>
          <w:tcPr>
            <w:tcW w:w="270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594766B3" w14:textId="77777777" w:rsidR="00B06BF9" w:rsidRDefault="00B06BF9"/>
        </w:tc>
        <w:tc>
          <w:tcPr>
            <w:tcW w:w="2273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233BD624" w14:textId="77777777" w:rsidR="00B06BF9" w:rsidRDefault="00B06BF9" w:rsidP="00E13F35">
            <w:pPr>
              <w:pStyle w:val="LPO-TeacherResourcesnospaceabove"/>
            </w:pPr>
            <w:r>
              <w:t>Student Edition</w:t>
            </w:r>
          </w:p>
          <w:p w14:paraId="4992F93F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ercises</w:t>
            </w:r>
          </w:p>
        </w:tc>
      </w:tr>
    </w:tbl>
    <w:p w14:paraId="14723831" w14:textId="5C338687" w:rsidR="00A75ECF" w:rsidRDefault="00A75ECF"/>
    <w:p w14:paraId="3FBCD2FE" w14:textId="77777777" w:rsidR="00A75ECF" w:rsidRDefault="00A75ECF">
      <w:r>
        <w:br w:type="page"/>
      </w:r>
    </w:p>
    <w:tbl>
      <w:tblPr>
        <w:tblStyle w:val="DefaultTable"/>
        <w:tblW w:w="1036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29" w:type="dxa"/>
          <w:left w:w="86" w:type="dxa"/>
          <w:bottom w:w="29" w:type="dxa"/>
          <w:right w:w="86" w:type="dxa"/>
        </w:tblCellMar>
        <w:tblLook w:val="0020" w:firstRow="1" w:lastRow="0" w:firstColumn="0" w:lastColumn="0" w:noHBand="0" w:noVBand="0"/>
      </w:tblPr>
      <w:tblGrid>
        <w:gridCol w:w="1165"/>
        <w:gridCol w:w="4230"/>
        <w:gridCol w:w="2700"/>
        <w:gridCol w:w="2273"/>
      </w:tblGrid>
      <w:tr w:rsidR="00A75ECF" w14:paraId="1AAA5B03" w14:textId="77777777" w:rsidTr="00E37A16">
        <w:trPr>
          <w:cantSplit/>
        </w:trPr>
        <w:tc>
          <w:tcPr>
            <w:tcW w:w="1165" w:type="dxa"/>
            <w:tcMar>
              <w:left w:w="0" w:type="dxa"/>
              <w:right w:w="0" w:type="dxa"/>
            </w:tcMar>
          </w:tcPr>
          <w:p w14:paraId="58CBA61F" w14:textId="77777777" w:rsidR="00A75ECF" w:rsidRDefault="00A75ECF" w:rsidP="00E37A16">
            <w:pPr>
              <w:pStyle w:val="1LPOs-LPO-SourceHeading"/>
            </w:pPr>
            <w:r>
              <w:lastRenderedPageBreak/>
              <w:t>Pages</w:t>
            </w:r>
          </w:p>
        </w:tc>
        <w:tc>
          <w:tcPr>
            <w:tcW w:w="4230" w:type="dxa"/>
            <w:tcMar>
              <w:left w:w="180" w:type="dxa"/>
              <w:right w:w="180" w:type="dxa"/>
            </w:tcMar>
          </w:tcPr>
          <w:p w14:paraId="17B0DE0A" w14:textId="77777777" w:rsidR="00A75ECF" w:rsidRDefault="00A75ECF" w:rsidP="00E37A16">
            <w:pPr>
              <w:pStyle w:val="1LPOs-LPO-SourceHeading"/>
            </w:pPr>
            <w:r>
              <w:t>Objectives</w:t>
            </w:r>
          </w:p>
        </w:tc>
        <w:tc>
          <w:tcPr>
            <w:tcW w:w="2700" w:type="dxa"/>
            <w:tcMar>
              <w:left w:w="180" w:type="dxa"/>
              <w:right w:w="180" w:type="dxa"/>
            </w:tcMar>
          </w:tcPr>
          <w:p w14:paraId="7742D2E3" w14:textId="77777777" w:rsidR="00A75ECF" w:rsidRDefault="00A75ECF" w:rsidP="00E37A16">
            <w:pPr>
              <w:pStyle w:val="1LPOs-LPO-SourceHeading"/>
            </w:pPr>
            <w:r>
              <w:t>Resources</w:t>
            </w:r>
          </w:p>
        </w:tc>
        <w:tc>
          <w:tcPr>
            <w:tcW w:w="2273" w:type="dxa"/>
            <w:tcMar>
              <w:left w:w="180" w:type="dxa"/>
              <w:right w:w="180" w:type="dxa"/>
            </w:tcMar>
          </w:tcPr>
          <w:p w14:paraId="59A14394" w14:textId="77777777" w:rsidR="00A75ECF" w:rsidRDefault="00A75ECF" w:rsidP="00E37A16">
            <w:pPr>
              <w:pStyle w:val="1LPOs-LPO-SourceHeading"/>
            </w:pPr>
            <w:r>
              <w:t>Assessments</w:t>
            </w:r>
          </w:p>
        </w:tc>
      </w:tr>
      <w:tr w:rsidR="00B06BF9" w14:paraId="73B96A40" w14:textId="77777777" w:rsidTr="009902E4">
        <w:trPr>
          <w:cantSplit/>
        </w:trPr>
        <w:tc>
          <w:tcPr>
            <w:tcW w:w="10368" w:type="dxa"/>
            <w:gridSpan w:val="4"/>
          </w:tcPr>
          <w:p w14:paraId="4DD15BBE" w14:textId="77777777" w:rsidR="00B06BF9" w:rsidRDefault="00B06BF9">
            <w:pPr>
              <w:pStyle w:val="1LPOs-LPO-Sections"/>
            </w:pPr>
            <w:r>
              <w:t>Chapter 6 Review</w:t>
            </w:r>
          </w:p>
        </w:tc>
      </w:tr>
      <w:tr w:rsidR="006F3D69" w14:paraId="0B8C7660" w14:textId="77777777" w:rsidTr="00A75ECF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2B2E1E79" w14:textId="77777777" w:rsidR="00B06BF9" w:rsidRDefault="00B06BF9">
            <w:pPr>
              <w:pStyle w:val="1LPOs-LPO-Numbers"/>
            </w:pPr>
            <w:r>
              <w:t>329–33</w:t>
            </w:r>
          </w:p>
        </w:tc>
        <w:tc>
          <w:tcPr>
            <w:tcW w:w="423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2353E026" w14:textId="77777777" w:rsidR="00B06BF9" w:rsidRPr="002F3FD8" w:rsidRDefault="00B06BF9" w:rsidP="002F3FD8">
            <w:pPr>
              <w:pStyle w:val="1LPOs-LPO-Objectivesleftaligned"/>
            </w:pPr>
            <w:r w:rsidRPr="002F3FD8">
              <w:rPr>
                <w:rStyle w:val="semibold"/>
              </w:rPr>
              <w:t>Review</w:t>
            </w:r>
            <w:r w:rsidRPr="002F3FD8">
              <w:t xml:space="preserve"> the skills and concepts taught in Chapter 6.</w:t>
            </w:r>
          </w:p>
        </w:tc>
        <w:tc>
          <w:tcPr>
            <w:tcW w:w="270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63CAE3A0" w14:textId="77777777" w:rsidR="00B06BF9" w:rsidRDefault="00B06BF9" w:rsidP="00E13F35">
            <w:pPr>
              <w:pStyle w:val="LPO-TeacherResourcesnospaceabove"/>
            </w:pPr>
            <w:r w:rsidRPr="00E13F35">
              <w:t>Activities</w:t>
            </w:r>
          </w:p>
          <w:p w14:paraId="798B5873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Chapter 6 Review</w:t>
            </w:r>
          </w:p>
          <w:p w14:paraId="71CD201F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Cumulative Review 6</w:t>
            </w:r>
          </w:p>
          <w:p w14:paraId="65563820" w14:textId="77777777" w:rsidR="00B06BF9" w:rsidRDefault="00B06BF9">
            <w:pPr>
              <w:pStyle w:val="LPO-TeacherResources"/>
            </w:pPr>
            <w:r>
              <w:t>BJU Press Trove</w:t>
            </w:r>
          </w:p>
          <w:p w14:paraId="37B40F00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 xml:space="preserve">Game: </w:t>
            </w:r>
            <w:proofErr w:type="spellStart"/>
            <w:r>
              <w:t>Mathardy</w:t>
            </w:r>
            <w:proofErr w:type="spellEnd"/>
          </w:p>
        </w:tc>
        <w:tc>
          <w:tcPr>
            <w:tcW w:w="2273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11B031A5" w14:textId="77777777" w:rsidR="00B06BF9" w:rsidRDefault="00B06BF9" w:rsidP="00E13F35">
            <w:pPr>
              <w:pStyle w:val="LPO-TeacherResourcesnospaceabove"/>
            </w:pPr>
            <w:r>
              <w:t>Student Edition</w:t>
            </w:r>
          </w:p>
          <w:p w14:paraId="2F6D34B9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Chapter 6 Review exercises</w:t>
            </w:r>
          </w:p>
        </w:tc>
      </w:tr>
      <w:tr w:rsidR="00B06BF9" w14:paraId="487C2848" w14:textId="77777777" w:rsidTr="009902E4">
        <w:trPr>
          <w:cantSplit/>
        </w:trPr>
        <w:tc>
          <w:tcPr>
            <w:tcW w:w="10368" w:type="dxa"/>
            <w:gridSpan w:val="4"/>
          </w:tcPr>
          <w:p w14:paraId="26A5FA32" w14:textId="77777777" w:rsidR="00B06BF9" w:rsidRDefault="00B06BF9">
            <w:pPr>
              <w:pStyle w:val="1LPOs-LPO-Sections"/>
            </w:pPr>
            <w:r>
              <w:t>Chapter 6 Test</w:t>
            </w:r>
          </w:p>
        </w:tc>
      </w:tr>
      <w:tr w:rsidR="006F3D69" w14:paraId="5401FA21" w14:textId="77777777" w:rsidTr="00A75ECF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5E221D02" w14:textId="77777777" w:rsidR="00B06BF9" w:rsidRDefault="00B06BF9"/>
        </w:tc>
        <w:tc>
          <w:tcPr>
            <w:tcW w:w="423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5DBFC12C" w14:textId="77777777" w:rsidR="00B06BF9" w:rsidRPr="002F3FD8" w:rsidRDefault="00B06BF9" w:rsidP="002F3FD8">
            <w:pPr>
              <w:pStyle w:val="1LPOs-LPO-Objectivesleftaligned"/>
            </w:pPr>
            <w:r w:rsidRPr="002F3FD8">
              <w:rPr>
                <w:rStyle w:val="semibold"/>
              </w:rPr>
              <w:t>Demonstrate</w:t>
            </w:r>
            <w:r w:rsidRPr="002F3FD8">
              <w:t xml:space="preserve"> mastery of the skills and concepts taught in Chapter 6.</w:t>
            </w:r>
          </w:p>
        </w:tc>
        <w:tc>
          <w:tcPr>
            <w:tcW w:w="270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2062A0F5" w14:textId="77777777" w:rsidR="00B06BF9" w:rsidRDefault="00B06BF9"/>
        </w:tc>
        <w:tc>
          <w:tcPr>
            <w:tcW w:w="2273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02C5A708" w14:textId="77777777" w:rsidR="00B06BF9" w:rsidRDefault="00B06BF9" w:rsidP="00E13F35">
            <w:pPr>
              <w:pStyle w:val="LPO-TeacherResourcesnospaceabove"/>
            </w:pPr>
            <w:r>
              <w:t>Assessments</w:t>
            </w:r>
          </w:p>
          <w:p w14:paraId="73A59114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Chapter 6 Test</w:t>
            </w:r>
          </w:p>
          <w:p w14:paraId="31BBAECB" w14:textId="77777777" w:rsidR="00B06BF9" w:rsidRDefault="00B06BF9">
            <w:pPr>
              <w:pStyle w:val="LPO-TeacherResources"/>
            </w:pPr>
            <w:r>
              <w:t>BJU Press Trove</w:t>
            </w:r>
          </w:p>
          <w:p w14:paraId="082D7C30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Chapter 6 test bank</w:t>
            </w:r>
          </w:p>
        </w:tc>
      </w:tr>
    </w:tbl>
    <w:p w14:paraId="49F72DF8" w14:textId="1AC285C5" w:rsidR="00A75ECF" w:rsidRDefault="00A75ECF"/>
    <w:p w14:paraId="3392A0BF" w14:textId="77777777" w:rsidR="00A75ECF" w:rsidRDefault="00A75ECF">
      <w:r>
        <w:br w:type="page"/>
      </w:r>
    </w:p>
    <w:p w14:paraId="23B8891E" w14:textId="77777777" w:rsidR="00A75ECF" w:rsidRDefault="00A75ECF" w:rsidP="00A75ECF">
      <w:pPr>
        <w:pStyle w:val="Chapters"/>
      </w:pPr>
      <w:r>
        <w:lastRenderedPageBreak/>
        <w:t>Chapter 7: Radicals &amp; Exponents</w:t>
      </w:r>
    </w:p>
    <w:tbl>
      <w:tblPr>
        <w:tblStyle w:val="DefaultTable"/>
        <w:tblW w:w="1036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29" w:type="dxa"/>
          <w:left w:w="86" w:type="dxa"/>
          <w:bottom w:w="29" w:type="dxa"/>
          <w:right w:w="86" w:type="dxa"/>
        </w:tblCellMar>
        <w:tblLook w:val="0020" w:firstRow="1" w:lastRow="0" w:firstColumn="0" w:lastColumn="0" w:noHBand="0" w:noVBand="0"/>
      </w:tblPr>
      <w:tblGrid>
        <w:gridCol w:w="1165"/>
        <w:gridCol w:w="4230"/>
        <w:gridCol w:w="2700"/>
        <w:gridCol w:w="2273"/>
      </w:tblGrid>
      <w:tr w:rsidR="00BA5261" w14:paraId="0DB5857B" w14:textId="77777777" w:rsidTr="00A75ECF">
        <w:trPr>
          <w:cantSplit/>
        </w:trPr>
        <w:tc>
          <w:tcPr>
            <w:tcW w:w="1165" w:type="dxa"/>
            <w:tcMar>
              <w:left w:w="0" w:type="dxa"/>
              <w:right w:w="0" w:type="dxa"/>
            </w:tcMar>
          </w:tcPr>
          <w:p w14:paraId="78998669" w14:textId="77777777" w:rsidR="00B06BF9" w:rsidRDefault="00B06BF9">
            <w:pPr>
              <w:pStyle w:val="1LPOs-LPO-SourceHeading"/>
            </w:pPr>
            <w:r>
              <w:t>Pages</w:t>
            </w:r>
          </w:p>
        </w:tc>
        <w:tc>
          <w:tcPr>
            <w:tcW w:w="4230" w:type="dxa"/>
            <w:tcMar>
              <w:left w:w="180" w:type="dxa"/>
              <w:right w:w="180" w:type="dxa"/>
            </w:tcMar>
          </w:tcPr>
          <w:p w14:paraId="34C65DD6" w14:textId="77777777" w:rsidR="00B06BF9" w:rsidRDefault="00B06BF9">
            <w:pPr>
              <w:pStyle w:val="1LPOs-LPO-SourceHeading"/>
            </w:pPr>
            <w:r>
              <w:t>Objectives</w:t>
            </w:r>
          </w:p>
        </w:tc>
        <w:tc>
          <w:tcPr>
            <w:tcW w:w="2700" w:type="dxa"/>
            <w:tcMar>
              <w:left w:w="180" w:type="dxa"/>
              <w:right w:w="180" w:type="dxa"/>
            </w:tcMar>
          </w:tcPr>
          <w:p w14:paraId="390A9F9A" w14:textId="77777777" w:rsidR="00B06BF9" w:rsidRDefault="00B06BF9">
            <w:pPr>
              <w:pStyle w:val="1LPOs-LPO-SourceHeading"/>
            </w:pPr>
            <w:r>
              <w:t>Resources</w:t>
            </w:r>
          </w:p>
        </w:tc>
        <w:tc>
          <w:tcPr>
            <w:tcW w:w="2273" w:type="dxa"/>
            <w:tcMar>
              <w:left w:w="180" w:type="dxa"/>
              <w:right w:w="180" w:type="dxa"/>
            </w:tcMar>
          </w:tcPr>
          <w:p w14:paraId="6799AE03" w14:textId="77777777" w:rsidR="00B06BF9" w:rsidRDefault="00B06BF9">
            <w:pPr>
              <w:pStyle w:val="1LPOs-LPO-SourceHeading"/>
            </w:pPr>
            <w:r>
              <w:t>Assessments</w:t>
            </w:r>
          </w:p>
        </w:tc>
      </w:tr>
      <w:tr w:rsidR="00B06BF9" w14:paraId="15EE2007" w14:textId="77777777" w:rsidTr="009902E4">
        <w:trPr>
          <w:cantSplit/>
        </w:trPr>
        <w:tc>
          <w:tcPr>
            <w:tcW w:w="10368" w:type="dxa"/>
            <w:gridSpan w:val="4"/>
          </w:tcPr>
          <w:p w14:paraId="07CE71BD" w14:textId="77777777" w:rsidR="00B06BF9" w:rsidRDefault="00B06BF9">
            <w:pPr>
              <w:pStyle w:val="1LPOs-LPO-Sections"/>
            </w:pPr>
            <w:r>
              <w:t>7.1</w:t>
            </w:r>
            <w:r>
              <w:t> </w:t>
            </w:r>
            <w:r>
              <w:t>Simplifying Radicals</w:t>
            </w:r>
          </w:p>
        </w:tc>
      </w:tr>
      <w:tr w:rsidR="00BA5261" w14:paraId="786FB082" w14:textId="77777777" w:rsidTr="00A75ECF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6B4F6124" w14:textId="77777777" w:rsidR="00B06BF9" w:rsidRDefault="00B06BF9">
            <w:pPr>
              <w:pStyle w:val="1LPOs-LPO-Numbers"/>
            </w:pPr>
            <w:r>
              <w:t>336–40</w:t>
            </w:r>
          </w:p>
        </w:tc>
        <w:tc>
          <w:tcPr>
            <w:tcW w:w="423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5F4E8F8C" w14:textId="77777777" w:rsidR="00B06BF9" w:rsidRDefault="00B06BF9">
            <w:pPr>
              <w:pStyle w:val="LPO-Objectives"/>
            </w:pPr>
            <w:r>
              <w:t>7.1.1</w:t>
            </w:r>
            <w:r>
              <w:tab/>
              <w:t>Evaluate radical expressions.</w:t>
            </w:r>
          </w:p>
          <w:p w14:paraId="63E5D63C" w14:textId="77777777" w:rsidR="00B06BF9" w:rsidRDefault="00B06BF9">
            <w:pPr>
              <w:pStyle w:val="LPO-Objectives"/>
            </w:pPr>
            <w:r>
              <w:t>7.1.2</w:t>
            </w:r>
            <w:r>
              <w:tab/>
              <w:t>Simplify radical expressions.</w:t>
            </w:r>
          </w:p>
          <w:p w14:paraId="0358969D" w14:textId="77777777" w:rsidR="00B06BF9" w:rsidRDefault="00B06BF9">
            <w:pPr>
              <w:pStyle w:val="LPO-Objectives"/>
            </w:pPr>
            <w:r>
              <w:t>7.1.3</w:t>
            </w:r>
            <w:r>
              <w:tab/>
              <w:t>Use formulas to solve problems involving radicals.</w:t>
            </w:r>
          </w:p>
        </w:tc>
        <w:tc>
          <w:tcPr>
            <w:tcW w:w="270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7896BE34" w14:textId="77777777" w:rsidR="00B06BF9" w:rsidRDefault="00B06BF9" w:rsidP="00E13F35">
            <w:pPr>
              <w:pStyle w:val="LPO-TeacherResourcesnospaceabove"/>
            </w:pPr>
            <w:r w:rsidRPr="00E13F35">
              <w:t>Activities</w:t>
            </w:r>
          </w:p>
          <w:p w14:paraId="4A0BC16F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implifying Radicals</w:t>
            </w:r>
          </w:p>
          <w:p w14:paraId="4008926C" w14:textId="77777777" w:rsidR="00B06BF9" w:rsidRDefault="00B06BF9">
            <w:pPr>
              <w:pStyle w:val="LPO-TeacherResources"/>
            </w:pPr>
            <w:r>
              <w:t>BJU Press Trove*</w:t>
            </w:r>
          </w:p>
          <w:p w14:paraId="23E5FD92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Video: God’s Existence</w:t>
            </w:r>
          </w:p>
          <w:p w14:paraId="493D96B1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PowerPoint presentation: Section 07.1</w:t>
            </w:r>
          </w:p>
          <w:p w14:paraId="5ACAD72C" w14:textId="77777777" w:rsidR="00B06BF9" w:rsidRDefault="00B06BF9">
            <w:pPr>
              <w:pStyle w:val="LPO-TeacherResources"/>
            </w:pPr>
            <w:r>
              <w:t>AfterSchoolHelp.com</w:t>
            </w:r>
          </w:p>
          <w:p w14:paraId="32AD88C7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implifying Radicals</w:t>
            </w:r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4665134F" w14:textId="77777777" w:rsidR="00B06BF9" w:rsidRDefault="00B06BF9" w:rsidP="00E13F35">
            <w:pPr>
              <w:pStyle w:val="LPO-TeacherResourcesnospaceabove"/>
            </w:pPr>
            <w:r>
              <w:t xml:space="preserve">Student </w:t>
            </w:r>
            <w:r w:rsidRPr="00E13F35">
              <w:t>Edition</w:t>
            </w:r>
          </w:p>
          <w:p w14:paraId="2EA28F73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kill Checks</w:t>
            </w:r>
          </w:p>
          <w:p w14:paraId="2D65E8C6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ercises</w:t>
            </w:r>
          </w:p>
          <w:p w14:paraId="399FBE09" w14:textId="77777777" w:rsidR="00B06BF9" w:rsidRDefault="00B06BF9">
            <w:pPr>
              <w:pStyle w:val="LPO-TeacherResources"/>
            </w:pPr>
            <w:r>
              <w:t>Teacher Edition</w:t>
            </w:r>
          </w:p>
          <w:p w14:paraId="404A2B66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Bell ringer (p. 336)</w:t>
            </w:r>
          </w:p>
        </w:tc>
      </w:tr>
      <w:tr w:rsidR="00B06BF9" w14:paraId="1AC4E40B" w14:textId="77777777" w:rsidTr="009902E4">
        <w:trPr>
          <w:cantSplit/>
        </w:trPr>
        <w:tc>
          <w:tcPr>
            <w:tcW w:w="10368" w:type="dxa"/>
            <w:gridSpan w:val="4"/>
          </w:tcPr>
          <w:p w14:paraId="6FD35DDD" w14:textId="77777777" w:rsidR="00B06BF9" w:rsidRDefault="00B06BF9">
            <w:pPr>
              <w:pStyle w:val="1LPOs-LPO-Sections"/>
            </w:pPr>
            <w:r>
              <w:t>7.2</w:t>
            </w:r>
            <w:r>
              <w:t> </w:t>
            </w:r>
            <w:r>
              <w:t>Rational Exponents</w:t>
            </w:r>
          </w:p>
        </w:tc>
      </w:tr>
      <w:tr w:rsidR="00BA5261" w14:paraId="2DA1A5A2" w14:textId="77777777" w:rsidTr="00A75ECF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0E6D3E1C" w14:textId="77777777" w:rsidR="00B06BF9" w:rsidRDefault="00B06BF9">
            <w:pPr>
              <w:pStyle w:val="1LPOs-LPO-Numbers"/>
            </w:pPr>
            <w:r>
              <w:t>341–45</w:t>
            </w:r>
          </w:p>
        </w:tc>
        <w:tc>
          <w:tcPr>
            <w:tcW w:w="423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0FF46FEC" w14:textId="77777777" w:rsidR="00B06BF9" w:rsidRDefault="00B06BF9">
            <w:pPr>
              <w:pStyle w:val="LPO-Objectives"/>
            </w:pPr>
            <w:r>
              <w:t>7.2.1</w:t>
            </w:r>
            <w:r>
              <w:tab/>
              <w:t>Evaluate exponential expressions.</w:t>
            </w:r>
          </w:p>
          <w:p w14:paraId="2F76699B" w14:textId="77777777" w:rsidR="00B06BF9" w:rsidRDefault="00B06BF9">
            <w:pPr>
              <w:pStyle w:val="LPO-Objectives"/>
            </w:pPr>
            <w:r>
              <w:t>7.2.2</w:t>
            </w:r>
            <w:r>
              <w:tab/>
              <w:t>Convert between radical and exponential form.</w:t>
            </w:r>
          </w:p>
          <w:p w14:paraId="6CBE33FA" w14:textId="77777777" w:rsidR="00B06BF9" w:rsidRDefault="00B06BF9">
            <w:pPr>
              <w:pStyle w:val="LPO-Objectives"/>
            </w:pPr>
            <w:r>
              <w:t>7.2.3</w:t>
            </w:r>
            <w:r>
              <w:tab/>
              <w:t>Simplify exponential and radical expressions.</w:t>
            </w:r>
          </w:p>
        </w:tc>
        <w:tc>
          <w:tcPr>
            <w:tcW w:w="270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57DCE166" w14:textId="77777777" w:rsidR="00B06BF9" w:rsidRDefault="00B06BF9" w:rsidP="00E13F35">
            <w:pPr>
              <w:pStyle w:val="LPO-TeacherResourcesnospaceabove"/>
            </w:pPr>
            <w:r>
              <w:t>Activities</w:t>
            </w:r>
          </w:p>
          <w:p w14:paraId="4FBFEF54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Rational Exponents</w:t>
            </w:r>
          </w:p>
          <w:p w14:paraId="114D4B3A" w14:textId="77777777" w:rsidR="00B06BF9" w:rsidRDefault="00B06BF9">
            <w:pPr>
              <w:pStyle w:val="LPO-TeacherResources"/>
            </w:pPr>
            <w:r>
              <w:t>BJU Press Trove</w:t>
            </w:r>
          </w:p>
          <w:p w14:paraId="5D4B9E26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Video: Negative Exponents</w:t>
            </w:r>
          </w:p>
          <w:p w14:paraId="38FF0CD8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PowerPoint presentation: Section 07.2</w:t>
            </w:r>
          </w:p>
          <w:p w14:paraId="2B9C89AB" w14:textId="77777777" w:rsidR="00B06BF9" w:rsidRDefault="00B06BF9">
            <w:pPr>
              <w:pStyle w:val="LPO-TeacherResources"/>
            </w:pPr>
            <w:r>
              <w:t>AfterSchoolHelp.com</w:t>
            </w:r>
          </w:p>
          <w:p w14:paraId="2F5A3EBD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Rational Exponents</w:t>
            </w:r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3425956E" w14:textId="77777777" w:rsidR="00B06BF9" w:rsidRDefault="00B06BF9" w:rsidP="00E13F35">
            <w:pPr>
              <w:pStyle w:val="LPO-TeacherResourcesnospaceabove"/>
            </w:pPr>
            <w:r>
              <w:t>Student Edition</w:t>
            </w:r>
          </w:p>
          <w:p w14:paraId="20E25C5A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kill Checks</w:t>
            </w:r>
          </w:p>
          <w:p w14:paraId="26FDB5CC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ercises</w:t>
            </w:r>
          </w:p>
          <w:p w14:paraId="6E34296D" w14:textId="77777777" w:rsidR="00B06BF9" w:rsidRDefault="00B06BF9">
            <w:pPr>
              <w:pStyle w:val="LPO-TeacherResources"/>
            </w:pPr>
            <w:r>
              <w:t>Teacher Edition</w:t>
            </w:r>
          </w:p>
          <w:p w14:paraId="62261E07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Bell ringer (p. 341)</w:t>
            </w:r>
          </w:p>
          <w:p w14:paraId="6B5ACDE1" w14:textId="77777777" w:rsidR="00B06BF9" w:rsidRDefault="00B06BF9">
            <w:pPr>
              <w:pStyle w:val="LPO-TeacherResources"/>
            </w:pPr>
            <w:r>
              <w:t>Assessments</w:t>
            </w:r>
          </w:p>
          <w:p w14:paraId="15991AB1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Quiz 7A (Sections 7.1–7.2)</w:t>
            </w:r>
          </w:p>
        </w:tc>
      </w:tr>
      <w:tr w:rsidR="00B06BF9" w14:paraId="3F816C16" w14:textId="77777777" w:rsidTr="009902E4">
        <w:trPr>
          <w:cantSplit/>
        </w:trPr>
        <w:tc>
          <w:tcPr>
            <w:tcW w:w="10368" w:type="dxa"/>
            <w:gridSpan w:val="4"/>
          </w:tcPr>
          <w:p w14:paraId="2D5C0D92" w14:textId="77777777" w:rsidR="00B06BF9" w:rsidRDefault="00B06BF9">
            <w:pPr>
              <w:pStyle w:val="1LPOs-LPO-Sections"/>
            </w:pPr>
            <w:r>
              <w:t>7.3</w:t>
            </w:r>
            <w:r>
              <w:t> </w:t>
            </w:r>
            <w:r>
              <w:t>Sums &amp; Differences</w:t>
            </w:r>
          </w:p>
        </w:tc>
      </w:tr>
      <w:tr w:rsidR="00BA5261" w14:paraId="46B6BE07" w14:textId="77777777" w:rsidTr="00A75ECF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631C5DDC" w14:textId="77777777" w:rsidR="00B06BF9" w:rsidRDefault="00B06BF9">
            <w:pPr>
              <w:pStyle w:val="1LPOs-LPO-Numbers"/>
            </w:pPr>
            <w:r>
              <w:t>346–49</w:t>
            </w:r>
          </w:p>
        </w:tc>
        <w:tc>
          <w:tcPr>
            <w:tcW w:w="423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5249A0E7" w14:textId="77777777" w:rsidR="00B06BF9" w:rsidRDefault="00B06BF9">
            <w:pPr>
              <w:pStyle w:val="LPO-Objectives"/>
            </w:pPr>
            <w:r>
              <w:t>7.3.1</w:t>
            </w:r>
            <w:r>
              <w:tab/>
              <w:t>Add and subtract radical expressions.</w:t>
            </w:r>
          </w:p>
          <w:p w14:paraId="6DAEB1E8" w14:textId="77777777" w:rsidR="00B06BF9" w:rsidRDefault="00B06BF9">
            <w:pPr>
              <w:pStyle w:val="LPO-Objectives"/>
            </w:pPr>
            <w:r>
              <w:t>7.3.2</w:t>
            </w:r>
            <w:r>
              <w:tab/>
              <w:t>Add and subtract exponential expressions.</w:t>
            </w:r>
          </w:p>
        </w:tc>
        <w:tc>
          <w:tcPr>
            <w:tcW w:w="270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61EBF203" w14:textId="77777777" w:rsidR="00B06BF9" w:rsidRDefault="00B06BF9" w:rsidP="00E13F35">
            <w:pPr>
              <w:pStyle w:val="LPO-TeacherResourcesnospaceabove"/>
            </w:pPr>
            <w:r>
              <w:t>Activities</w:t>
            </w:r>
          </w:p>
          <w:p w14:paraId="33B04A1D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ums &amp; Differences of Radicals</w:t>
            </w:r>
          </w:p>
          <w:p w14:paraId="0D17F907" w14:textId="77777777" w:rsidR="00B06BF9" w:rsidRDefault="00B06BF9">
            <w:pPr>
              <w:pStyle w:val="LPO-TeacherResources"/>
            </w:pPr>
            <w:r>
              <w:t>BJU Press Trove</w:t>
            </w:r>
          </w:p>
          <w:p w14:paraId="6BB947C0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PowerPoint presentation: Section 07.3</w:t>
            </w:r>
          </w:p>
          <w:p w14:paraId="3E027228" w14:textId="77777777" w:rsidR="00B06BF9" w:rsidRDefault="00B06BF9">
            <w:pPr>
              <w:pStyle w:val="LPO-TeacherResources"/>
            </w:pPr>
            <w:r>
              <w:t>AfterSchoolHelp.com</w:t>
            </w:r>
          </w:p>
          <w:p w14:paraId="7EE24776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ums &amp; Differences</w:t>
            </w:r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49DC7F64" w14:textId="77777777" w:rsidR="00B06BF9" w:rsidRDefault="00B06BF9" w:rsidP="00E13F35">
            <w:pPr>
              <w:pStyle w:val="LPO-TeacherResourcesnospaceabove"/>
            </w:pPr>
            <w:r w:rsidRPr="00E13F35">
              <w:t>Student</w:t>
            </w:r>
            <w:r>
              <w:t xml:space="preserve"> Edition</w:t>
            </w:r>
          </w:p>
          <w:p w14:paraId="2B0FED08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kill Checks</w:t>
            </w:r>
          </w:p>
          <w:p w14:paraId="1D050D3F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ercises</w:t>
            </w:r>
          </w:p>
          <w:p w14:paraId="65D9EC59" w14:textId="77777777" w:rsidR="00B06BF9" w:rsidRDefault="00B06BF9">
            <w:pPr>
              <w:pStyle w:val="LPO-TeacherResources"/>
            </w:pPr>
            <w:r>
              <w:t>Teacher Edition</w:t>
            </w:r>
          </w:p>
          <w:p w14:paraId="744CF097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Bell ringer (p. 346)</w:t>
            </w:r>
          </w:p>
        </w:tc>
      </w:tr>
    </w:tbl>
    <w:p w14:paraId="5C0334FD" w14:textId="77777777" w:rsidR="00A75ECF" w:rsidRDefault="00A75ECF" w:rsidP="00A75ECF">
      <w:pPr>
        <w:pStyle w:val="LPONEW-Disclaimer"/>
      </w:pPr>
      <w:r>
        <w:t xml:space="preserve">*Digital resources for homeschool users are available on Homeschool Hub. </w:t>
      </w:r>
      <w:r>
        <w:br w:type="page"/>
      </w:r>
    </w:p>
    <w:tbl>
      <w:tblPr>
        <w:tblStyle w:val="DefaultTable"/>
        <w:tblW w:w="1036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29" w:type="dxa"/>
          <w:left w:w="86" w:type="dxa"/>
          <w:bottom w:w="29" w:type="dxa"/>
          <w:right w:w="86" w:type="dxa"/>
        </w:tblCellMar>
        <w:tblLook w:val="0020" w:firstRow="1" w:lastRow="0" w:firstColumn="0" w:lastColumn="0" w:noHBand="0" w:noVBand="0"/>
      </w:tblPr>
      <w:tblGrid>
        <w:gridCol w:w="1165"/>
        <w:gridCol w:w="3960"/>
        <w:gridCol w:w="2970"/>
        <w:gridCol w:w="2273"/>
      </w:tblGrid>
      <w:tr w:rsidR="00A75ECF" w14:paraId="445DFCF8" w14:textId="77777777" w:rsidTr="00A75ECF">
        <w:trPr>
          <w:cantSplit/>
        </w:trPr>
        <w:tc>
          <w:tcPr>
            <w:tcW w:w="1165" w:type="dxa"/>
            <w:tcMar>
              <w:left w:w="0" w:type="dxa"/>
              <w:right w:w="0" w:type="dxa"/>
            </w:tcMar>
          </w:tcPr>
          <w:p w14:paraId="6E91E21E" w14:textId="77777777" w:rsidR="00A75ECF" w:rsidRDefault="00A75ECF" w:rsidP="00E37A16">
            <w:pPr>
              <w:pStyle w:val="1LPOs-LPO-SourceHeading"/>
            </w:pPr>
            <w:r>
              <w:lastRenderedPageBreak/>
              <w:t>Pages</w:t>
            </w:r>
          </w:p>
        </w:tc>
        <w:tc>
          <w:tcPr>
            <w:tcW w:w="3960" w:type="dxa"/>
            <w:tcMar>
              <w:left w:w="180" w:type="dxa"/>
              <w:right w:w="180" w:type="dxa"/>
            </w:tcMar>
          </w:tcPr>
          <w:p w14:paraId="6D9C9102" w14:textId="77777777" w:rsidR="00A75ECF" w:rsidRDefault="00A75ECF" w:rsidP="00E37A16">
            <w:pPr>
              <w:pStyle w:val="1LPOs-LPO-SourceHeading"/>
            </w:pPr>
            <w:r>
              <w:t>Objectives</w:t>
            </w:r>
          </w:p>
        </w:tc>
        <w:tc>
          <w:tcPr>
            <w:tcW w:w="2970" w:type="dxa"/>
            <w:tcMar>
              <w:left w:w="180" w:type="dxa"/>
              <w:right w:w="180" w:type="dxa"/>
            </w:tcMar>
          </w:tcPr>
          <w:p w14:paraId="2A73DA29" w14:textId="77777777" w:rsidR="00A75ECF" w:rsidRDefault="00A75ECF" w:rsidP="00E37A16">
            <w:pPr>
              <w:pStyle w:val="1LPOs-LPO-SourceHeading"/>
            </w:pPr>
            <w:r>
              <w:t>Resources</w:t>
            </w:r>
          </w:p>
        </w:tc>
        <w:tc>
          <w:tcPr>
            <w:tcW w:w="2273" w:type="dxa"/>
            <w:tcMar>
              <w:left w:w="180" w:type="dxa"/>
              <w:right w:w="180" w:type="dxa"/>
            </w:tcMar>
          </w:tcPr>
          <w:p w14:paraId="3985280B" w14:textId="77777777" w:rsidR="00A75ECF" w:rsidRDefault="00A75ECF" w:rsidP="00E37A16">
            <w:pPr>
              <w:pStyle w:val="1LPOs-LPO-SourceHeading"/>
            </w:pPr>
            <w:r>
              <w:t>Assessments</w:t>
            </w:r>
          </w:p>
        </w:tc>
      </w:tr>
      <w:tr w:rsidR="00B06BF9" w14:paraId="2F0D944B" w14:textId="77777777" w:rsidTr="009902E4">
        <w:trPr>
          <w:cantSplit/>
        </w:trPr>
        <w:tc>
          <w:tcPr>
            <w:tcW w:w="10368" w:type="dxa"/>
            <w:gridSpan w:val="4"/>
          </w:tcPr>
          <w:p w14:paraId="6BA4DF0B" w14:textId="77777777" w:rsidR="00B06BF9" w:rsidRDefault="00B06BF9">
            <w:pPr>
              <w:pStyle w:val="1LPOs-LPO-Sections"/>
            </w:pPr>
            <w:r>
              <w:t>7.4</w:t>
            </w:r>
            <w:r>
              <w:t> </w:t>
            </w:r>
            <w:r>
              <w:t>Products</w:t>
            </w:r>
          </w:p>
        </w:tc>
      </w:tr>
      <w:tr w:rsidR="00BA5261" w14:paraId="5A9C74A7" w14:textId="77777777" w:rsidTr="00A75ECF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36FEDF48" w14:textId="77777777" w:rsidR="00B06BF9" w:rsidRDefault="00B06BF9">
            <w:pPr>
              <w:pStyle w:val="1LPOs-LPO-Numbers"/>
            </w:pPr>
            <w:r>
              <w:t>350–54</w:t>
            </w:r>
          </w:p>
        </w:tc>
        <w:tc>
          <w:tcPr>
            <w:tcW w:w="396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6AC8A56B" w14:textId="77777777" w:rsidR="00B06BF9" w:rsidRDefault="00B06BF9">
            <w:pPr>
              <w:pStyle w:val="LPO-Objectives"/>
            </w:pPr>
            <w:r>
              <w:t>7.4.1</w:t>
            </w:r>
            <w:r>
              <w:tab/>
              <w:t>Multiply radical expressions.</w:t>
            </w:r>
          </w:p>
          <w:p w14:paraId="2E7EF907" w14:textId="77777777" w:rsidR="00B06BF9" w:rsidRDefault="00B06BF9">
            <w:pPr>
              <w:pStyle w:val="LPO-Objectives"/>
            </w:pPr>
            <w:r>
              <w:t>7.4.2</w:t>
            </w:r>
            <w:r>
              <w:tab/>
              <w:t>Multiply exponential expressions.</w:t>
            </w:r>
          </w:p>
        </w:tc>
        <w:tc>
          <w:tcPr>
            <w:tcW w:w="297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58243E75" w14:textId="77777777" w:rsidR="00B06BF9" w:rsidRDefault="00B06BF9" w:rsidP="00E13F35">
            <w:pPr>
              <w:pStyle w:val="LPO-TeacherResourcesnospaceabove"/>
            </w:pPr>
            <w:r>
              <w:t>Activities</w:t>
            </w:r>
          </w:p>
          <w:p w14:paraId="017D0233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Products</w:t>
            </w:r>
          </w:p>
          <w:p w14:paraId="33C9FD06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Math History—Gerolamo Cardano</w:t>
            </w:r>
          </w:p>
          <w:p w14:paraId="66FCA63F" w14:textId="77777777" w:rsidR="00B06BF9" w:rsidRDefault="00B06BF9">
            <w:pPr>
              <w:pStyle w:val="LPO-TeacherResources"/>
            </w:pPr>
            <w:r>
              <w:t>BJU Press Trove</w:t>
            </w:r>
          </w:p>
          <w:p w14:paraId="0582A6C7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PowerPoint presentation: Section 07.4</w:t>
            </w:r>
          </w:p>
          <w:p w14:paraId="0044E109" w14:textId="77777777" w:rsidR="00B06BF9" w:rsidRDefault="00B06BF9">
            <w:pPr>
              <w:pStyle w:val="LPO-TeacherResources"/>
            </w:pPr>
            <w:r>
              <w:t>AfterSchoolHelp.com</w:t>
            </w:r>
          </w:p>
          <w:p w14:paraId="6D79C758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Products</w:t>
            </w:r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73E17A32" w14:textId="77777777" w:rsidR="00B06BF9" w:rsidRDefault="00B06BF9" w:rsidP="00E13F35">
            <w:pPr>
              <w:pStyle w:val="LPO-TeacherResourcesnospaceabove"/>
            </w:pPr>
            <w:r>
              <w:t xml:space="preserve">Student </w:t>
            </w:r>
            <w:r w:rsidRPr="00E13F35">
              <w:t>Edition</w:t>
            </w:r>
          </w:p>
          <w:p w14:paraId="2C19C8BA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kill Checks</w:t>
            </w:r>
          </w:p>
          <w:p w14:paraId="74364515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ercises</w:t>
            </w:r>
          </w:p>
          <w:p w14:paraId="61053BB3" w14:textId="77777777" w:rsidR="00B06BF9" w:rsidRDefault="00B06BF9">
            <w:pPr>
              <w:pStyle w:val="LPO-TeacherResources"/>
            </w:pPr>
            <w:r>
              <w:t>Teacher Edition</w:t>
            </w:r>
          </w:p>
          <w:p w14:paraId="20D032A6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Bell ringer (p. 350)</w:t>
            </w:r>
          </w:p>
          <w:p w14:paraId="6E33BE01" w14:textId="77777777" w:rsidR="00B06BF9" w:rsidRDefault="00B06BF9">
            <w:pPr>
              <w:pStyle w:val="LPO-TeacherResources"/>
            </w:pPr>
            <w:r>
              <w:t>Assessments</w:t>
            </w:r>
          </w:p>
          <w:p w14:paraId="520D12F0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Quiz 7B (Sections 7.3–7.4)</w:t>
            </w:r>
          </w:p>
        </w:tc>
      </w:tr>
      <w:tr w:rsidR="00B06BF9" w14:paraId="0510A016" w14:textId="77777777" w:rsidTr="009902E4">
        <w:trPr>
          <w:cantSplit/>
        </w:trPr>
        <w:tc>
          <w:tcPr>
            <w:tcW w:w="10368" w:type="dxa"/>
            <w:gridSpan w:val="4"/>
          </w:tcPr>
          <w:p w14:paraId="3F3400FC" w14:textId="77777777" w:rsidR="00B06BF9" w:rsidRDefault="00B06BF9">
            <w:pPr>
              <w:pStyle w:val="1LPOs-LPO-Sections"/>
            </w:pPr>
            <w:r>
              <w:t>7.5</w:t>
            </w:r>
            <w:r>
              <w:t> </w:t>
            </w:r>
            <w:r>
              <w:t>Quotients</w:t>
            </w:r>
          </w:p>
          <w:p w14:paraId="4916A6FA" w14:textId="77777777" w:rsidR="00B06BF9" w:rsidRDefault="00B06BF9" w:rsidP="008D7EC5">
            <w:pPr>
              <w:pStyle w:val="Days"/>
            </w:pPr>
            <w:r>
              <w:t>(2 days)</w:t>
            </w:r>
          </w:p>
        </w:tc>
      </w:tr>
      <w:tr w:rsidR="00BA5261" w14:paraId="1322D1DA" w14:textId="77777777" w:rsidTr="00A75ECF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69DA289B" w14:textId="77777777" w:rsidR="00B06BF9" w:rsidRDefault="00B06BF9">
            <w:pPr>
              <w:pStyle w:val="1LPOs-LPO-Numbers"/>
            </w:pPr>
            <w:r>
              <w:t>355–60</w:t>
            </w:r>
          </w:p>
        </w:tc>
        <w:tc>
          <w:tcPr>
            <w:tcW w:w="396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7154C07C" w14:textId="77777777" w:rsidR="00B06BF9" w:rsidRDefault="00B06BF9">
            <w:pPr>
              <w:pStyle w:val="LPO-Objectives"/>
            </w:pPr>
            <w:r>
              <w:t>7.5.1</w:t>
            </w:r>
            <w:r>
              <w:tab/>
              <w:t>Divide expressions containing radicals.</w:t>
            </w:r>
          </w:p>
          <w:p w14:paraId="5B6950C1" w14:textId="77777777" w:rsidR="00B06BF9" w:rsidRDefault="00B06BF9">
            <w:pPr>
              <w:pStyle w:val="LPO-Objectives"/>
            </w:pPr>
            <w:r>
              <w:t>7.5.2</w:t>
            </w:r>
            <w:r>
              <w:tab/>
              <w:t>Divide expressions containing complex numbers.</w:t>
            </w:r>
          </w:p>
        </w:tc>
        <w:tc>
          <w:tcPr>
            <w:tcW w:w="297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724BD1C1" w14:textId="77777777" w:rsidR="00B06BF9" w:rsidRDefault="00B06BF9" w:rsidP="008D7EC5">
            <w:pPr>
              <w:pStyle w:val="LPO-TeacherResourcesnospaceabove"/>
            </w:pPr>
            <w:r>
              <w:t>Activities</w:t>
            </w:r>
          </w:p>
          <w:p w14:paraId="61BACA8E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Quotients</w:t>
            </w:r>
          </w:p>
          <w:p w14:paraId="55F98393" w14:textId="77777777" w:rsidR="00B06BF9" w:rsidRDefault="00B06BF9">
            <w:pPr>
              <w:pStyle w:val="LPO-TeacherResources"/>
            </w:pPr>
            <w:r>
              <w:t>BJU Press Trove</w:t>
            </w:r>
          </w:p>
          <w:p w14:paraId="60397E02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PowerPoint presentation: Section 07.5</w:t>
            </w:r>
          </w:p>
          <w:p w14:paraId="18A40A3D" w14:textId="77777777" w:rsidR="00B06BF9" w:rsidRDefault="00B06BF9">
            <w:pPr>
              <w:pStyle w:val="LPO-TeacherResources"/>
            </w:pPr>
            <w:r>
              <w:t>AfterSchoolHelp.com</w:t>
            </w:r>
          </w:p>
          <w:p w14:paraId="68299522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Quotients</w:t>
            </w:r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1E4B246D" w14:textId="77777777" w:rsidR="00B06BF9" w:rsidRDefault="00B06BF9" w:rsidP="008D7EC5">
            <w:pPr>
              <w:pStyle w:val="LPO-TeacherResourcesnospaceabove"/>
            </w:pPr>
            <w:r>
              <w:t xml:space="preserve">Student </w:t>
            </w:r>
            <w:r w:rsidRPr="008D7EC5">
              <w:t>Edition</w:t>
            </w:r>
          </w:p>
          <w:p w14:paraId="43C132BA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kill Checks</w:t>
            </w:r>
          </w:p>
          <w:p w14:paraId="65C3EE32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ercises</w:t>
            </w:r>
          </w:p>
          <w:p w14:paraId="2895F232" w14:textId="77777777" w:rsidR="00B06BF9" w:rsidRDefault="00B06BF9">
            <w:pPr>
              <w:pStyle w:val="LPO-TeacherResources"/>
            </w:pPr>
            <w:r>
              <w:t>Teacher Edition</w:t>
            </w:r>
          </w:p>
          <w:p w14:paraId="1B792F93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Bell ringer (p. 355)</w:t>
            </w:r>
          </w:p>
        </w:tc>
      </w:tr>
      <w:tr w:rsidR="00B06BF9" w14:paraId="51F2A3BE" w14:textId="77777777" w:rsidTr="009902E4">
        <w:tblPrEx>
          <w:tblLook w:val="0000" w:firstRow="0" w:lastRow="0" w:firstColumn="0" w:lastColumn="0" w:noHBand="0" w:noVBand="0"/>
        </w:tblPrEx>
        <w:trPr>
          <w:cantSplit/>
        </w:trPr>
        <w:tc>
          <w:tcPr>
            <w:tcW w:w="10368" w:type="dxa"/>
            <w:gridSpan w:val="4"/>
          </w:tcPr>
          <w:p w14:paraId="629A3BBD" w14:textId="77777777" w:rsidR="00B06BF9" w:rsidRDefault="00B06BF9">
            <w:pPr>
              <w:pStyle w:val="1LPOs-LPO-Sections"/>
            </w:pPr>
            <w:r>
              <w:t>7.6</w:t>
            </w:r>
            <w:r>
              <w:t> </w:t>
            </w:r>
            <w:r>
              <w:t>Radical &amp; Exponential Equations</w:t>
            </w:r>
          </w:p>
        </w:tc>
      </w:tr>
      <w:tr w:rsidR="00BA5261" w14:paraId="4264D0B9" w14:textId="77777777" w:rsidTr="00A75ECF">
        <w:tblPrEx>
          <w:tblLook w:val="0000" w:firstRow="0" w:lastRow="0" w:firstColumn="0" w:lastColumn="0" w:noHBand="0" w:noVBand="0"/>
        </w:tblPrEx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648080F2" w14:textId="77777777" w:rsidR="00B06BF9" w:rsidRDefault="00B06BF9">
            <w:pPr>
              <w:pStyle w:val="1LPOs-LPO-Numbers"/>
            </w:pPr>
            <w:r>
              <w:t>361–65</w:t>
            </w:r>
          </w:p>
        </w:tc>
        <w:tc>
          <w:tcPr>
            <w:tcW w:w="396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30DFA459" w14:textId="77777777" w:rsidR="00B06BF9" w:rsidRDefault="00B06BF9">
            <w:pPr>
              <w:pStyle w:val="LPO-Objectives"/>
            </w:pPr>
            <w:r>
              <w:t>7.6.1</w:t>
            </w:r>
            <w:r>
              <w:tab/>
              <w:t>Solve equations containing radical expressions.</w:t>
            </w:r>
          </w:p>
          <w:p w14:paraId="0EB0BB68" w14:textId="77777777" w:rsidR="00B06BF9" w:rsidRDefault="00B06BF9">
            <w:pPr>
              <w:pStyle w:val="LPO-Objectives"/>
            </w:pPr>
            <w:r>
              <w:t>7.6.2</w:t>
            </w:r>
            <w:r>
              <w:tab/>
              <w:t>Solve simple radical equations.</w:t>
            </w:r>
          </w:p>
          <w:p w14:paraId="2D124CCA" w14:textId="77777777" w:rsidR="00B06BF9" w:rsidRDefault="00B06BF9">
            <w:pPr>
              <w:pStyle w:val="LPO-Objectives"/>
            </w:pPr>
            <w:r>
              <w:t>7.6.3</w:t>
            </w:r>
            <w:r>
              <w:tab/>
              <w:t>Solve simple exponential equations.</w:t>
            </w:r>
          </w:p>
          <w:p w14:paraId="3218AA37" w14:textId="6482F638" w:rsidR="00B06BF9" w:rsidRDefault="00B06BF9">
            <w:pPr>
              <w:pStyle w:val="LPO-Objectives"/>
            </w:pPr>
            <w:r>
              <w:t>7.6.4</w:t>
            </w:r>
            <w:r>
              <w:tab/>
              <w:t>Evaluate the view that creation’s consistency proves God’s existence.</w:t>
            </w:r>
            <w:r>
              <w:br/>
            </w:r>
            <w:r w:rsidR="00B6724D" w:rsidRPr="00B6724D">
              <w:rPr>
                <w:rStyle w:val="BWSicon"/>
              </w:rPr>
              <w:t> BWS </w:t>
            </w:r>
            <w:r>
              <w:t>Design (evaluate)</w:t>
            </w:r>
          </w:p>
        </w:tc>
        <w:tc>
          <w:tcPr>
            <w:tcW w:w="297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7746C8BC" w14:textId="77777777" w:rsidR="00B06BF9" w:rsidRDefault="00B06BF9" w:rsidP="008D7EC5">
            <w:pPr>
              <w:pStyle w:val="LPO-TeacherResourcesnospaceabove"/>
            </w:pPr>
            <w:r w:rsidRPr="008D7EC5">
              <w:t>Activities</w:t>
            </w:r>
          </w:p>
          <w:p w14:paraId="718FBC72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Math History—William Rowan Hamilton</w:t>
            </w:r>
          </w:p>
          <w:p w14:paraId="323D4DB0" w14:textId="77777777" w:rsidR="00B06BF9" w:rsidRDefault="00B06BF9">
            <w:pPr>
              <w:pStyle w:val="LPO-TeacherResources"/>
            </w:pPr>
            <w:r>
              <w:t>BJU Press Trove</w:t>
            </w:r>
          </w:p>
          <w:p w14:paraId="74DA1E8B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PowerPoint presentation: Section 07.6</w:t>
            </w:r>
          </w:p>
          <w:p w14:paraId="6ED2B0E1" w14:textId="77777777" w:rsidR="00B06BF9" w:rsidRDefault="00B06BF9">
            <w:pPr>
              <w:pStyle w:val="LPO-TeacherResources"/>
            </w:pPr>
            <w:r>
              <w:t>AfterSchoolHelp.com</w:t>
            </w:r>
          </w:p>
          <w:p w14:paraId="23D8A7A5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Radical &amp; Exponential Equations</w:t>
            </w:r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49A41AD1" w14:textId="77777777" w:rsidR="00B06BF9" w:rsidRDefault="00B06BF9" w:rsidP="008D7EC5">
            <w:pPr>
              <w:pStyle w:val="LPO-TeacherResourcesnospaceabove"/>
            </w:pPr>
            <w:r>
              <w:t xml:space="preserve">Student </w:t>
            </w:r>
            <w:r w:rsidRPr="008D7EC5">
              <w:t>Edition</w:t>
            </w:r>
          </w:p>
          <w:p w14:paraId="37A58E68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kill Checks</w:t>
            </w:r>
          </w:p>
          <w:p w14:paraId="6554F463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ercises</w:t>
            </w:r>
          </w:p>
          <w:p w14:paraId="0730542F" w14:textId="77777777" w:rsidR="00B06BF9" w:rsidRDefault="00B06BF9">
            <w:pPr>
              <w:pStyle w:val="LPO-TeacherResources"/>
            </w:pPr>
            <w:r>
              <w:t>Teacher Edition</w:t>
            </w:r>
          </w:p>
          <w:p w14:paraId="641A36DC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Bell ringer (p. 361)</w:t>
            </w:r>
          </w:p>
          <w:p w14:paraId="5CB78111" w14:textId="77777777" w:rsidR="00B06BF9" w:rsidRDefault="00B06BF9">
            <w:pPr>
              <w:pStyle w:val="LPO-TeacherResources"/>
            </w:pPr>
            <w:r>
              <w:t>Assessments</w:t>
            </w:r>
          </w:p>
          <w:p w14:paraId="06DF5FA4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Quiz 7C (Sections 7.5–7.6)</w:t>
            </w:r>
          </w:p>
        </w:tc>
      </w:tr>
    </w:tbl>
    <w:p w14:paraId="168ED82E" w14:textId="1CECB291" w:rsidR="00A75ECF" w:rsidRDefault="00A75ECF"/>
    <w:p w14:paraId="3F8B180A" w14:textId="77777777" w:rsidR="00A75ECF" w:rsidRDefault="00A75ECF">
      <w:r>
        <w:br w:type="page"/>
      </w:r>
    </w:p>
    <w:tbl>
      <w:tblPr>
        <w:tblStyle w:val="DefaultTable"/>
        <w:tblW w:w="1036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29" w:type="dxa"/>
          <w:left w:w="86" w:type="dxa"/>
          <w:bottom w:w="29" w:type="dxa"/>
          <w:right w:w="86" w:type="dxa"/>
        </w:tblCellMar>
        <w:tblLook w:val="0020" w:firstRow="1" w:lastRow="0" w:firstColumn="0" w:lastColumn="0" w:noHBand="0" w:noVBand="0"/>
      </w:tblPr>
      <w:tblGrid>
        <w:gridCol w:w="1165"/>
        <w:gridCol w:w="4050"/>
        <w:gridCol w:w="2880"/>
        <w:gridCol w:w="2273"/>
      </w:tblGrid>
      <w:tr w:rsidR="00A75ECF" w14:paraId="506A3C0E" w14:textId="77777777" w:rsidTr="00A75ECF">
        <w:trPr>
          <w:cantSplit/>
        </w:trPr>
        <w:tc>
          <w:tcPr>
            <w:tcW w:w="1165" w:type="dxa"/>
            <w:tcMar>
              <w:left w:w="0" w:type="dxa"/>
              <w:right w:w="0" w:type="dxa"/>
            </w:tcMar>
          </w:tcPr>
          <w:p w14:paraId="05659B33" w14:textId="77777777" w:rsidR="00A75ECF" w:rsidRDefault="00A75ECF" w:rsidP="00E37A16">
            <w:pPr>
              <w:pStyle w:val="1LPOs-LPO-SourceHeading"/>
            </w:pPr>
            <w:r>
              <w:lastRenderedPageBreak/>
              <w:t>Pages</w:t>
            </w:r>
          </w:p>
        </w:tc>
        <w:tc>
          <w:tcPr>
            <w:tcW w:w="4050" w:type="dxa"/>
            <w:tcMar>
              <w:left w:w="180" w:type="dxa"/>
              <w:right w:w="180" w:type="dxa"/>
            </w:tcMar>
          </w:tcPr>
          <w:p w14:paraId="25FF9D30" w14:textId="77777777" w:rsidR="00A75ECF" w:rsidRDefault="00A75ECF" w:rsidP="00E37A16">
            <w:pPr>
              <w:pStyle w:val="1LPOs-LPO-SourceHeading"/>
            </w:pPr>
            <w:r>
              <w:t>Objectives</w:t>
            </w:r>
          </w:p>
        </w:tc>
        <w:tc>
          <w:tcPr>
            <w:tcW w:w="2880" w:type="dxa"/>
            <w:tcMar>
              <w:left w:w="180" w:type="dxa"/>
              <w:right w:w="180" w:type="dxa"/>
            </w:tcMar>
          </w:tcPr>
          <w:p w14:paraId="5A3E13FA" w14:textId="77777777" w:rsidR="00A75ECF" w:rsidRDefault="00A75ECF" w:rsidP="00E37A16">
            <w:pPr>
              <w:pStyle w:val="1LPOs-LPO-SourceHeading"/>
            </w:pPr>
            <w:r>
              <w:t>Resources</w:t>
            </w:r>
          </w:p>
        </w:tc>
        <w:tc>
          <w:tcPr>
            <w:tcW w:w="2273" w:type="dxa"/>
            <w:tcMar>
              <w:left w:w="180" w:type="dxa"/>
              <w:right w:w="180" w:type="dxa"/>
            </w:tcMar>
          </w:tcPr>
          <w:p w14:paraId="1A9139FC" w14:textId="77777777" w:rsidR="00A75ECF" w:rsidRDefault="00A75ECF" w:rsidP="00E37A16">
            <w:pPr>
              <w:pStyle w:val="1LPOs-LPO-SourceHeading"/>
            </w:pPr>
            <w:r>
              <w:t>Assessments</w:t>
            </w:r>
          </w:p>
        </w:tc>
      </w:tr>
      <w:tr w:rsidR="00B06BF9" w14:paraId="3711FFEC" w14:textId="77777777" w:rsidTr="009902E4">
        <w:tblPrEx>
          <w:tblLook w:val="0000" w:firstRow="0" w:lastRow="0" w:firstColumn="0" w:lastColumn="0" w:noHBand="0" w:noVBand="0"/>
        </w:tblPrEx>
        <w:trPr>
          <w:cantSplit/>
        </w:trPr>
        <w:tc>
          <w:tcPr>
            <w:tcW w:w="10368" w:type="dxa"/>
            <w:gridSpan w:val="4"/>
          </w:tcPr>
          <w:p w14:paraId="30A82140" w14:textId="77777777" w:rsidR="00B06BF9" w:rsidRDefault="00B06BF9">
            <w:pPr>
              <w:pStyle w:val="1LPOs-LPO-Sections"/>
            </w:pPr>
            <w:r>
              <w:t>7.7</w:t>
            </w:r>
            <w:r>
              <w:t> </w:t>
            </w:r>
            <w:r>
              <w:t>More Radical Equations</w:t>
            </w:r>
          </w:p>
          <w:p w14:paraId="3D105823" w14:textId="77777777" w:rsidR="00B06BF9" w:rsidRPr="008D7EC5" w:rsidRDefault="00B06BF9" w:rsidP="008D7EC5">
            <w:pPr>
              <w:pStyle w:val="Days"/>
            </w:pPr>
            <w:r w:rsidRPr="008D7EC5">
              <w:t>(2 days)</w:t>
            </w:r>
          </w:p>
        </w:tc>
      </w:tr>
      <w:tr w:rsidR="00BA5261" w14:paraId="6F5756F1" w14:textId="77777777" w:rsidTr="00A75ECF">
        <w:tblPrEx>
          <w:tblLook w:val="0000" w:firstRow="0" w:lastRow="0" w:firstColumn="0" w:lastColumn="0" w:noHBand="0" w:noVBand="0"/>
        </w:tblPrEx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4893C5F8" w14:textId="77777777" w:rsidR="00B06BF9" w:rsidRDefault="00B06BF9">
            <w:pPr>
              <w:pStyle w:val="1LPOs-LPO-Numbers"/>
            </w:pPr>
            <w:r>
              <w:t>366–70</w:t>
            </w:r>
          </w:p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681E8EA3" w14:textId="77777777" w:rsidR="00B06BF9" w:rsidRDefault="00B06BF9">
            <w:pPr>
              <w:pStyle w:val="LPO-Objectives"/>
            </w:pPr>
            <w:r>
              <w:t>7.7.1</w:t>
            </w:r>
            <w:r>
              <w:tab/>
              <w:t>Solve more complex radical equations.</w:t>
            </w:r>
          </w:p>
          <w:p w14:paraId="7752F15B" w14:textId="77777777" w:rsidR="00B06BF9" w:rsidRDefault="00B06BF9">
            <w:pPr>
              <w:pStyle w:val="LPO-Objectives"/>
            </w:pPr>
            <w:r>
              <w:t>7.7.2</w:t>
            </w:r>
            <w:r>
              <w:tab/>
              <w:t>Solve literal radical equations.</w:t>
            </w:r>
          </w:p>
        </w:tc>
        <w:tc>
          <w:tcPr>
            <w:tcW w:w="288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440230B6" w14:textId="77777777" w:rsidR="00B06BF9" w:rsidRDefault="00B06BF9" w:rsidP="008D7EC5">
            <w:pPr>
              <w:pStyle w:val="LPO-TeacherResourcesnospaceabove"/>
            </w:pPr>
            <w:r w:rsidRPr="008D7EC5">
              <w:t>Activities</w:t>
            </w:r>
          </w:p>
          <w:p w14:paraId="23138B50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Radical &amp; Exponential Equations</w:t>
            </w:r>
          </w:p>
          <w:p w14:paraId="3FD443B2" w14:textId="77777777" w:rsidR="00B06BF9" w:rsidRDefault="00B06BF9">
            <w:pPr>
              <w:pStyle w:val="LPO-TeacherResources"/>
            </w:pPr>
            <w:r>
              <w:t>BJU Press Trove</w:t>
            </w:r>
          </w:p>
          <w:p w14:paraId="4D35D004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PowerPoint presentation: Section 07.7</w:t>
            </w:r>
          </w:p>
          <w:p w14:paraId="247A06D1" w14:textId="77777777" w:rsidR="00B06BF9" w:rsidRDefault="00B06BF9">
            <w:pPr>
              <w:pStyle w:val="LPO-TeacherResources"/>
            </w:pPr>
            <w:r>
              <w:t>AfterSchoolHelp.com</w:t>
            </w:r>
          </w:p>
          <w:p w14:paraId="78643FD6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More Radical Equations</w:t>
            </w:r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38F1F29F" w14:textId="77777777" w:rsidR="00B06BF9" w:rsidRDefault="00B06BF9" w:rsidP="008D7EC5">
            <w:pPr>
              <w:pStyle w:val="LPO-TeacherResourcesnospaceabove"/>
            </w:pPr>
            <w:r>
              <w:t>Student Edition</w:t>
            </w:r>
          </w:p>
          <w:p w14:paraId="34F59D99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kill Checks</w:t>
            </w:r>
          </w:p>
          <w:p w14:paraId="4DABB645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ercises</w:t>
            </w:r>
          </w:p>
          <w:p w14:paraId="4F7C5E0A" w14:textId="77777777" w:rsidR="00B06BF9" w:rsidRDefault="00B06BF9">
            <w:pPr>
              <w:pStyle w:val="LPO-TeacherResources"/>
            </w:pPr>
            <w:r>
              <w:t>Teacher Edition</w:t>
            </w:r>
          </w:p>
          <w:p w14:paraId="713091D4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Bell ringer (p. 366)</w:t>
            </w:r>
          </w:p>
        </w:tc>
      </w:tr>
      <w:tr w:rsidR="00B06BF9" w14:paraId="547CE296" w14:textId="77777777" w:rsidTr="009902E4">
        <w:tblPrEx>
          <w:tblLook w:val="0000" w:firstRow="0" w:lastRow="0" w:firstColumn="0" w:lastColumn="0" w:noHBand="0" w:noVBand="0"/>
        </w:tblPrEx>
        <w:trPr>
          <w:cantSplit/>
        </w:trPr>
        <w:tc>
          <w:tcPr>
            <w:tcW w:w="10368" w:type="dxa"/>
            <w:gridSpan w:val="4"/>
          </w:tcPr>
          <w:p w14:paraId="04AF4F2B" w14:textId="77777777" w:rsidR="00B06BF9" w:rsidRDefault="00B06BF9">
            <w:pPr>
              <w:pStyle w:val="1LPOs-LPO-Sections"/>
            </w:pPr>
            <w:r>
              <w:t>7.8</w:t>
            </w:r>
            <w:r>
              <w:t> </w:t>
            </w:r>
            <w:r>
              <w:t>Radical Functions</w:t>
            </w:r>
          </w:p>
        </w:tc>
      </w:tr>
      <w:tr w:rsidR="00BA5261" w14:paraId="71A80EF5" w14:textId="77777777" w:rsidTr="00A75ECF">
        <w:tblPrEx>
          <w:tblLook w:val="0000" w:firstRow="0" w:lastRow="0" w:firstColumn="0" w:lastColumn="0" w:noHBand="0" w:noVBand="0"/>
        </w:tblPrEx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560D76A6" w14:textId="77777777" w:rsidR="00B06BF9" w:rsidRDefault="00B06BF9">
            <w:pPr>
              <w:pStyle w:val="1LPOs-LPO-Numbers"/>
            </w:pPr>
            <w:r>
              <w:t>371–77</w:t>
            </w:r>
          </w:p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0EF1AEAF" w14:textId="77777777" w:rsidR="003008D1" w:rsidRDefault="00B06BF9">
            <w:pPr>
              <w:pStyle w:val="LPO-Objectives"/>
            </w:pPr>
            <w:r>
              <w:t>7.8.1</w:t>
            </w:r>
            <w:r>
              <w:tab/>
              <w:t xml:space="preserve">Graph transformations of </w:t>
            </w:r>
          </w:p>
          <w:p w14:paraId="5D8D9632" w14:textId="46C2CC0A" w:rsidR="00B06BF9" w:rsidRDefault="003008D1">
            <w:pPr>
              <w:pStyle w:val="LPO-Objectives"/>
            </w:pPr>
            <w:r>
              <w:tab/>
            </w:r>
            <w:r w:rsidRPr="005F3495">
              <w:rPr>
                <w:rStyle w:val="Italics"/>
              </w:rPr>
              <w:t>f</w:t>
            </w:r>
            <w:r w:rsidRPr="006C142F">
              <w:t>(</w:t>
            </w:r>
            <w:r w:rsidRPr="005F3495">
              <w:rPr>
                <w:rStyle w:val="Italics"/>
              </w:rPr>
              <w:t>x</w:t>
            </w:r>
            <w:r w:rsidRPr="006C142F">
              <w:t>)</w:t>
            </w:r>
            <w:r>
              <w:t> </w:t>
            </w:r>
            <w:r w:rsidRPr="006C142F">
              <w:t>=</w:t>
            </w:r>
            <w:r>
              <w:t> </w:t>
            </w:r>
            <w:r w:rsidR="008F306A" w:rsidRPr="003008D1">
              <w:rPr>
                <w:noProof/>
                <w:position w:val="-6"/>
              </w:rPr>
              <w:object w:dxaOrig="380" w:dyaOrig="360" w14:anchorId="3068DA6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16.8pt;height:15pt;mso-width-percent:0;mso-height-percent:0;mso-width-percent:0;mso-height-percent:0" o:ole="">
                  <v:imagedata r:id="rId11" o:title=""/>
                </v:shape>
                <o:OLEObject Type="Embed" ProgID="Equation.DSMT4" ShapeID="_x0000_i1025" DrawAspect="Content" ObjectID="_1838880889" r:id="rId12"/>
              </w:object>
            </w:r>
            <w:r>
              <w:t>.</w:t>
            </w:r>
          </w:p>
          <w:p w14:paraId="1BC7D87A" w14:textId="77777777" w:rsidR="00B06BF9" w:rsidRDefault="00B06BF9">
            <w:pPr>
              <w:pStyle w:val="LPO-Objectives"/>
            </w:pPr>
            <w:r>
              <w:t>7.8.2</w:t>
            </w:r>
            <w:r>
              <w:tab/>
              <w:t>Solve mathematical and real-world radical equations using technology.</w:t>
            </w:r>
          </w:p>
          <w:p w14:paraId="5CC891C4" w14:textId="421C52F2" w:rsidR="00B06BF9" w:rsidRDefault="00B06BF9">
            <w:pPr>
              <w:pStyle w:val="LPO-Objectives"/>
            </w:pPr>
            <w:r>
              <w:t>7.8.3</w:t>
            </w:r>
            <w:r>
              <w:tab/>
              <w:t>Analyze the influence of worldview on interpreting nature’s consistency.</w:t>
            </w:r>
            <w:r>
              <w:br/>
            </w:r>
            <w:r w:rsidR="00B6724D" w:rsidRPr="00B6724D">
              <w:rPr>
                <w:rStyle w:val="BWSicon"/>
              </w:rPr>
              <w:t> BWS </w:t>
            </w:r>
            <w:r>
              <w:t>Design (evaluate)</w:t>
            </w:r>
          </w:p>
        </w:tc>
        <w:tc>
          <w:tcPr>
            <w:tcW w:w="288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158CF70E" w14:textId="77777777" w:rsidR="00B06BF9" w:rsidRDefault="00B06BF9" w:rsidP="008D7EC5">
            <w:pPr>
              <w:pStyle w:val="LPO-TeacherResourcesnospaceabove"/>
            </w:pPr>
            <w:r>
              <w:t>BJU Press Trove</w:t>
            </w:r>
          </w:p>
          <w:p w14:paraId="5BEE884F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PowerPoint presentation: Section 07.8</w:t>
            </w:r>
          </w:p>
          <w:p w14:paraId="68F02FB0" w14:textId="77777777" w:rsidR="00B06BF9" w:rsidRDefault="00B06BF9">
            <w:pPr>
              <w:pStyle w:val="LPO-TeacherResources"/>
            </w:pPr>
            <w:r>
              <w:t>AfterSchoolHelp.com</w:t>
            </w:r>
          </w:p>
          <w:p w14:paraId="61626FD7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Radical Functions</w:t>
            </w:r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18698371" w14:textId="77777777" w:rsidR="00B06BF9" w:rsidRDefault="00B06BF9" w:rsidP="008D7EC5">
            <w:pPr>
              <w:pStyle w:val="LPO-TeacherResourcesnospaceabove"/>
            </w:pPr>
            <w:r w:rsidRPr="008D7EC5">
              <w:t>Student</w:t>
            </w:r>
            <w:r>
              <w:t xml:space="preserve"> Edition</w:t>
            </w:r>
          </w:p>
          <w:p w14:paraId="22E454F4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kill Checks</w:t>
            </w:r>
          </w:p>
          <w:p w14:paraId="2C9BD262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ercises</w:t>
            </w:r>
          </w:p>
          <w:p w14:paraId="70E2C6DA" w14:textId="77777777" w:rsidR="00B06BF9" w:rsidRDefault="00B06BF9">
            <w:pPr>
              <w:pStyle w:val="LPO-TeacherResources"/>
            </w:pPr>
            <w:r>
              <w:t>Teacher Edition</w:t>
            </w:r>
          </w:p>
          <w:p w14:paraId="46F37D73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Bell ringer (p. 371)</w:t>
            </w:r>
          </w:p>
          <w:p w14:paraId="06207FF8" w14:textId="77777777" w:rsidR="00B06BF9" w:rsidRDefault="00B06BF9">
            <w:pPr>
              <w:pStyle w:val="LPO-TeacherResources"/>
            </w:pPr>
            <w:r>
              <w:t>Assessments</w:t>
            </w:r>
          </w:p>
          <w:p w14:paraId="27DA02BF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Quiz 7D (Sections 7.7–7.8)</w:t>
            </w:r>
          </w:p>
        </w:tc>
      </w:tr>
      <w:tr w:rsidR="00B06BF9" w14:paraId="11E85863" w14:textId="77777777" w:rsidTr="009902E4">
        <w:tblPrEx>
          <w:tblLook w:val="0000" w:firstRow="0" w:lastRow="0" w:firstColumn="0" w:lastColumn="0" w:noHBand="0" w:noVBand="0"/>
        </w:tblPrEx>
        <w:trPr>
          <w:cantSplit/>
        </w:trPr>
        <w:tc>
          <w:tcPr>
            <w:tcW w:w="10368" w:type="dxa"/>
            <w:gridSpan w:val="4"/>
          </w:tcPr>
          <w:p w14:paraId="10C5DE28" w14:textId="77777777" w:rsidR="00B06BF9" w:rsidRDefault="00B06BF9">
            <w:pPr>
              <w:pStyle w:val="1LPOs-LPO-Sections"/>
            </w:pPr>
            <w:r>
              <w:t>Application Problems—Modeling Pendulums</w:t>
            </w:r>
          </w:p>
        </w:tc>
      </w:tr>
      <w:tr w:rsidR="00BA5261" w14:paraId="4FB65BE6" w14:textId="77777777" w:rsidTr="00A75ECF">
        <w:tblPrEx>
          <w:tblLook w:val="0000" w:firstRow="0" w:lastRow="0" w:firstColumn="0" w:lastColumn="0" w:noHBand="0" w:noVBand="0"/>
        </w:tblPrEx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199375C1" w14:textId="77777777" w:rsidR="00B06BF9" w:rsidRDefault="00B06BF9">
            <w:pPr>
              <w:pStyle w:val="1LPOs-LPO-Numbers"/>
            </w:pPr>
            <w:r>
              <w:t>378–79</w:t>
            </w:r>
          </w:p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491931E6" w14:textId="7F0BCC53" w:rsidR="00B06BF9" w:rsidRDefault="00B06BF9" w:rsidP="00013028">
            <w:pPr>
              <w:pStyle w:val="LPO-ObjectivesBiggerindent"/>
            </w:pPr>
            <w:r>
              <w:t>7.AP.1</w:t>
            </w:r>
            <w:r w:rsidR="00013028">
              <w:tab/>
            </w:r>
            <w:r>
              <w:t>Describe the relationship between the length of a pendulum’s arm and its period of motion.</w:t>
            </w:r>
          </w:p>
          <w:p w14:paraId="669C14A7" w14:textId="59467E16" w:rsidR="00B06BF9" w:rsidRDefault="00B06BF9" w:rsidP="00013028">
            <w:pPr>
              <w:pStyle w:val="LPO-ObjectivesBiggerindent"/>
            </w:pPr>
            <w:r>
              <w:t>7.AP.2</w:t>
            </w:r>
            <w:r w:rsidR="00013028">
              <w:tab/>
            </w:r>
            <w:r>
              <w:t>Describe how the pendulum helps us see God’s consistent faithfulness in our world.</w:t>
            </w:r>
            <w:r>
              <w:br/>
            </w:r>
            <w:r w:rsidR="00B6724D" w:rsidRPr="00B6724D">
              <w:rPr>
                <w:rStyle w:val="BWSicon"/>
              </w:rPr>
              <w:t> BWS </w:t>
            </w:r>
            <w:r>
              <w:t>Design (explain)</w:t>
            </w:r>
          </w:p>
          <w:p w14:paraId="0CD12B2E" w14:textId="107A588A" w:rsidR="00B06BF9" w:rsidRDefault="00B06BF9" w:rsidP="00013028">
            <w:pPr>
              <w:pStyle w:val="LPO-ObjectivesBiggerindent"/>
            </w:pPr>
            <w:r>
              <w:t>7.AP.3</w:t>
            </w:r>
            <w:r w:rsidR="00013028">
              <w:tab/>
            </w:r>
            <w:r>
              <w:t>Evaluate the ability of mathematics to provide consistent descriptions of the world.</w:t>
            </w:r>
            <w:r>
              <w:br/>
            </w:r>
            <w:r w:rsidR="00B6724D" w:rsidRPr="00B6724D">
              <w:rPr>
                <w:rStyle w:val="BWSicon"/>
              </w:rPr>
              <w:t> BWS </w:t>
            </w:r>
            <w:r>
              <w:t>Design (evaluate)</w:t>
            </w:r>
          </w:p>
        </w:tc>
        <w:tc>
          <w:tcPr>
            <w:tcW w:w="288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4F723563" w14:textId="77777777" w:rsidR="00B06BF9" w:rsidRDefault="00B06BF9" w:rsidP="008D7EC5">
            <w:pPr>
              <w:pStyle w:val="LPO-TeacherResourcesnospaceabove"/>
            </w:pPr>
            <w:r>
              <w:t>BJU Press Trove</w:t>
            </w:r>
          </w:p>
          <w:p w14:paraId="6B770136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Video: Pendulums</w:t>
            </w:r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4F76642F" w14:textId="77777777" w:rsidR="00B06BF9" w:rsidRDefault="00B06BF9" w:rsidP="008D7EC5">
            <w:pPr>
              <w:pStyle w:val="LPO-TeacherResourcesnospaceabove"/>
            </w:pPr>
            <w:r>
              <w:t>Student Edition</w:t>
            </w:r>
          </w:p>
          <w:p w14:paraId="0BEE4AC0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ercises</w:t>
            </w:r>
          </w:p>
        </w:tc>
      </w:tr>
    </w:tbl>
    <w:p w14:paraId="2BA0321F" w14:textId="22FC55C9" w:rsidR="00A75ECF" w:rsidRDefault="00A75ECF"/>
    <w:p w14:paraId="4573B8AA" w14:textId="77777777" w:rsidR="00A75ECF" w:rsidRDefault="00A75ECF">
      <w:r>
        <w:br w:type="page"/>
      </w:r>
    </w:p>
    <w:tbl>
      <w:tblPr>
        <w:tblStyle w:val="DefaultTable"/>
        <w:tblW w:w="1036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29" w:type="dxa"/>
          <w:left w:w="86" w:type="dxa"/>
          <w:bottom w:w="29" w:type="dxa"/>
          <w:right w:w="86" w:type="dxa"/>
        </w:tblCellMar>
        <w:tblLook w:val="0000" w:firstRow="0" w:lastRow="0" w:firstColumn="0" w:lastColumn="0" w:noHBand="0" w:noVBand="0"/>
      </w:tblPr>
      <w:tblGrid>
        <w:gridCol w:w="1165"/>
        <w:gridCol w:w="3870"/>
        <w:gridCol w:w="3060"/>
        <w:gridCol w:w="2273"/>
      </w:tblGrid>
      <w:tr w:rsidR="00A75ECF" w14:paraId="7E26A54B" w14:textId="77777777" w:rsidTr="00A75ECF">
        <w:trPr>
          <w:cantSplit/>
        </w:trPr>
        <w:tc>
          <w:tcPr>
            <w:tcW w:w="1165" w:type="dxa"/>
            <w:tcMar>
              <w:left w:w="0" w:type="dxa"/>
              <w:right w:w="0" w:type="dxa"/>
            </w:tcMar>
          </w:tcPr>
          <w:p w14:paraId="4EFC5F82" w14:textId="77777777" w:rsidR="00A75ECF" w:rsidRDefault="00A75ECF" w:rsidP="00E37A16">
            <w:pPr>
              <w:pStyle w:val="1LPOs-LPO-SourceHeading"/>
            </w:pPr>
            <w:r>
              <w:lastRenderedPageBreak/>
              <w:t>Pages</w:t>
            </w:r>
          </w:p>
        </w:tc>
        <w:tc>
          <w:tcPr>
            <w:tcW w:w="3870" w:type="dxa"/>
            <w:tcMar>
              <w:left w:w="180" w:type="dxa"/>
              <w:right w:w="180" w:type="dxa"/>
            </w:tcMar>
          </w:tcPr>
          <w:p w14:paraId="42E8CFAC" w14:textId="77777777" w:rsidR="00A75ECF" w:rsidRDefault="00A75ECF" w:rsidP="00E37A16">
            <w:pPr>
              <w:pStyle w:val="1LPOs-LPO-SourceHeading"/>
            </w:pPr>
            <w:r>
              <w:t>Objectives</w:t>
            </w:r>
          </w:p>
        </w:tc>
        <w:tc>
          <w:tcPr>
            <w:tcW w:w="3060" w:type="dxa"/>
            <w:tcMar>
              <w:left w:w="180" w:type="dxa"/>
              <w:right w:w="180" w:type="dxa"/>
            </w:tcMar>
          </w:tcPr>
          <w:p w14:paraId="7873E454" w14:textId="77777777" w:rsidR="00A75ECF" w:rsidRDefault="00A75ECF" w:rsidP="00E37A16">
            <w:pPr>
              <w:pStyle w:val="1LPOs-LPO-SourceHeading"/>
            </w:pPr>
            <w:r>
              <w:t>Resources</w:t>
            </w:r>
          </w:p>
        </w:tc>
        <w:tc>
          <w:tcPr>
            <w:tcW w:w="2273" w:type="dxa"/>
            <w:tcMar>
              <w:left w:w="180" w:type="dxa"/>
              <w:right w:w="180" w:type="dxa"/>
            </w:tcMar>
          </w:tcPr>
          <w:p w14:paraId="110B6B78" w14:textId="77777777" w:rsidR="00A75ECF" w:rsidRDefault="00A75ECF" w:rsidP="00E37A16">
            <w:pPr>
              <w:pStyle w:val="1LPOs-LPO-SourceHeading"/>
            </w:pPr>
            <w:r>
              <w:t>Assessments</w:t>
            </w:r>
          </w:p>
        </w:tc>
      </w:tr>
      <w:tr w:rsidR="00B06BF9" w14:paraId="201BB86E" w14:textId="77777777" w:rsidTr="009902E4">
        <w:trPr>
          <w:cantSplit/>
        </w:trPr>
        <w:tc>
          <w:tcPr>
            <w:tcW w:w="10368" w:type="dxa"/>
            <w:gridSpan w:val="4"/>
          </w:tcPr>
          <w:p w14:paraId="21F07095" w14:textId="77777777" w:rsidR="00B06BF9" w:rsidRDefault="00B06BF9">
            <w:pPr>
              <w:pStyle w:val="1LPOs-LPO-Sections"/>
            </w:pPr>
            <w:r>
              <w:t>Chapter 7 Review</w:t>
            </w:r>
          </w:p>
        </w:tc>
      </w:tr>
      <w:tr w:rsidR="00BA5261" w14:paraId="57868D7A" w14:textId="77777777" w:rsidTr="00A75ECF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627F258E" w14:textId="77777777" w:rsidR="00B06BF9" w:rsidRDefault="00B06BF9">
            <w:pPr>
              <w:pStyle w:val="1LPOs-LPO-Numbers"/>
            </w:pPr>
            <w:r>
              <w:t>380–83</w:t>
            </w:r>
          </w:p>
        </w:tc>
        <w:tc>
          <w:tcPr>
            <w:tcW w:w="387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42D0B15F" w14:textId="7F50E36A" w:rsidR="00B06BF9" w:rsidRPr="002F3FD8" w:rsidRDefault="00B06BF9" w:rsidP="002F3FD8">
            <w:pPr>
              <w:pStyle w:val="1LPOs-LPO-Objectivesleftaligned"/>
            </w:pPr>
            <w:r w:rsidRPr="002F3FD8">
              <w:rPr>
                <w:rStyle w:val="semibold"/>
              </w:rPr>
              <w:t>Review</w:t>
            </w:r>
            <w:r w:rsidRPr="002F3FD8">
              <w:t xml:space="preserve"> the skills and concepts taught </w:t>
            </w:r>
            <w:r w:rsidR="00013028">
              <w:br/>
            </w:r>
            <w:r w:rsidRPr="002F3FD8">
              <w:t>in Chapter 7.</w:t>
            </w:r>
          </w:p>
        </w:tc>
        <w:tc>
          <w:tcPr>
            <w:tcW w:w="306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5B315BDB" w14:textId="77777777" w:rsidR="00B06BF9" w:rsidRDefault="00B06BF9" w:rsidP="008D7EC5">
            <w:pPr>
              <w:pStyle w:val="LPO-TeacherResourcesnospaceabove"/>
            </w:pPr>
            <w:r w:rsidRPr="008D7EC5">
              <w:t>Activities</w:t>
            </w:r>
          </w:p>
          <w:p w14:paraId="0F9DD24E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Chapter 7 Review</w:t>
            </w:r>
          </w:p>
          <w:p w14:paraId="3499A379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Cumulative Review 7</w:t>
            </w:r>
          </w:p>
          <w:p w14:paraId="05212816" w14:textId="77777777" w:rsidR="00B06BF9" w:rsidRDefault="00B06BF9">
            <w:pPr>
              <w:pStyle w:val="LPO-TeacherResources"/>
            </w:pPr>
            <w:r>
              <w:t>BJU Press Trove</w:t>
            </w:r>
          </w:p>
          <w:p w14:paraId="640B8046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 xml:space="preserve">Game: </w:t>
            </w:r>
            <w:proofErr w:type="spellStart"/>
            <w:r>
              <w:t>Mathardy</w:t>
            </w:r>
            <w:proofErr w:type="spellEnd"/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2844E4AF" w14:textId="77777777" w:rsidR="00B06BF9" w:rsidRDefault="00B06BF9" w:rsidP="008D7EC5">
            <w:pPr>
              <w:pStyle w:val="LPO-TeacherResourcesnospaceabove"/>
            </w:pPr>
            <w:r>
              <w:t>Student Edition</w:t>
            </w:r>
          </w:p>
          <w:p w14:paraId="7605CC96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Chapter 7 Review exercises</w:t>
            </w:r>
          </w:p>
        </w:tc>
      </w:tr>
      <w:tr w:rsidR="00B06BF9" w14:paraId="58BB6814" w14:textId="77777777" w:rsidTr="009902E4">
        <w:trPr>
          <w:cantSplit/>
        </w:trPr>
        <w:tc>
          <w:tcPr>
            <w:tcW w:w="10368" w:type="dxa"/>
            <w:gridSpan w:val="4"/>
          </w:tcPr>
          <w:p w14:paraId="5FEE6C3E" w14:textId="77777777" w:rsidR="00B06BF9" w:rsidRDefault="00B06BF9">
            <w:pPr>
              <w:pStyle w:val="1LPOs-LPO-Sections"/>
            </w:pPr>
            <w:r>
              <w:t>Chapter 7 Test</w:t>
            </w:r>
          </w:p>
        </w:tc>
      </w:tr>
      <w:tr w:rsidR="00BA5261" w14:paraId="6C872375" w14:textId="77777777" w:rsidTr="00A75ECF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2894B423" w14:textId="77777777" w:rsidR="00B06BF9" w:rsidRDefault="00B06BF9"/>
        </w:tc>
        <w:tc>
          <w:tcPr>
            <w:tcW w:w="387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6BCF79A1" w14:textId="77777777" w:rsidR="00B06BF9" w:rsidRPr="002F3FD8" w:rsidRDefault="00B06BF9" w:rsidP="002F3FD8">
            <w:pPr>
              <w:pStyle w:val="1LPOs-LPO-Objectivesleftaligned"/>
            </w:pPr>
            <w:r w:rsidRPr="002F3FD8">
              <w:rPr>
                <w:rStyle w:val="semibold"/>
              </w:rPr>
              <w:t>Demonstrate</w:t>
            </w:r>
            <w:r w:rsidRPr="002F3FD8">
              <w:t xml:space="preserve"> mastery of the skills and concepts taught in Chapter 7.</w:t>
            </w:r>
          </w:p>
        </w:tc>
        <w:tc>
          <w:tcPr>
            <w:tcW w:w="3060" w:type="dxa"/>
            <w:tcMar>
              <w:top w:w="120" w:type="dxa"/>
              <w:left w:w="80" w:type="dxa"/>
              <w:bottom w:w="120" w:type="dxa"/>
              <w:right w:w="80" w:type="dxa"/>
            </w:tcMar>
          </w:tcPr>
          <w:p w14:paraId="117A0A4E" w14:textId="77777777" w:rsidR="00B06BF9" w:rsidRDefault="00B06BF9"/>
        </w:tc>
        <w:tc>
          <w:tcPr>
            <w:tcW w:w="2273" w:type="dxa"/>
            <w:tcMar>
              <w:top w:w="120" w:type="dxa"/>
              <w:left w:w="80" w:type="dxa"/>
              <w:bottom w:w="120" w:type="dxa"/>
              <w:right w:w="80" w:type="dxa"/>
            </w:tcMar>
          </w:tcPr>
          <w:p w14:paraId="11EA0CB5" w14:textId="77777777" w:rsidR="00B06BF9" w:rsidRDefault="00B06BF9" w:rsidP="008D7EC5">
            <w:pPr>
              <w:pStyle w:val="LPO-TeacherResourcesnospaceabove"/>
            </w:pPr>
            <w:r w:rsidRPr="008D7EC5">
              <w:t>Assessments</w:t>
            </w:r>
          </w:p>
          <w:p w14:paraId="5AF64256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Chapter 7 Test</w:t>
            </w:r>
          </w:p>
          <w:p w14:paraId="345BBB21" w14:textId="77777777" w:rsidR="00B06BF9" w:rsidRDefault="00B06BF9">
            <w:pPr>
              <w:pStyle w:val="LPO-TeacherResources"/>
            </w:pPr>
            <w:r>
              <w:t>BJU Press Trove</w:t>
            </w:r>
          </w:p>
          <w:p w14:paraId="3E26AB51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Chapter 7 test bank</w:t>
            </w:r>
          </w:p>
        </w:tc>
      </w:tr>
      <w:tr w:rsidR="00B06BF9" w14:paraId="3B8FFC65" w14:textId="77777777" w:rsidTr="009902E4">
        <w:trPr>
          <w:cantSplit/>
        </w:trPr>
        <w:tc>
          <w:tcPr>
            <w:tcW w:w="10368" w:type="dxa"/>
            <w:gridSpan w:val="4"/>
          </w:tcPr>
          <w:p w14:paraId="176821F6" w14:textId="77777777" w:rsidR="00B06BF9" w:rsidRDefault="00B06BF9">
            <w:pPr>
              <w:pStyle w:val="1LPOs-LPO-Sections"/>
            </w:pPr>
            <w:r>
              <w:t>Second Quarter Review &amp; Exam</w:t>
            </w:r>
          </w:p>
          <w:p w14:paraId="10EBA7C5" w14:textId="77777777" w:rsidR="00B06BF9" w:rsidRPr="008D7EC5" w:rsidRDefault="00B06BF9" w:rsidP="008D7EC5">
            <w:pPr>
              <w:pStyle w:val="Days"/>
            </w:pPr>
            <w:r w:rsidRPr="008D7EC5">
              <w:t>(2 days)</w:t>
            </w:r>
          </w:p>
        </w:tc>
      </w:tr>
      <w:tr w:rsidR="00BA5261" w14:paraId="56B533A3" w14:textId="77777777" w:rsidTr="00A75ECF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1DD281A4" w14:textId="77777777" w:rsidR="00B06BF9" w:rsidRDefault="00B06BF9"/>
        </w:tc>
        <w:tc>
          <w:tcPr>
            <w:tcW w:w="387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2FC426FA" w14:textId="2B949CD2" w:rsidR="00B06BF9" w:rsidRPr="002F3FD8" w:rsidRDefault="00B06BF9" w:rsidP="002F3FD8">
            <w:pPr>
              <w:pStyle w:val="1LPOs-LPO-Objectivesleftaligned"/>
            </w:pPr>
            <w:r w:rsidRPr="002F3FD8">
              <w:rPr>
                <w:rStyle w:val="semibold"/>
              </w:rPr>
              <w:t>Review</w:t>
            </w:r>
            <w:r w:rsidRPr="002F3FD8">
              <w:t xml:space="preserve"> and demonstrate mastery of </w:t>
            </w:r>
            <w:r w:rsidR="00013028">
              <w:br/>
            </w:r>
            <w:r w:rsidRPr="002F3FD8">
              <w:t>the skills and concepts taught in Chapters 4–7.</w:t>
            </w:r>
          </w:p>
        </w:tc>
        <w:tc>
          <w:tcPr>
            <w:tcW w:w="3060" w:type="dxa"/>
            <w:tcMar>
              <w:top w:w="120" w:type="dxa"/>
              <w:left w:w="80" w:type="dxa"/>
              <w:bottom w:w="120" w:type="dxa"/>
              <w:right w:w="80" w:type="dxa"/>
            </w:tcMar>
          </w:tcPr>
          <w:p w14:paraId="131819B8" w14:textId="77777777" w:rsidR="00B06BF9" w:rsidRDefault="00B06BF9"/>
        </w:tc>
        <w:tc>
          <w:tcPr>
            <w:tcW w:w="2273" w:type="dxa"/>
            <w:tcMar>
              <w:top w:w="120" w:type="dxa"/>
              <w:left w:w="80" w:type="dxa"/>
              <w:bottom w:w="120" w:type="dxa"/>
              <w:right w:w="80" w:type="dxa"/>
            </w:tcMar>
          </w:tcPr>
          <w:p w14:paraId="1E9F539B" w14:textId="77777777" w:rsidR="00B06BF9" w:rsidRDefault="00B06BF9" w:rsidP="008D7EC5">
            <w:pPr>
              <w:pStyle w:val="LPO-TeacherResourcesnospaceabove"/>
            </w:pPr>
            <w:r>
              <w:t>Assessments</w:t>
            </w:r>
          </w:p>
          <w:p w14:paraId="615717C8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am 2</w:t>
            </w:r>
          </w:p>
          <w:p w14:paraId="65382F84" w14:textId="77777777" w:rsidR="00B06BF9" w:rsidRDefault="00B06BF9">
            <w:pPr>
              <w:pStyle w:val="LPO-TeacherResources"/>
            </w:pPr>
            <w:r>
              <w:t>BJU Press Trove</w:t>
            </w:r>
          </w:p>
          <w:p w14:paraId="3783CF51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Chapters 4–7 test banks</w:t>
            </w:r>
          </w:p>
        </w:tc>
      </w:tr>
    </w:tbl>
    <w:p w14:paraId="51A9EC33" w14:textId="77777777" w:rsidR="00013028" w:rsidRDefault="00013028" w:rsidP="00013028">
      <w:pPr>
        <w:pStyle w:val="Chapters"/>
      </w:pPr>
    </w:p>
    <w:p w14:paraId="246DBCB9" w14:textId="77777777" w:rsidR="00013028" w:rsidRDefault="00013028">
      <w:pPr>
        <w:rPr>
          <w:rFonts w:ascii="Arial" w:hAnsi="Arial" w:cs="Myriad Pro"/>
          <w:b/>
          <w:color w:val="000000" w:themeColor="text1"/>
          <w:sz w:val="32"/>
        </w:rPr>
      </w:pPr>
      <w:r>
        <w:br w:type="page"/>
      </w:r>
    </w:p>
    <w:p w14:paraId="0F0575B3" w14:textId="7ED74B39" w:rsidR="00013028" w:rsidRDefault="00013028" w:rsidP="00013028">
      <w:pPr>
        <w:pStyle w:val="Chapters"/>
      </w:pPr>
      <w:r>
        <w:lastRenderedPageBreak/>
        <w:t>Chapter 8: Exponential &amp; Logarithmic Functions</w:t>
      </w:r>
    </w:p>
    <w:tbl>
      <w:tblPr>
        <w:tblStyle w:val="DefaultTable"/>
        <w:tblW w:w="1036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29" w:type="dxa"/>
          <w:left w:w="86" w:type="dxa"/>
          <w:bottom w:w="29" w:type="dxa"/>
          <w:right w:w="86" w:type="dxa"/>
        </w:tblCellMar>
        <w:tblLook w:val="0020" w:firstRow="1" w:lastRow="0" w:firstColumn="0" w:lastColumn="0" w:noHBand="0" w:noVBand="0"/>
      </w:tblPr>
      <w:tblGrid>
        <w:gridCol w:w="1165"/>
        <w:gridCol w:w="3870"/>
        <w:gridCol w:w="3060"/>
        <w:gridCol w:w="2273"/>
      </w:tblGrid>
      <w:tr w:rsidR="00792C7C" w14:paraId="5D5BC0EB" w14:textId="77777777" w:rsidTr="00A75ECF">
        <w:trPr>
          <w:cantSplit/>
        </w:trPr>
        <w:tc>
          <w:tcPr>
            <w:tcW w:w="1165" w:type="dxa"/>
            <w:tcMar>
              <w:left w:w="0" w:type="dxa"/>
              <w:right w:w="0" w:type="dxa"/>
            </w:tcMar>
          </w:tcPr>
          <w:p w14:paraId="11A8253A" w14:textId="77777777" w:rsidR="00B06BF9" w:rsidRDefault="00B06BF9">
            <w:pPr>
              <w:pStyle w:val="1LPOs-LPO-SourceHeading"/>
            </w:pPr>
            <w:r>
              <w:t>Pages</w:t>
            </w:r>
          </w:p>
        </w:tc>
        <w:tc>
          <w:tcPr>
            <w:tcW w:w="3870" w:type="dxa"/>
            <w:tcMar>
              <w:left w:w="180" w:type="dxa"/>
              <w:right w:w="180" w:type="dxa"/>
            </w:tcMar>
          </w:tcPr>
          <w:p w14:paraId="7AA8EAD3" w14:textId="77777777" w:rsidR="00B06BF9" w:rsidRDefault="00B06BF9">
            <w:pPr>
              <w:pStyle w:val="1LPOs-LPO-SourceHeading"/>
            </w:pPr>
            <w:r>
              <w:t>Objectives</w:t>
            </w:r>
          </w:p>
        </w:tc>
        <w:tc>
          <w:tcPr>
            <w:tcW w:w="3060" w:type="dxa"/>
            <w:tcMar>
              <w:left w:w="180" w:type="dxa"/>
              <w:right w:w="180" w:type="dxa"/>
            </w:tcMar>
          </w:tcPr>
          <w:p w14:paraId="3D4588CE" w14:textId="77777777" w:rsidR="00B06BF9" w:rsidRDefault="00B06BF9">
            <w:pPr>
              <w:pStyle w:val="1LPOs-LPO-SourceHeading"/>
            </w:pPr>
            <w:r>
              <w:t>Resources</w:t>
            </w:r>
          </w:p>
        </w:tc>
        <w:tc>
          <w:tcPr>
            <w:tcW w:w="2273" w:type="dxa"/>
            <w:tcMar>
              <w:left w:w="180" w:type="dxa"/>
              <w:right w:w="180" w:type="dxa"/>
            </w:tcMar>
          </w:tcPr>
          <w:p w14:paraId="2F9E0CBF" w14:textId="77777777" w:rsidR="00B06BF9" w:rsidRDefault="00B06BF9">
            <w:pPr>
              <w:pStyle w:val="1LPOs-LPO-SourceHeading"/>
            </w:pPr>
            <w:r>
              <w:t>Assessments</w:t>
            </w:r>
          </w:p>
        </w:tc>
      </w:tr>
      <w:tr w:rsidR="00B06BF9" w14:paraId="6B16B10A" w14:textId="77777777" w:rsidTr="009902E4">
        <w:trPr>
          <w:cantSplit/>
        </w:trPr>
        <w:tc>
          <w:tcPr>
            <w:tcW w:w="10368" w:type="dxa"/>
            <w:gridSpan w:val="4"/>
          </w:tcPr>
          <w:p w14:paraId="2404E6CB" w14:textId="77777777" w:rsidR="00B06BF9" w:rsidRDefault="00B06BF9">
            <w:pPr>
              <w:pStyle w:val="1LPOs-LPO-Sections"/>
            </w:pPr>
            <w:r>
              <w:t>8.1</w:t>
            </w:r>
            <w:r>
              <w:t> </w:t>
            </w:r>
            <w:r>
              <w:t>Function Operations</w:t>
            </w:r>
          </w:p>
        </w:tc>
      </w:tr>
      <w:tr w:rsidR="00792C7C" w14:paraId="54832F48" w14:textId="77777777" w:rsidTr="00A75ECF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6092CEC8" w14:textId="77777777" w:rsidR="00B06BF9" w:rsidRDefault="00B06BF9">
            <w:pPr>
              <w:pStyle w:val="1LPOs-LPO-Numbers"/>
            </w:pPr>
            <w:r>
              <w:t>386–92</w:t>
            </w:r>
          </w:p>
        </w:tc>
        <w:tc>
          <w:tcPr>
            <w:tcW w:w="387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7B13BC20" w14:textId="77777777" w:rsidR="00B06BF9" w:rsidRDefault="00B06BF9">
            <w:pPr>
              <w:pStyle w:val="LPO-Objectives"/>
            </w:pPr>
            <w:r>
              <w:t>8.1.1</w:t>
            </w:r>
            <w:r>
              <w:tab/>
              <w:t>Find the sum, difference, product, and quotient of functions.</w:t>
            </w:r>
          </w:p>
          <w:p w14:paraId="3F24FFED" w14:textId="77777777" w:rsidR="00B06BF9" w:rsidRDefault="00B06BF9">
            <w:pPr>
              <w:pStyle w:val="LPO-Objectives"/>
            </w:pPr>
            <w:r>
              <w:t>8.1.2</w:t>
            </w:r>
            <w:r>
              <w:tab/>
              <w:t>Find the composition of functions.</w:t>
            </w:r>
          </w:p>
          <w:p w14:paraId="097AFAF2" w14:textId="74C47E45" w:rsidR="00B06BF9" w:rsidRDefault="00B06BF9">
            <w:pPr>
              <w:pStyle w:val="LPO-Objectives"/>
            </w:pPr>
            <w:r>
              <w:t>8.1.3</w:t>
            </w:r>
            <w:r>
              <w:tab/>
              <w:t>Explain how God created the world in such a way that we can understand it with math.</w:t>
            </w:r>
            <w:r>
              <w:br/>
            </w:r>
            <w:r w:rsidR="00B6724D" w:rsidRPr="00B6724D">
              <w:rPr>
                <w:rStyle w:val="BWSicon"/>
              </w:rPr>
              <w:t> BWS </w:t>
            </w:r>
            <w:r>
              <w:t>Foundations (explain)</w:t>
            </w:r>
          </w:p>
        </w:tc>
        <w:tc>
          <w:tcPr>
            <w:tcW w:w="306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4DF9D334" w14:textId="77777777" w:rsidR="00B06BF9" w:rsidRDefault="00B06BF9" w:rsidP="008D7EC5">
            <w:pPr>
              <w:pStyle w:val="LPO-TeacherResourcesnospaceabove"/>
            </w:pPr>
            <w:r>
              <w:t>Activities</w:t>
            </w:r>
          </w:p>
          <w:p w14:paraId="04286210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Function Operations</w:t>
            </w:r>
          </w:p>
          <w:p w14:paraId="1C46B012" w14:textId="77777777" w:rsidR="00B06BF9" w:rsidRDefault="00B06BF9">
            <w:pPr>
              <w:pStyle w:val="LPO-TeacherResources"/>
            </w:pPr>
            <w:r>
              <w:t>BJU Press Trove*</w:t>
            </w:r>
          </w:p>
          <w:p w14:paraId="5EDD551D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Video: Exponential and Logarithmic Functions</w:t>
            </w:r>
          </w:p>
          <w:p w14:paraId="6C172AAD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PowerPoint presentation: Section 08.1</w:t>
            </w:r>
          </w:p>
          <w:p w14:paraId="4FCD1353" w14:textId="77777777" w:rsidR="00B06BF9" w:rsidRDefault="00B06BF9">
            <w:pPr>
              <w:pStyle w:val="LPO-TeacherResources"/>
            </w:pPr>
            <w:r>
              <w:t>AfterSchoolHelp.com</w:t>
            </w:r>
          </w:p>
          <w:p w14:paraId="096B4753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Function Operations</w:t>
            </w:r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739BEB67" w14:textId="77777777" w:rsidR="00B06BF9" w:rsidRDefault="00B06BF9" w:rsidP="008D7EC5">
            <w:pPr>
              <w:pStyle w:val="LPO-TeacherResourcesnospaceabove"/>
            </w:pPr>
            <w:r>
              <w:t>Student Edition</w:t>
            </w:r>
          </w:p>
          <w:p w14:paraId="3FA2CDB9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Skill Checks</w:t>
            </w:r>
          </w:p>
          <w:p w14:paraId="63BAFD0F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  <w:p w14:paraId="178B13E6" w14:textId="77777777" w:rsidR="00B06BF9" w:rsidRDefault="00B06BF9">
            <w:pPr>
              <w:pStyle w:val="LPO-TeacherResources"/>
            </w:pPr>
            <w:r>
              <w:t>Teacher Edition</w:t>
            </w:r>
          </w:p>
          <w:p w14:paraId="4D87242A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Bell ringer (p. 386)</w:t>
            </w:r>
          </w:p>
        </w:tc>
      </w:tr>
      <w:tr w:rsidR="00B06BF9" w14:paraId="3AA2A6D4" w14:textId="77777777" w:rsidTr="009902E4">
        <w:trPr>
          <w:cantSplit/>
        </w:trPr>
        <w:tc>
          <w:tcPr>
            <w:tcW w:w="10368" w:type="dxa"/>
            <w:gridSpan w:val="4"/>
          </w:tcPr>
          <w:p w14:paraId="47B9B6B2" w14:textId="77777777" w:rsidR="00B06BF9" w:rsidRDefault="00B06BF9">
            <w:pPr>
              <w:pStyle w:val="1LPOs-LPO-Sections"/>
            </w:pPr>
            <w:r>
              <w:t>8.2</w:t>
            </w:r>
            <w:r>
              <w:t> </w:t>
            </w:r>
            <w:r>
              <w:t>Inverse Relations &amp; Functions</w:t>
            </w:r>
          </w:p>
        </w:tc>
      </w:tr>
      <w:tr w:rsidR="00792C7C" w14:paraId="51BE8571" w14:textId="77777777" w:rsidTr="00A75ECF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0CE6D688" w14:textId="77777777" w:rsidR="00B06BF9" w:rsidRDefault="00B06BF9">
            <w:pPr>
              <w:pStyle w:val="1LPOs-LPO-Numbers"/>
            </w:pPr>
            <w:r>
              <w:t>393–99</w:t>
            </w:r>
          </w:p>
        </w:tc>
        <w:tc>
          <w:tcPr>
            <w:tcW w:w="387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0EC0C5C6" w14:textId="77777777" w:rsidR="00B06BF9" w:rsidRDefault="00B06BF9">
            <w:pPr>
              <w:pStyle w:val="LPO-Objectives"/>
            </w:pPr>
            <w:r>
              <w:t>8.2.1</w:t>
            </w:r>
            <w:r>
              <w:tab/>
              <w:t>Find the inverse of a relation.</w:t>
            </w:r>
          </w:p>
          <w:p w14:paraId="146FF069" w14:textId="77777777" w:rsidR="00B06BF9" w:rsidRDefault="00B06BF9">
            <w:pPr>
              <w:pStyle w:val="LPO-Objectives"/>
            </w:pPr>
            <w:r>
              <w:t>8.2.2</w:t>
            </w:r>
            <w:r>
              <w:tab/>
              <w:t>Determine whether a function is one-to-one.</w:t>
            </w:r>
          </w:p>
          <w:p w14:paraId="25669774" w14:textId="77777777" w:rsidR="00B06BF9" w:rsidRDefault="00B06BF9">
            <w:pPr>
              <w:pStyle w:val="LPO-Objectives"/>
            </w:pPr>
            <w:r>
              <w:t>8.2.3</w:t>
            </w:r>
            <w:r>
              <w:tab/>
              <w:t>Use function composition to determine whether 2 functions are inverse functions.</w:t>
            </w:r>
          </w:p>
        </w:tc>
        <w:tc>
          <w:tcPr>
            <w:tcW w:w="306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6BCD1687" w14:textId="77777777" w:rsidR="00B06BF9" w:rsidRDefault="00B06BF9" w:rsidP="008D7EC5">
            <w:pPr>
              <w:pStyle w:val="LPO-TeacherResourcesnospaceabove"/>
            </w:pPr>
            <w:r w:rsidRPr="008D7EC5">
              <w:t>Activities</w:t>
            </w:r>
          </w:p>
          <w:p w14:paraId="35E62DA2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Inverse Relations &amp; Functions</w:t>
            </w:r>
          </w:p>
          <w:p w14:paraId="5A716B9A" w14:textId="77777777" w:rsidR="00B06BF9" w:rsidRDefault="00B06BF9">
            <w:pPr>
              <w:pStyle w:val="LPO-TeacherResources"/>
            </w:pPr>
            <w:r>
              <w:t>BJU Press Trove</w:t>
            </w:r>
          </w:p>
          <w:p w14:paraId="4C39E549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PowerPoint presentation: Section 08.2</w:t>
            </w:r>
          </w:p>
          <w:p w14:paraId="641E0266" w14:textId="77777777" w:rsidR="00B06BF9" w:rsidRDefault="00B06BF9">
            <w:pPr>
              <w:pStyle w:val="LPO-TeacherResources"/>
            </w:pPr>
            <w:r>
              <w:t>AfterSchoolHelp.com</w:t>
            </w:r>
          </w:p>
          <w:p w14:paraId="6E4EFDEF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Inverse Relations &amp; Functions</w:t>
            </w:r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6770B5D4" w14:textId="77777777" w:rsidR="00B06BF9" w:rsidRDefault="00B06BF9" w:rsidP="008D7EC5">
            <w:pPr>
              <w:pStyle w:val="LPO-TeacherResourcesnospaceabove"/>
            </w:pPr>
            <w:r w:rsidRPr="008D7EC5">
              <w:t>Student</w:t>
            </w:r>
            <w:r>
              <w:t xml:space="preserve"> Edition</w:t>
            </w:r>
          </w:p>
          <w:p w14:paraId="69FC7788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Skill Checks</w:t>
            </w:r>
          </w:p>
          <w:p w14:paraId="15827D5E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  <w:p w14:paraId="4A103446" w14:textId="77777777" w:rsidR="00B06BF9" w:rsidRDefault="00B06BF9">
            <w:pPr>
              <w:pStyle w:val="LPO-TeacherResources"/>
            </w:pPr>
            <w:r>
              <w:t>Teacher Edition</w:t>
            </w:r>
          </w:p>
          <w:p w14:paraId="6AB232F3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Bell ringer (p. 393)</w:t>
            </w:r>
          </w:p>
          <w:p w14:paraId="51598618" w14:textId="77777777" w:rsidR="00B06BF9" w:rsidRDefault="00B06BF9">
            <w:pPr>
              <w:pStyle w:val="LPO-TeacherResources"/>
            </w:pPr>
            <w:r>
              <w:t>Assessments</w:t>
            </w:r>
          </w:p>
          <w:p w14:paraId="727A1D2F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Quiz 8A (Sections 8.1–8.2)</w:t>
            </w:r>
          </w:p>
        </w:tc>
      </w:tr>
      <w:tr w:rsidR="00B06BF9" w14:paraId="3E82FABB" w14:textId="77777777" w:rsidTr="009902E4">
        <w:trPr>
          <w:cantSplit/>
        </w:trPr>
        <w:tc>
          <w:tcPr>
            <w:tcW w:w="10368" w:type="dxa"/>
            <w:gridSpan w:val="4"/>
          </w:tcPr>
          <w:p w14:paraId="15121326" w14:textId="77777777" w:rsidR="00B06BF9" w:rsidRDefault="00B06BF9">
            <w:pPr>
              <w:pStyle w:val="1LPOs-LPO-Sections"/>
            </w:pPr>
            <w:r>
              <w:t>8.3</w:t>
            </w:r>
            <w:r>
              <w:t> </w:t>
            </w:r>
            <w:r>
              <w:t>Exponential Functions</w:t>
            </w:r>
          </w:p>
          <w:p w14:paraId="71755D23" w14:textId="77777777" w:rsidR="00B06BF9" w:rsidRPr="008D7EC5" w:rsidRDefault="00B06BF9" w:rsidP="008D7EC5">
            <w:pPr>
              <w:pStyle w:val="Days"/>
            </w:pPr>
            <w:r w:rsidRPr="008D7EC5">
              <w:t>(2 days)</w:t>
            </w:r>
          </w:p>
        </w:tc>
      </w:tr>
      <w:tr w:rsidR="00792C7C" w14:paraId="56A2571A" w14:textId="77777777" w:rsidTr="00A75ECF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41D9AAE1" w14:textId="77777777" w:rsidR="00B06BF9" w:rsidRDefault="00B06BF9">
            <w:pPr>
              <w:pStyle w:val="1LPOs-LPO-Numbers"/>
            </w:pPr>
            <w:r>
              <w:t>400–405</w:t>
            </w:r>
          </w:p>
        </w:tc>
        <w:tc>
          <w:tcPr>
            <w:tcW w:w="387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567D5680" w14:textId="77777777" w:rsidR="00B06BF9" w:rsidRDefault="00B06BF9">
            <w:pPr>
              <w:pStyle w:val="LPO-Objectives"/>
            </w:pPr>
            <w:r>
              <w:t>8.3.1</w:t>
            </w:r>
            <w:r>
              <w:tab/>
              <w:t>Graph exponential functions by plotting points.</w:t>
            </w:r>
          </w:p>
          <w:p w14:paraId="216C4165" w14:textId="77777777" w:rsidR="00B06BF9" w:rsidRDefault="00B06BF9">
            <w:pPr>
              <w:pStyle w:val="LPO-Objectives"/>
            </w:pPr>
            <w:r>
              <w:t>8.3.2</w:t>
            </w:r>
            <w:r>
              <w:tab/>
              <w:t xml:space="preserve">Describe exponential functions using domain, range, asymptotes, and </w:t>
            </w:r>
            <w:r>
              <w:rPr>
                <w:rStyle w:val="SemiBoldItalic"/>
                <w:b/>
              </w:rPr>
              <w:t>y</w:t>
            </w:r>
            <w:r>
              <w:t>-intercepts.</w:t>
            </w:r>
          </w:p>
          <w:p w14:paraId="511591D0" w14:textId="77777777" w:rsidR="00B06BF9" w:rsidRDefault="00B06BF9">
            <w:pPr>
              <w:pStyle w:val="LPO-Objectives"/>
            </w:pPr>
            <w:r>
              <w:t>8.3.3</w:t>
            </w:r>
            <w:r>
              <w:tab/>
              <w:t>Use exponential functions to solve real-world problems.</w:t>
            </w:r>
          </w:p>
          <w:p w14:paraId="4387B566" w14:textId="2913D3B5" w:rsidR="00B06BF9" w:rsidRDefault="00B06BF9">
            <w:pPr>
              <w:pStyle w:val="LPO-Objectives"/>
            </w:pPr>
            <w:r>
              <w:t>8.3.4</w:t>
            </w:r>
            <w:r>
              <w:tab/>
              <w:t>Evaluate the claim that we can discover moral value through observation, measurement, and prediction.</w:t>
            </w:r>
            <w:r>
              <w:br/>
            </w:r>
            <w:r w:rsidR="00B6724D" w:rsidRPr="00B6724D">
              <w:rPr>
                <w:rStyle w:val="BWSicon"/>
              </w:rPr>
              <w:t> BWS </w:t>
            </w:r>
            <w:r>
              <w:t>Foundations (evaluate)</w:t>
            </w:r>
          </w:p>
        </w:tc>
        <w:tc>
          <w:tcPr>
            <w:tcW w:w="306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4846E5EB" w14:textId="77777777" w:rsidR="00B06BF9" w:rsidRDefault="00B06BF9" w:rsidP="008D7EC5">
            <w:pPr>
              <w:pStyle w:val="LPO-TeacherResourcesnospaceabove"/>
            </w:pPr>
            <w:r>
              <w:t>Activities</w:t>
            </w:r>
          </w:p>
          <w:p w14:paraId="62EF365F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Exponential Functions</w:t>
            </w:r>
          </w:p>
          <w:p w14:paraId="0E05B7BA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Special Functions &amp; Relations</w:t>
            </w:r>
          </w:p>
          <w:p w14:paraId="0C660C8D" w14:textId="77777777" w:rsidR="00B06BF9" w:rsidRDefault="00B06BF9">
            <w:pPr>
              <w:pStyle w:val="LPO-TeacherResources"/>
            </w:pPr>
            <w:r>
              <w:t>BJU Press Trove</w:t>
            </w:r>
          </w:p>
          <w:p w14:paraId="41FC369E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PowerPoint presentation: Section 08.3</w:t>
            </w:r>
          </w:p>
          <w:p w14:paraId="03C82A7D" w14:textId="77777777" w:rsidR="00B06BF9" w:rsidRDefault="00B06BF9">
            <w:pPr>
              <w:pStyle w:val="LPO-TeacherResources"/>
            </w:pPr>
            <w:r>
              <w:t>AfterSchoolHelp.com</w:t>
            </w:r>
          </w:p>
          <w:p w14:paraId="31129DC8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Exponential Functions</w:t>
            </w:r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323BC71E" w14:textId="77777777" w:rsidR="00B06BF9" w:rsidRDefault="00B06BF9" w:rsidP="008D7EC5">
            <w:pPr>
              <w:pStyle w:val="LPO-TeacherResourcesnospaceabove"/>
            </w:pPr>
            <w:r>
              <w:t>Student Edition</w:t>
            </w:r>
          </w:p>
          <w:p w14:paraId="3A528BFC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Skill Checks</w:t>
            </w:r>
          </w:p>
          <w:p w14:paraId="0BD12455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  <w:p w14:paraId="716B85ED" w14:textId="77777777" w:rsidR="00B06BF9" w:rsidRDefault="00B06BF9">
            <w:pPr>
              <w:pStyle w:val="LPO-TeacherResources"/>
            </w:pPr>
            <w:r>
              <w:t>Teacher Edition</w:t>
            </w:r>
          </w:p>
          <w:p w14:paraId="44FDC604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Bell ringer (p. 400)</w:t>
            </w:r>
          </w:p>
        </w:tc>
      </w:tr>
    </w:tbl>
    <w:p w14:paraId="17625F38" w14:textId="77777777" w:rsidR="00013028" w:rsidRDefault="00013028" w:rsidP="00013028">
      <w:pPr>
        <w:pStyle w:val="LPONEW-Disclaimer"/>
      </w:pPr>
      <w:r>
        <w:t xml:space="preserve">*Digital resources for homeschool users are available on Homeschool Hub. </w:t>
      </w:r>
      <w:r>
        <w:br w:type="page"/>
      </w:r>
    </w:p>
    <w:tbl>
      <w:tblPr>
        <w:tblStyle w:val="DefaultTable"/>
        <w:tblW w:w="1036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29" w:type="dxa"/>
          <w:left w:w="86" w:type="dxa"/>
          <w:bottom w:w="29" w:type="dxa"/>
          <w:right w:w="86" w:type="dxa"/>
        </w:tblCellMar>
        <w:tblLook w:val="0020" w:firstRow="1" w:lastRow="0" w:firstColumn="0" w:lastColumn="0" w:noHBand="0" w:noVBand="0"/>
      </w:tblPr>
      <w:tblGrid>
        <w:gridCol w:w="1165"/>
        <w:gridCol w:w="3870"/>
        <w:gridCol w:w="3060"/>
        <w:gridCol w:w="2273"/>
      </w:tblGrid>
      <w:tr w:rsidR="00013028" w14:paraId="2639E1E0" w14:textId="77777777" w:rsidTr="00E37A16">
        <w:trPr>
          <w:cantSplit/>
        </w:trPr>
        <w:tc>
          <w:tcPr>
            <w:tcW w:w="1165" w:type="dxa"/>
            <w:tcMar>
              <w:left w:w="0" w:type="dxa"/>
              <w:right w:w="0" w:type="dxa"/>
            </w:tcMar>
          </w:tcPr>
          <w:p w14:paraId="2AC837B9" w14:textId="77777777" w:rsidR="00013028" w:rsidRDefault="00013028" w:rsidP="00E37A16">
            <w:pPr>
              <w:pStyle w:val="1LPOs-LPO-SourceHeading"/>
            </w:pPr>
            <w:r>
              <w:lastRenderedPageBreak/>
              <w:t>Pages</w:t>
            </w:r>
          </w:p>
        </w:tc>
        <w:tc>
          <w:tcPr>
            <w:tcW w:w="3870" w:type="dxa"/>
            <w:tcMar>
              <w:left w:w="180" w:type="dxa"/>
              <w:right w:w="180" w:type="dxa"/>
            </w:tcMar>
          </w:tcPr>
          <w:p w14:paraId="5E0E8235" w14:textId="77777777" w:rsidR="00013028" w:rsidRDefault="00013028" w:rsidP="00E37A16">
            <w:pPr>
              <w:pStyle w:val="1LPOs-LPO-SourceHeading"/>
            </w:pPr>
            <w:r>
              <w:t>Objectives</w:t>
            </w:r>
          </w:p>
        </w:tc>
        <w:tc>
          <w:tcPr>
            <w:tcW w:w="3060" w:type="dxa"/>
            <w:tcMar>
              <w:left w:w="180" w:type="dxa"/>
              <w:right w:w="180" w:type="dxa"/>
            </w:tcMar>
          </w:tcPr>
          <w:p w14:paraId="6DA60876" w14:textId="77777777" w:rsidR="00013028" w:rsidRDefault="00013028" w:rsidP="00E37A16">
            <w:pPr>
              <w:pStyle w:val="1LPOs-LPO-SourceHeading"/>
            </w:pPr>
            <w:r>
              <w:t>Resources</w:t>
            </w:r>
          </w:p>
        </w:tc>
        <w:tc>
          <w:tcPr>
            <w:tcW w:w="2273" w:type="dxa"/>
            <w:tcMar>
              <w:left w:w="180" w:type="dxa"/>
              <w:right w:w="180" w:type="dxa"/>
            </w:tcMar>
          </w:tcPr>
          <w:p w14:paraId="159F9593" w14:textId="77777777" w:rsidR="00013028" w:rsidRDefault="00013028" w:rsidP="00E37A16">
            <w:pPr>
              <w:pStyle w:val="1LPOs-LPO-SourceHeading"/>
            </w:pPr>
            <w:r>
              <w:t>Assessments</w:t>
            </w:r>
          </w:p>
        </w:tc>
      </w:tr>
      <w:tr w:rsidR="00B06BF9" w14:paraId="35B40EA2" w14:textId="77777777" w:rsidTr="009902E4">
        <w:trPr>
          <w:cantSplit/>
        </w:trPr>
        <w:tc>
          <w:tcPr>
            <w:tcW w:w="10368" w:type="dxa"/>
            <w:gridSpan w:val="4"/>
          </w:tcPr>
          <w:p w14:paraId="2CF45D82" w14:textId="77777777" w:rsidR="00B06BF9" w:rsidRDefault="00B06BF9">
            <w:pPr>
              <w:pStyle w:val="1LPOs-LPO-Sections"/>
            </w:pPr>
            <w:r>
              <w:t>8.4</w:t>
            </w:r>
            <w:r>
              <w:t> </w:t>
            </w:r>
            <w:r>
              <w:t>Using Exponential Functions</w:t>
            </w:r>
          </w:p>
        </w:tc>
      </w:tr>
      <w:tr w:rsidR="00792C7C" w14:paraId="458E84B2" w14:textId="77777777" w:rsidTr="00A75ECF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57A21E7D" w14:textId="77777777" w:rsidR="00B06BF9" w:rsidRDefault="00B06BF9">
            <w:pPr>
              <w:pStyle w:val="1LPOs-LPO-Numbers"/>
            </w:pPr>
            <w:r>
              <w:t>406–12</w:t>
            </w:r>
          </w:p>
        </w:tc>
        <w:tc>
          <w:tcPr>
            <w:tcW w:w="387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01787FC0" w14:textId="77777777" w:rsidR="00B06BF9" w:rsidRDefault="00B06BF9">
            <w:pPr>
              <w:pStyle w:val="LPO-Objectives"/>
            </w:pPr>
            <w:r>
              <w:t>8.4.1</w:t>
            </w:r>
            <w:r>
              <w:tab/>
              <w:t>Write exponential functions to model real-world situations related to exponential growth and decay.</w:t>
            </w:r>
          </w:p>
          <w:p w14:paraId="06C9902B" w14:textId="77777777" w:rsidR="00B06BF9" w:rsidRDefault="00B06BF9">
            <w:pPr>
              <w:pStyle w:val="LPO-Objectives"/>
            </w:pPr>
            <w:r>
              <w:t>8.4.2</w:t>
            </w:r>
            <w:r>
              <w:tab/>
              <w:t>Use exponential functions to solve real-world problems.</w:t>
            </w:r>
          </w:p>
        </w:tc>
        <w:tc>
          <w:tcPr>
            <w:tcW w:w="306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7DAC6390" w14:textId="77777777" w:rsidR="00B06BF9" w:rsidRDefault="00B06BF9" w:rsidP="009812F0">
            <w:pPr>
              <w:pStyle w:val="LPO-TeacherResourcesnospaceabove"/>
            </w:pPr>
            <w:r>
              <w:t xml:space="preserve">BJU Press </w:t>
            </w:r>
            <w:r w:rsidRPr="009812F0">
              <w:t>Trove</w:t>
            </w:r>
          </w:p>
          <w:p w14:paraId="59747B84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Video: Credit Card Danger</w:t>
            </w:r>
          </w:p>
          <w:p w14:paraId="64B36446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PowerPoint presentation: Section 08.4</w:t>
            </w:r>
          </w:p>
          <w:p w14:paraId="511AABCB" w14:textId="77777777" w:rsidR="00B06BF9" w:rsidRDefault="00B06BF9">
            <w:pPr>
              <w:pStyle w:val="LPO-TeacherResources"/>
            </w:pPr>
            <w:r>
              <w:t>AfterSchoolHelp.com</w:t>
            </w:r>
          </w:p>
          <w:p w14:paraId="073D66D6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Using Exponential Functions</w:t>
            </w:r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599EDC48" w14:textId="77777777" w:rsidR="00B06BF9" w:rsidRDefault="00B06BF9" w:rsidP="009812F0">
            <w:pPr>
              <w:pStyle w:val="LPO-TeacherResourcesnospaceabove"/>
            </w:pPr>
            <w:r>
              <w:t>Student Edition</w:t>
            </w:r>
          </w:p>
          <w:p w14:paraId="3E75AD5E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Skill Checks</w:t>
            </w:r>
          </w:p>
          <w:p w14:paraId="4388C89D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  <w:p w14:paraId="7185043A" w14:textId="77777777" w:rsidR="00B06BF9" w:rsidRDefault="00B06BF9">
            <w:pPr>
              <w:pStyle w:val="LPO-TeacherResources"/>
            </w:pPr>
            <w:r>
              <w:t>Teacher Edition</w:t>
            </w:r>
          </w:p>
          <w:p w14:paraId="17001311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Bell ringer (p. 406)</w:t>
            </w:r>
          </w:p>
          <w:p w14:paraId="78E83F86" w14:textId="77777777" w:rsidR="00B06BF9" w:rsidRDefault="00B06BF9">
            <w:pPr>
              <w:pStyle w:val="LPO-TeacherResources"/>
            </w:pPr>
            <w:r>
              <w:t>Assessments</w:t>
            </w:r>
          </w:p>
          <w:p w14:paraId="00D9FB68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Quiz 8B (Sections 8.3–8.4)</w:t>
            </w:r>
          </w:p>
        </w:tc>
      </w:tr>
      <w:tr w:rsidR="00B06BF9" w14:paraId="5B82F2C3" w14:textId="77777777" w:rsidTr="009902E4">
        <w:trPr>
          <w:cantSplit/>
        </w:trPr>
        <w:tc>
          <w:tcPr>
            <w:tcW w:w="10368" w:type="dxa"/>
            <w:gridSpan w:val="4"/>
          </w:tcPr>
          <w:p w14:paraId="0785782F" w14:textId="77777777" w:rsidR="00B06BF9" w:rsidRDefault="00B06BF9">
            <w:pPr>
              <w:pStyle w:val="1LPOs-LPO-Sections"/>
            </w:pPr>
            <w:r>
              <w:t>8.5</w:t>
            </w:r>
            <w:r>
              <w:t> </w:t>
            </w:r>
            <w:r>
              <w:t>Logarithmic Functions</w:t>
            </w:r>
          </w:p>
          <w:p w14:paraId="26606803" w14:textId="77777777" w:rsidR="00B06BF9" w:rsidRPr="009812F0" w:rsidRDefault="00B06BF9" w:rsidP="009812F0">
            <w:pPr>
              <w:pStyle w:val="Days"/>
            </w:pPr>
            <w:r w:rsidRPr="009812F0">
              <w:t>(2 days)</w:t>
            </w:r>
          </w:p>
        </w:tc>
      </w:tr>
      <w:tr w:rsidR="00792C7C" w14:paraId="33434866" w14:textId="77777777" w:rsidTr="00A75ECF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49A7FB1B" w14:textId="77777777" w:rsidR="00B06BF9" w:rsidRDefault="00B06BF9">
            <w:pPr>
              <w:pStyle w:val="1LPOs-LPO-Numbers"/>
            </w:pPr>
            <w:r>
              <w:t>413–18</w:t>
            </w:r>
          </w:p>
        </w:tc>
        <w:tc>
          <w:tcPr>
            <w:tcW w:w="387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4C591399" w14:textId="77777777" w:rsidR="00B06BF9" w:rsidRDefault="00B06BF9">
            <w:pPr>
              <w:pStyle w:val="LPO-Objectives"/>
            </w:pPr>
            <w:r>
              <w:t>8.5.1</w:t>
            </w:r>
            <w:r>
              <w:tab/>
              <w:t>Convert between exponential and logarithmic forms.</w:t>
            </w:r>
          </w:p>
          <w:p w14:paraId="1051B7CA" w14:textId="77777777" w:rsidR="00B06BF9" w:rsidRDefault="00B06BF9">
            <w:pPr>
              <w:pStyle w:val="LPO-Objectives"/>
            </w:pPr>
            <w:r>
              <w:t>8.5.2</w:t>
            </w:r>
            <w:r>
              <w:tab/>
              <w:t>Evaluate logarithmic expressions.</w:t>
            </w:r>
          </w:p>
          <w:p w14:paraId="2A0486BE" w14:textId="77777777" w:rsidR="00B06BF9" w:rsidRDefault="00B06BF9">
            <w:pPr>
              <w:pStyle w:val="LPO-Objectives"/>
            </w:pPr>
            <w:r>
              <w:t>8.5.3</w:t>
            </w:r>
            <w:r>
              <w:tab/>
              <w:t>Graph logarithmic functions.</w:t>
            </w:r>
          </w:p>
          <w:p w14:paraId="0AB1F002" w14:textId="3805183F" w:rsidR="00B06BF9" w:rsidRDefault="00B06BF9">
            <w:pPr>
              <w:pStyle w:val="LPO-Objectives"/>
            </w:pPr>
            <w:r>
              <w:t>8.5.4</w:t>
            </w:r>
            <w:r>
              <w:tab/>
              <w:t>Formulate a biblical view of the relationship between math and Scripture.</w:t>
            </w:r>
            <w:r>
              <w:br/>
            </w:r>
            <w:r w:rsidR="00B6724D" w:rsidRPr="00B6724D">
              <w:rPr>
                <w:rStyle w:val="BWSicon"/>
              </w:rPr>
              <w:t> BWS </w:t>
            </w:r>
            <w:r>
              <w:t>Foundations (formulate)</w:t>
            </w:r>
          </w:p>
        </w:tc>
        <w:tc>
          <w:tcPr>
            <w:tcW w:w="306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67512D0E" w14:textId="77777777" w:rsidR="00B06BF9" w:rsidRDefault="00B06BF9" w:rsidP="009812F0">
            <w:pPr>
              <w:pStyle w:val="LPO-TeacherResourcesnospaceabove"/>
            </w:pPr>
            <w:r>
              <w:t>Activities</w:t>
            </w:r>
          </w:p>
          <w:p w14:paraId="303A51FF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Using Technology—Graphing Exponential &amp; Logarithmic Functions</w:t>
            </w:r>
          </w:p>
          <w:p w14:paraId="48686A4B" w14:textId="77777777" w:rsidR="00B06BF9" w:rsidRDefault="00B06BF9">
            <w:pPr>
              <w:pStyle w:val="LPO-TeacherResources"/>
            </w:pPr>
            <w:r>
              <w:t>BJU Press Trove</w:t>
            </w:r>
          </w:p>
          <w:p w14:paraId="68C2A419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 xml:space="preserve">Video: Logarithmic Functions </w:t>
            </w:r>
          </w:p>
          <w:p w14:paraId="0E1E3FA8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PowerPoint presentation: Section 08.5</w:t>
            </w:r>
          </w:p>
          <w:p w14:paraId="397CCB13" w14:textId="77777777" w:rsidR="00B06BF9" w:rsidRDefault="00B06BF9">
            <w:pPr>
              <w:pStyle w:val="LPO-TeacherResources"/>
            </w:pPr>
            <w:r>
              <w:t>AfterSchoolHelp.com</w:t>
            </w:r>
          </w:p>
          <w:p w14:paraId="038776D7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Logarithmic Functions</w:t>
            </w:r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7EE6CEE6" w14:textId="77777777" w:rsidR="00B06BF9" w:rsidRDefault="00B06BF9" w:rsidP="009812F0">
            <w:pPr>
              <w:pStyle w:val="LPO-TeacherResourcesnospaceabove"/>
            </w:pPr>
            <w:r w:rsidRPr="009812F0">
              <w:t>Student</w:t>
            </w:r>
            <w:r>
              <w:t xml:space="preserve"> Edition</w:t>
            </w:r>
          </w:p>
          <w:p w14:paraId="779C419E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Skill Checks</w:t>
            </w:r>
          </w:p>
          <w:p w14:paraId="408E322D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  <w:p w14:paraId="2A27B1DB" w14:textId="77777777" w:rsidR="00B06BF9" w:rsidRDefault="00B06BF9">
            <w:pPr>
              <w:pStyle w:val="LPO-TeacherResources"/>
            </w:pPr>
            <w:r>
              <w:t>Teacher Edition</w:t>
            </w:r>
          </w:p>
          <w:p w14:paraId="4FDED94D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Bell ringer (p. 413)</w:t>
            </w:r>
          </w:p>
        </w:tc>
      </w:tr>
      <w:tr w:rsidR="00B06BF9" w14:paraId="42F3C172" w14:textId="77777777" w:rsidTr="009902E4">
        <w:trPr>
          <w:cantSplit/>
        </w:trPr>
        <w:tc>
          <w:tcPr>
            <w:tcW w:w="10368" w:type="dxa"/>
            <w:gridSpan w:val="4"/>
          </w:tcPr>
          <w:p w14:paraId="373D3A56" w14:textId="77777777" w:rsidR="00B06BF9" w:rsidRDefault="00B06BF9">
            <w:pPr>
              <w:pStyle w:val="1LPOs-LPO-Sections"/>
            </w:pPr>
            <w:r>
              <w:t>8.6</w:t>
            </w:r>
            <w:r>
              <w:t> </w:t>
            </w:r>
            <w:r>
              <w:t>Properties of Logarithms</w:t>
            </w:r>
          </w:p>
        </w:tc>
      </w:tr>
      <w:tr w:rsidR="00792C7C" w14:paraId="58AC3B72" w14:textId="77777777" w:rsidTr="00A75ECF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1C5101D7" w14:textId="77777777" w:rsidR="00B06BF9" w:rsidRDefault="00B06BF9">
            <w:pPr>
              <w:pStyle w:val="1LPOs-LPO-Numbers"/>
            </w:pPr>
            <w:r>
              <w:t>419–24</w:t>
            </w:r>
          </w:p>
        </w:tc>
        <w:tc>
          <w:tcPr>
            <w:tcW w:w="387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6AC05D42" w14:textId="77777777" w:rsidR="00B06BF9" w:rsidRDefault="00B06BF9">
            <w:pPr>
              <w:pStyle w:val="LPO-Objectives"/>
            </w:pPr>
            <w:r>
              <w:t>8.6.1</w:t>
            </w:r>
            <w:r>
              <w:tab/>
              <w:t>Apply the properties of logarithms to write equivalent logarithmic expressions.</w:t>
            </w:r>
          </w:p>
          <w:p w14:paraId="70C6AA1B" w14:textId="77777777" w:rsidR="00B06BF9" w:rsidRDefault="00B06BF9">
            <w:pPr>
              <w:pStyle w:val="LPO-Objectives"/>
            </w:pPr>
            <w:r>
              <w:t>8.6.2</w:t>
            </w:r>
            <w:r>
              <w:tab/>
              <w:t>Solve logarithmic equations.</w:t>
            </w:r>
          </w:p>
        </w:tc>
        <w:tc>
          <w:tcPr>
            <w:tcW w:w="306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1078B4B0" w14:textId="77777777" w:rsidR="00B06BF9" w:rsidRDefault="00B06BF9" w:rsidP="009812F0">
            <w:pPr>
              <w:pStyle w:val="LPO-TeacherResourcesnospaceabove"/>
            </w:pPr>
            <w:r w:rsidRPr="009812F0">
              <w:t>Activities</w:t>
            </w:r>
          </w:p>
          <w:p w14:paraId="01B8868E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Properties of Logarithms</w:t>
            </w:r>
          </w:p>
          <w:p w14:paraId="1F0E950F" w14:textId="77777777" w:rsidR="00B06BF9" w:rsidRDefault="00B06BF9">
            <w:pPr>
              <w:pStyle w:val="LPO-TeacherResources"/>
            </w:pPr>
            <w:r>
              <w:t>BJU Press Trove</w:t>
            </w:r>
          </w:p>
          <w:p w14:paraId="0D791F05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Video: Math and Music</w:t>
            </w:r>
          </w:p>
          <w:p w14:paraId="7AA7C0A1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PowerPoint presentation: Section 08.6</w:t>
            </w:r>
          </w:p>
          <w:p w14:paraId="1095DB13" w14:textId="77777777" w:rsidR="00B06BF9" w:rsidRDefault="00B06BF9">
            <w:pPr>
              <w:pStyle w:val="LPO-TeacherResources"/>
            </w:pPr>
            <w:r>
              <w:t>AfterSchoolHelp.com</w:t>
            </w:r>
          </w:p>
          <w:p w14:paraId="600221AC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Properties of Logarithms</w:t>
            </w:r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4CD29F0C" w14:textId="77777777" w:rsidR="00B06BF9" w:rsidRDefault="00B06BF9" w:rsidP="009812F0">
            <w:pPr>
              <w:pStyle w:val="LPO-TeacherResourcesnospaceabove"/>
            </w:pPr>
            <w:r>
              <w:t>Student Edition</w:t>
            </w:r>
          </w:p>
          <w:p w14:paraId="472C67D9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Skill Checks</w:t>
            </w:r>
          </w:p>
          <w:p w14:paraId="0D98DD88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  <w:p w14:paraId="3C775AE3" w14:textId="77777777" w:rsidR="00B06BF9" w:rsidRDefault="00B06BF9">
            <w:pPr>
              <w:pStyle w:val="LPO-TeacherResources"/>
            </w:pPr>
            <w:r>
              <w:t>Teacher Edition</w:t>
            </w:r>
          </w:p>
          <w:p w14:paraId="49E67DF2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Bell ringer (p. 419)</w:t>
            </w:r>
          </w:p>
          <w:p w14:paraId="2A7A91B2" w14:textId="77777777" w:rsidR="00B06BF9" w:rsidRDefault="00B06BF9">
            <w:pPr>
              <w:pStyle w:val="LPO-TeacherResources"/>
            </w:pPr>
            <w:r>
              <w:t>Assessments</w:t>
            </w:r>
          </w:p>
          <w:p w14:paraId="3B3418E7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Quiz 8C (Sections 8.5–8.6)</w:t>
            </w:r>
          </w:p>
        </w:tc>
      </w:tr>
    </w:tbl>
    <w:p w14:paraId="4BAA42E0" w14:textId="497D02EC" w:rsidR="00013028" w:rsidRDefault="00013028"/>
    <w:p w14:paraId="5BE60128" w14:textId="77777777" w:rsidR="00013028" w:rsidRDefault="00013028">
      <w:r>
        <w:br w:type="page"/>
      </w:r>
    </w:p>
    <w:tbl>
      <w:tblPr>
        <w:tblStyle w:val="DefaultTable"/>
        <w:tblW w:w="1036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29" w:type="dxa"/>
          <w:left w:w="86" w:type="dxa"/>
          <w:bottom w:w="29" w:type="dxa"/>
          <w:right w:w="86" w:type="dxa"/>
        </w:tblCellMar>
        <w:tblLook w:val="0020" w:firstRow="1" w:lastRow="0" w:firstColumn="0" w:lastColumn="0" w:noHBand="0" w:noVBand="0"/>
      </w:tblPr>
      <w:tblGrid>
        <w:gridCol w:w="1165"/>
        <w:gridCol w:w="3870"/>
        <w:gridCol w:w="3060"/>
        <w:gridCol w:w="2273"/>
      </w:tblGrid>
      <w:tr w:rsidR="00013028" w14:paraId="28C293BB" w14:textId="77777777" w:rsidTr="00E37A16">
        <w:trPr>
          <w:cantSplit/>
        </w:trPr>
        <w:tc>
          <w:tcPr>
            <w:tcW w:w="1165" w:type="dxa"/>
            <w:tcMar>
              <w:left w:w="0" w:type="dxa"/>
              <w:right w:w="0" w:type="dxa"/>
            </w:tcMar>
          </w:tcPr>
          <w:p w14:paraId="4A4D9976" w14:textId="77777777" w:rsidR="00013028" w:rsidRDefault="00013028" w:rsidP="00E37A16">
            <w:pPr>
              <w:pStyle w:val="1LPOs-LPO-SourceHeading"/>
            </w:pPr>
            <w:r>
              <w:lastRenderedPageBreak/>
              <w:t>Pages</w:t>
            </w:r>
          </w:p>
        </w:tc>
        <w:tc>
          <w:tcPr>
            <w:tcW w:w="3870" w:type="dxa"/>
            <w:tcMar>
              <w:left w:w="180" w:type="dxa"/>
              <w:right w:w="180" w:type="dxa"/>
            </w:tcMar>
          </w:tcPr>
          <w:p w14:paraId="1E052DD1" w14:textId="77777777" w:rsidR="00013028" w:rsidRDefault="00013028" w:rsidP="00E37A16">
            <w:pPr>
              <w:pStyle w:val="1LPOs-LPO-SourceHeading"/>
            </w:pPr>
            <w:r>
              <w:t>Objectives</w:t>
            </w:r>
          </w:p>
        </w:tc>
        <w:tc>
          <w:tcPr>
            <w:tcW w:w="3060" w:type="dxa"/>
            <w:tcMar>
              <w:left w:w="180" w:type="dxa"/>
              <w:right w:w="180" w:type="dxa"/>
            </w:tcMar>
          </w:tcPr>
          <w:p w14:paraId="47BB7E9F" w14:textId="77777777" w:rsidR="00013028" w:rsidRDefault="00013028" w:rsidP="00E37A16">
            <w:pPr>
              <w:pStyle w:val="1LPOs-LPO-SourceHeading"/>
            </w:pPr>
            <w:r>
              <w:t>Resources</w:t>
            </w:r>
          </w:p>
        </w:tc>
        <w:tc>
          <w:tcPr>
            <w:tcW w:w="2273" w:type="dxa"/>
            <w:tcMar>
              <w:left w:w="180" w:type="dxa"/>
              <w:right w:w="180" w:type="dxa"/>
            </w:tcMar>
          </w:tcPr>
          <w:p w14:paraId="7EF56F7A" w14:textId="77777777" w:rsidR="00013028" w:rsidRDefault="00013028" w:rsidP="00E37A16">
            <w:pPr>
              <w:pStyle w:val="1LPOs-LPO-SourceHeading"/>
            </w:pPr>
            <w:r>
              <w:t>Assessments</w:t>
            </w:r>
          </w:p>
        </w:tc>
      </w:tr>
      <w:tr w:rsidR="00B06BF9" w14:paraId="32EECD24" w14:textId="77777777" w:rsidTr="009902E4">
        <w:trPr>
          <w:cantSplit/>
        </w:trPr>
        <w:tc>
          <w:tcPr>
            <w:tcW w:w="10368" w:type="dxa"/>
            <w:gridSpan w:val="4"/>
          </w:tcPr>
          <w:p w14:paraId="627162F9" w14:textId="77777777" w:rsidR="00B06BF9" w:rsidRDefault="00B06BF9">
            <w:pPr>
              <w:pStyle w:val="1LPOs-LPO-Sections"/>
            </w:pPr>
            <w:r>
              <w:t>8.7</w:t>
            </w:r>
            <w:r>
              <w:t> </w:t>
            </w:r>
            <w:r>
              <w:t>Exponential &amp; Logarithmic Equations</w:t>
            </w:r>
          </w:p>
        </w:tc>
      </w:tr>
      <w:tr w:rsidR="00792C7C" w14:paraId="3EE1C11C" w14:textId="77777777" w:rsidTr="00A75ECF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0E409A06" w14:textId="77777777" w:rsidR="00B06BF9" w:rsidRDefault="00B06BF9">
            <w:pPr>
              <w:pStyle w:val="1LPOs-LPO-Numbers"/>
            </w:pPr>
            <w:r>
              <w:t>425–31</w:t>
            </w:r>
          </w:p>
        </w:tc>
        <w:tc>
          <w:tcPr>
            <w:tcW w:w="387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5F6197A4" w14:textId="77777777" w:rsidR="00B06BF9" w:rsidRDefault="00B06BF9">
            <w:pPr>
              <w:pStyle w:val="LPO-Objectives"/>
            </w:pPr>
            <w:r>
              <w:t>8.7.1</w:t>
            </w:r>
            <w:r>
              <w:tab/>
              <w:t>Solve exponential and logarithmic equations.</w:t>
            </w:r>
          </w:p>
        </w:tc>
        <w:tc>
          <w:tcPr>
            <w:tcW w:w="306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3E036903" w14:textId="77777777" w:rsidR="00B06BF9" w:rsidRDefault="00B06BF9" w:rsidP="009812F0">
            <w:pPr>
              <w:pStyle w:val="LPO-TeacherResourcesnospaceabove"/>
            </w:pPr>
            <w:r>
              <w:t>Activities</w:t>
            </w:r>
          </w:p>
          <w:p w14:paraId="23E06A4A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Exponential &amp; Logarithmic Equations</w:t>
            </w:r>
          </w:p>
          <w:p w14:paraId="735A5652" w14:textId="77777777" w:rsidR="00B06BF9" w:rsidRDefault="00B06BF9">
            <w:pPr>
              <w:pStyle w:val="LPO-TeacherResources"/>
            </w:pPr>
            <w:r>
              <w:t>BJU Press Trove</w:t>
            </w:r>
          </w:p>
          <w:p w14:paraId="6BAE85E4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Video: Sound</w:t>
            </w:r>
          </w:p>
          <w:p w14:paraId="215370A5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PowerPoint presentation: Section 08.7</w:t>
            </w:r>
          </w:p>
          <w:p w14:paraId="19152450" w14:textId="77777777" w:rsidR="00B06BF9" w:rsidRDefault="00B06BF9">
            <w:pPr>
              <w:pStyle w:val="LPO-TeacherResources"/>
            </w:pPr>
            <w:r>
              <w:t>AfterSchoolHelp.com</w:t>
            </w:r>
          </w:p>
          <w:p w14:paraId="5B1ED7A5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Exponential &amp; Logarithmic Equations</w:t>
            </w:r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4943B2D4" w14:textId="77777777" w:rsidR="00B06BF9" w:rsidRDefault="00B06BF9" w:rsidP="009812F0">
            <w:pPr>
              <w:pStyle w:val="LPO-TeacherResourcesnospaceabove"/>
            </w:pPr>
            <w:r>
              <w:t xml:space="preserve">Student </w:t>
            </w:r>
            <w:r w:rsidRPr="009812F0">
              <w:t>Edition</w:t>
            </w:r>
          </w:p>
          <w:p w14:paraId="45303958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Skill Checks</w:t>
            </w:r>
          </w:p>
          <w:p w14:paraId="6614C600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  <w:p w14:paraId="45FCD075" w14:textId="77777777" w:rsidR="00B06BF9" w:rsidRDefault="00B06BF9">
            <w:pPr>
              <w:pStyle w:val="LPO-TeacherResources"/>
            </w:pPr>
            <w:r>
              <w:t>Teacher Edition</w:t>
            </w:r>
          </w:p>
          <w:p w14:paraId="0ED5E5E8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Bell ringer (p. 425)</w:t>
            </w:r>
          </w:p>
        </w:tc>
      </w:tr>
      <w:tr w:rsidR="00B06BF9" w14:paraId="00BBB5AA" w14:textId="77777777" w:rsidTr="009902E4">
        <w:trPr>
          <w:cantSplit/>
        </w:trPr>
        <w:tc>
          <w:tcPr>
            <w:tcW w:w="10368" w:type="dxa"/>
            <w:gridSpan w:val="4"/>
          </w:tcPr>
          <w:p w14:paraId="75BA221D" w14:textId="77777777" w:rsidR="00B06BF9" w:rsidRDefault="00B06BF9">
            <w:pPr>
              <w:pStyle w:val="1LPOs-LPO-Sections"/>
            </w:pPr>
            <w:r>
              <w:t>8.8</w:t>
            </w:r>
            <w:r>
              <w:t> </w:t>
            </w:r>
            <w:r>
              <w:t>Natural Logarithms</w:t>
            </w:r>
          </w:p>
        </w:tc>
      </w:tr>
      <w:tr w:rsidR="00792C7C" w14:paraId="14998683" w14:textId="77777777" w:rsidTr="00A75ECF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3C34E94A" w14:textId="77777777" w:rsidR="00B06BF9" w:rsidRDefault="00B06BF9">
            <w:pPr>
              <w:pStyle w:val="1LPOs-LPO-Numbers"/>
            </w:pPr>
            <w:r>
              <w:t>432–38</w:t>
            </w:r>
          </w:p>
        </w:tc>
        <w:tc>
          <w:tcPr>
            <w:tcW w:w="387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54E68E01" w14:textId="77777777" w:rsidR="00B06BF9" w:rsidRDefault="00B06BF9">
            <w:pPr>
              <w:pStyle w:val="LPO-Objectives"/>
            </w:pPr>
            <w:r>
              <w:t>8.8.1</w:t>
            </w:r>
            <w:r>
              <w:tab/>
              <w:t>Calculate values of natural logarithms.</w:t>
            </w:r>
          </w:p>
          <w:p w14:paraId="2BE2A4AA" w14:textId="77777777" w:rsidR="00B06BF9" w:rsidRDefault="00B06BF9">
            <w:pPr>
              <w:pStyle w:val="LPO-Objectives"/>
            </w:pPr>
            <w:r>
              <w:t>8.8.2</w:t>
            </w:r>
            <w:r>
              <w:tab/>
              <w:t>Use natural logarithms to solve exponential and logarithmic equations.</w:t>
            </w:r>
          </w:p>
        </w:tc>
        <w:tc>
          <w:tcPr>
            <w:tcW w:w="306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30D3E19B" w14:textId="77777777" w:rsidR="00B06BF9" w:rsidRDefault="00B06BF9" w:rsidP="009812F0">
            <w:pPr>
              <w:pStyle w:val="LPO-TeacherResourcesnospaceabove"/>
            </w:pPr>
            <w:r w:rsidRPr="009812F0">
              <w:t>Activities</w:t>
            </w:r>
          </w:p>
          <w:p w14:paraId="4B82B499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Natural Logarithms</w:t>
            </w:r>
          </w:p>
          <w:p w14:paraId="705741BF" w14:textId="77777777" w:rsidR="00B06BF9" w:rsidRDefault="00B06BF9">
            <w:pPr>
              <w:pStyle w:val="LPO-TeacherResources"/>
            </w:pPr>
            <w:r>
              <w:t>BJU Press Trove</w:t>
            </w:r>
          </w:p>
          <w:p w14:paraId="5E82395E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PowerPoint presentation: Section 08.8</w:t>
            </w:r>
          </w:p>
          <w:p w14:paraId="44DFA417" w14:textId="77777777" w:rsidR="00B06BF9" w:rsidRDefault="00B06BF9">
            <w:pPr>
              <w:pStyle w:val="LPO-TeacherResources"/>
            </w:pPr>
            <w:r>
              <w:t>AfterSchoolHelp.com</w:t>
            </w:r>
          </w:p>
          <w:p w14:paraId="52A6D122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Natural Logarithms</w:t>
            </w:r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64B1E9D4" w14:textId="77777777" w:rsidR="00B06BF9" w:rsidRDefault="00B06BF9" w:rsidP="009812F0">
            <w:pPr>
              <w:pStyle w:val="LPO-TeacherResourcesnospaceabove"/>
            </w:pPr>
            <w:r>
              <w:t>Student Edition</w:t>
            </w:r>
          </w:p>
          <w:p w14:paraId="18645A1C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Skill Checks</w:t>
            </w:r>
          </w:p>
          <w:p w14:paraId="5CE1B3D2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  <w:p w14:paraId="59BC5C59" w14:textId="77777777" w:rsidR="00B06BF9" w:rsidRDefault="00B06BF9">
            <w:pPr>
              <w:pStyle w:val="LPO-TeacherResources"/>
            </w:pPr>
            <w:r>
              <w:t>Teacher Edition</w:t>
            </w:r>
          </w:p>
          <w:p w14:paraId="2A2FB31A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Bell ringer (p. 432)</w:t>
            </w:r>
          </w:p>
          <w:p w14:paraId="02F6AE16" w14:textId="77777777" w:rsidR="00B06BF9" w:rsidRDefault="00B06BF9">
            <w:pPr>
              <w:pStyle w:val="LPO-TeacherResources"/>
            </w:pPr>
            <w:r>
              <w:t>Assessments</w:t>
            </w:r>
          </w:p>
          <w:p w14:paraId="4C8139F7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Quiz 8D (Sections 8.7–8.8)</w:t>
            </w:r>
          </w:p>
        </w:tc>
      </w:tr>
      <w:tr w:rsidR="00B06BF9" w14:paraId="41B64B68" w14:textId="77777777" w:rsidTr="009902E4">
        <w:trPr>
          <w:cantSplit/>
        </w:trPr>
        <w:tc>
          <w:tcPr>
            <w:tcW w:w="10368" w:type="dxa"/>
            <w:gridSpan w:val="4"/>
          </w:tcPr>
          <w:p w14:paraId="60CA0889" w14:textId="77777777" w:rsidR="00B06BF9" w:rsidRDefault="00B06BF9">
            <w:pPr>
              <w:pStyle w:val="1LPOs-LPO-Sections"/>
            </w:pPr>
            <w:r>
              <w:t>Application Problems—Modeling Sound</w:t>
            </w:r>
          </w:p>
        </w:tc>
      </w:tr>
      <w:tr w:rsidR="00792C7C" w14:paraId="53BF1A8D" w14:textId="77777777" w:rsidTr="00A75ECF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0977B43E" w14:textId="77777777" w:rsidR="00B06BF9" w:rsidRDefault="00B06BF9">
            <w:pPr>
              <w:pStyle w:val="1LPOs-LPO-Numbers"/>
            </w:pPr>
            <w:r>
              <w:t>439–40</w:t>
            </w:r>
          </w:p>
        </w:tc>
        <w:tc>
          <w:tcPr>
            <w:tcW w:w="387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504A71BC" w14:textId="77777777" w:rsidR="00B06BF9" w:rsidRDefault="00B06BF9" w:rsidP="00013028">
            <w:pPr>
              <w:pStyle w:val="LPO-ObjectivesBiggerindent"/>
            </w:pPr>
            <w:r>
              <w:t>8.AP.1</w:t>
            </w:r>
            <w:r>
              <w:tab/>
              <w:t>Use math to model sound.</w:t>
            </w:r>
          </w:p>
          <w:p w14:paraId="52FA1083" w14:textId="64D08F74" w:rsidR="00B06BF9" w:rsidRDefault="00B06BF9" w:rsidP="00013028">
            <w:pPr>
              <w:pStyle w:val="LPO-ObjectivesBiggerindent"/>
            </w:pPr>
            <w:r>
              <w:t>8.AP.2</w:t>
            </w:r>
            <w:r>
              <w:tab/>
              <w:t xml:space="preserve">Formulate </w:t>
            </w:r>
            <w:r w:rsidRPr="00013028">
              <w:t>an</w:t>
            </w:r>
            <w:r>
              <w:t xml:space="preserve"> explanation of the basis of functions.</w:t>
            </w:r>
            <w:r>
              <w:br/>
            </w:r>
            <w:r w:rsidR="00B6724D" w:rsidRPr="00B6724D">
              <w:rPr>
                <w:rStyle w:val="BWSicon"/>
              </w:rPr>
              <w:t> BWS </w:t>
            </w:r>
            <w:r>
              <w:t>Foundations (formulate)</w:t>
            </w:r>
          </w:p>
        </w:tc>
        <w:tc>
          <w:tcPr>
            <w:tcW w:w="306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5E585BE9" w14:textId="77777777" w:rsidR="00B06BF9" w:rsidRDefault="00B06BF9" w:rsidP="009812F0">
            <w:pPr>
              <w:pStyle w:val="LPO-TeacherResourcesnospaceabove"/>
            </w:pPr>
            <w:r>
              <w:t>Activities</w:t>
            </w:r>
          </w:p>
          <w:p w14:paraId="7ECAF02D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Modeling Sound</w:t>
            </w:r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4A6CFC30" w14:textId="77777777" w:rsidR="00B06BF9" w:rsidRDefault="00B06BF9" w:rsidP="009812F0">
            <w:pPr>
              <w:pStyle w:val="LPO-TeacherResourcesnospaceabove"/>
            </w:pPr>
            <w:r>
              <w:t>Student Edition</w:t>
            </w:r>
          </w:p>
          <w:p w14:paraId="5213916E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</w:tc>
      </w:tr>
      <w:tr w:rsidR="00B06BF9" w14:paraId="4103382C" w14:textId="77777777" w:rsidTr="009902E4">
        <w:trPr>
          <w:cantSplit/>
        </w:trPr>
        <w:tc>
          <w:tcPr>
            <w:tcW w:w="10368" w:type="dxa"/>
            <w:gridSpan w:val="4"/>
          </w:tcPr>
          <w:p w14:paraId="656A7B25" w14:textId="77777777" w:rsidR="00B06BF9" w:rsidRDefault="00B06BF9">
            <w:pPr>
              <w:pStyle w:val="1LPOs-LPO-Sections"/>
            </w:pPr>
            <w:r>
              <w:t>Chapter 8 Review</w:t>
            </w:r>
          </w:p>
        </w:tc>
      </w:tr>
      <w:tr w:rsidR="00792C7C" w14:paraId="4EFA7E4F" w14:textId="77777777" w:rsidTr="00A75ECF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338EC1E2" w14:textId="77777777" w:rsidR="00B06BF9" w:rsidRDefault="00B06BF9">
            <w:pPr>
              <w:pStyle w:val="1LPOs-LPO-Numbers"/>
            </w:pPr>
            <w:r>
              <w:t>441–45</w:t>
            </w:r>
          </w:p>
        </w:tc>
        <w:tc>
          <w:tcPr>
            <w:tcW w:w="387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06B0C309" w14:textId="77777777" w:rsidR="00B06BF9" w:rsidRPr="002F3FD8" w:rsidRDefault="00B06BF9" w:rsidP="002F3FD8">
            <w:pPr>
              <w:pStyle w:val="1LPOs-LPO-Objectivesleftaligned"/>
            </w:pPr>
            <w:r w:rsidRPr="002F3FD8">
              <w:rPr>
                <w:rStyle w:val="semibold"/>
              </w:rPr>
              <w:t>Review</w:t>
            </w:r>
            <w:r w:rsidRPr="002F3FD8">
              <w:t xml:space="preserve"> the skills and concepts taught in Chapter 8.</w:t>
            </w:r>
          </w:p>
        </w:tc>
        <w:tc>
          <w:tcPr>
            <w:tcW w:w="306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4636F222" w14:textId="77777777" w:rsidR="00B06BF9" w:rsidRDefault="00B06BF9" w:rsidP="009812F0">
            <w:pPr>
              <w:pStyle w:val="LPO-TeacherResourcesnospaceabove"/>
            </w:pPr>
            <w:r>
              <w:t>Activities</w:t>
            </w:r>
          </w:p>
          <w:p w14:paraId="44F3CF3A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Chapter 8 Review</w:t>
            </w:r>
          </w:p>
          <w:p w14:paraId="5861CBD8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Cumulative Review 8</w:t>
            </w:r>
          </w:p>
          <w:p w14:paraId="3AD60D43" w14:textId="77777777" w:rsidR="00B06BF9" w:rsidRDefault="00B06BF9">
            <w:pPr>
              <w:pStyle w:val="LPO-TeacherResources"/>
            </w:pPr>
            <w:r>
              <w:t>BJU Press Trove</w:t>
            </w:r>
          </w:p>
          <w:p w14:paraId="40C79D7B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 xml:space="preserve">Game: </w:t>
            </w:r>
            <w:proofErr w:type="spellStart"/>
            <w:r>
              <w:t>Mathardy</w:t>
            </w:r>
            <w:proofErr w:type="spellEnd"/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44F13EDE" w14:textId="77777777" w:rsidR="00B06BF9" w:rsidRDefault="00B06BF9" w:rsidP="009812F0">
            <w:pPr>
              <w:pStyle w:val="LPO-TeacherResourcesnospaceabove"/>
            </w:pPr>
            <w:r>
              <w:t>Student Edition</w:t>
            </w:r>
          </w:p>
          <w:p w14:paraId="7605938D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Chapter 8 Review exercises</w:t>
            </w:r>
          </w:p>
        </w:tc>
      </w:tr>
    </w:tbl>
    <w:p w14:paraId="170D2C2B" w14:textId="0167B19D" w:rsidR="00013028" w:rsidRDefault="00013028"/>
    <w:p w14:paraId="02159501" w14:textId="77777777" w:rsidR="00013028" w:rsidRDefault="00013028">
      <w:r>
        <w:br w:type="page"/>
      </w:r>
    </w:p>
    <w:tbl>
      <w:tblPr>
        <w:tblStyle w:val="DefaultTable"/>
        <w:tblW w:w="1036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29" w:type="dxa"/>
          <w:left w:w="86" w:type="dxa"/>
          <w:bottom w:w="29" w:type="dxa"/>
          <w:right w:w="86" w:type="dxa"/>
        </w:tblCellMar>
        <w:tblLook w:val="0020" w:firstRow="1" w:lastRow="0" w:firstColumn="0" w:lastColumn="0" w:noHBand="0" w:noVBand="0"/>
      </w:tblPr>
      <w:tblGrid>
        <w:gridCol w:w="1165"/>
        <w:gridCol w:w="3870"/>
        <w:gridCol w:w="3060"/>
        <w:gridCol w:w="2273"/>
      </w:tblGrid>
      <w:tr w:rsidR="00013028" w14:paraId="0F750352" w14:textId="77777777" w:rsidTr="00E37A16">
        <w:trPr>
          <w:cantSplit/>
        </w:trPr>
        <w:tc>
          <w:tcPr>
            <w:tcW w:w="1165" w:type="dxa"/>
            <w:tcMar>
              <w:left w:w="0" w:type="dxa"/>
              <w:right w:w="0" w:type="dxa"/>
            </w:tcMar>
          </w:tcPr>
          <w:p w14:paraId="7741D429" w14:textId="77777777" w:rsidR="00013028" w:rsidRDefault="00013028" w:rsidP="00E37A16">
            <w:pPr>
              <w:pStyle w:val="1LPOs-LPO-SourceHeading"/>
            </w:pPr>
            <w:r>
              <w:lastRenderedPageBreak/>
              <w:t>Pages</w:t>
            </w:r>
          </w:p>
        </w:tc>
        <w:tc>
          <w:tcPr>
            <w:tcW w:w="3870" w:type="dxa"/>
            <w:tcMar>
              <w:left w:w="180" w:type="dxa"/>
              <w:right w:w="180" w:type="dxa"/>
            </w:tcMar>
          </w:tcPr>
          <w:p w14:paraId="337529EC" w14:textId="77777777" w:rsidR="00013028" w:rsidRDefault="00013028" w:rsidP="00E37A16">
            <w:pPr>
              <w:pStyle w:val="1LPOs-LPO-SourceHeading"/>
            </w:pPr>
            <w:r>
              <w:t>Objectives</w:t>
            </w:r>
          </w:p>
        </w:tc>
        <w:tc>
          <w:tcPr>
            <w:tcW w:w="3060" w:type="dxa"/>
            <w:tcMar>
              <w:left w:w="180" w:type="dxa"/>
              <w:right w:w="180" w:type="dxa"/>
            </w:tcMar>
          </w:tcPr>
          <w:p w14:paraId="30D61455" w14:textId="77777777" w:rsidR="00013028" w:rsidRDefault="00013028" w:rsidP="00E37A16">
            <w:pPr>
              <w:pStyle w:val="1LPOs-LPO-SourceHeading"/>
            </w:pPr>
            <w:r>
              <w:t>Resources</w:t>
            </w:r>
          </w:p>
        </w:tc>
        <w:tc>
          <w:tcPr>
            <w:tcW w:w="2273" w:type="dxa"/>
            <w:tcMar>
              <w:left w:w="180" w:type="dxa"/>
              <w:right w:w="180" w:type="dxa"/>
            </w:tcMar>
          </w:tcPr>
          <w:p w14:paraId="1FD6D34D" w14:textId="77777777" w:rsidR="00013028" w:rsidRDefault="00013028" w:rsidP="00E37A16">
            <w:pPr>
              <w:pStyle w:val="1LPOs-LPO-SourceHeading"/>
            </w:pPr>
            <w:r>
              <w:t>Assessments</w:t>
            </w:r>
          </w:p>
        </w:tc>
      </w:tr>
      <w:tr w:rsidR="00B06BF9" w14:paraId="12734C38" w14:textId="77777777" w:rsidTr="009902E4">
        <w:trPr>
          <w:cantSplit/>
        </w:trPr>
        <w:tc>
          <w:tcPr>
            <w:tcW w:w="10368" w:type="dxa"/>
            <w:gridSpan w:val="4"/>
          </w:tcPr>
          <w:p w14:paraId="7ACC80BA" w14:textId="77777777" w:rsidR="00B06BF9" w:rsidRDefault="00B06BF9">
            <w:pPr>
              <w:pStyle w:val="1LPOs-LPO-Sections"/>
            </w:pPr>
            <w:r>
              <w:t>Chapter 8 Test</w:t>
            </w:r>
          </w:p>
        </w:tc>
      </w:tr>
      <w:tr w:rsidR="00792C7C" w14:paraId="5088C6B7" w14:textId="77777777" w:rsidTr="00A75ECF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6C3FC25A" w14:textId="77777777" w:rsidR="00B06BF9" w:rsidRDefault="00B06BF9"/>
        </w:tc>
        <w:tc>
          <w:tcPr>
            <w:tcW w:w="387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650FF7DF" w14:textId="77777777" w:rsidR="00B06BF9" w:rsidRPr="002F3FD8" w:rsidRDefault="00B06BF9" w:rsidP="002F3FD8">
            <w:pPr>
              <w:pStyle w:val="1LPOs-LPO-Objectivesleftaligned"/>
            </w:pPr>
            <w:r w:rsidRPr="002F3FD8">
              <w:rPr>
                <w:rStyle w:val="semibold"/>
              </w:rPr>
              <w:t>Demonstrate</w:t>
            </w:r>
            <w:r w:rsidRPr="002F3FD8">
              <w:t xml:space="preserve"> mastery of the skills and concepts taught in Chapter 8.</w:t>
            </w:r>
          </w:p>
        </w:tc>
        <w:tc>
          <w:tcPr>
            <w:tcW w:w="306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30A5058C" w14:textId="77777777" w:rsidR="00B06BF9" w:rsidRDefault="00B06BF9"/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45D2960A" w14:textId="77777777" w:rsidR="00B06BF9" w:rsidRDefault="00B06BF9" w:rsidP="009812F0">
            <w:pPr>
              <w:pStyle w:val="LPO-TeacherResourcesnospaceabove"/>
            </w:pPr>
            <w:r w:rsidRPr="009812F0">
              <w:t>Assessments</w:t>
            </w:r>
          </w:p>
          <w:p w14:paraId="3AD2D0BB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Chapter 8 Test</w:t>
            </w:r>
          </w:p>
          <w:p w14:paraId="449E5A45" w14:textId="77777777" w:rsidR="00B06BF9" w:rsidRDefault="00B06BF9">
            <w:pPr>
              <w:pStyle w:val="LPO-TeacherResources"/>
            </w:pPr>
            <w:r>
              <w:t>BJU Press Trove</w:t>
            </w:r>
          </w:p>
          <w:p w14:paraId="09F9D5B9" w14:textId="77777777" w:rsidR="00B06BF9" w:rsidRDefault="00B06BF9">
            <w:pPr>
              <w:pStyle w:val="LPO-TeacherResourcesBulleted"/>
              <w:tabs>
                <w:tab w:val="num" w:pos="270"/>
              </w:tabs>
            </w:pPr>
            <w:r>
              <w:t>Chapter 8 test bank</w:t>
            </w:r>
          </w:p>
        </w:tc>
      </w:tr>
    </w:tbl>
    <w:p w14:paraId="2A21CCB8" w14:textId="5069D131" w:rsidR="00331935" w:rsidRDefault="00331935"/>
    <w:p w14:paraId="068B2D2E" w14:textId="77777777" w:rsidR="00331935" w:rsidRDefault="00331935">
      <w:r>
        <w:br w:type="page"/>
      </w:r>
    </w:p>
    <w:p w14:paraId="2450F22A" w14:textId="77777777" w:rsidR="00331935" w:rsidRDefault="00331935" w:rsidP="00331935">
      <w:pPr>
        <w:pStyle w:val="Chapters"/>
      </w:pPr>
      <w:r>
        <w:lastRenderedPageBreak/>
        <w:t>Chapter 9: Rational Expressions &amp; Equations</w:t>
      </w:r>
    </w:p>
    <w:tbl>
      <w:tblPr>
        <w:tblStyle w:val="DefaultTable"/>
        <w:tblW w:w="1036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29" w:type="dxa"/>
          <w:left w:w="86" w:type="dxa"/>
          <w:bottom w:w="29" w:type="dxa"/>
          <w:right w:w="86" w:type="dxa"/>
        </w:tblCellMar>
        <w:tblLook w:val="0020" w:firstRow="1" w:lastRow="0" w:firstColumn="0" w:lastColumn="0" w:noHBand="0" w:noVBand="0"/>
      </w:tblPr>
      <w:tblGrid>
        <w:gridCol w:w="1165"/>
        <w:gridCol w:w="4050"/>
        <w:gridCol w:w="2880"/>
        <w:gridCol w:w="2273"/>
      </w:tblGrid>
      <w:tr w:rsidR="006F3D69" w14:paraId="20546770" w14:textId="77777777" w:rsidTr="00331935">
        <w:trPr>
          <w:cantSplit/>
        </w:trPr>
        <w:tc>
          <w:tcPr>
            <w:tcW w:w="1165" w:type="dxa"/>
          </w:tcPr>
          <w:p w14:paraId="5EAB6465" w14:textId="77777777" w:rsidR="00B06BF9" w:rsidRDefault="00B06BF9">
            <w:pPr>
              <w:pStyle w:val="1LPOs-LPO-SourceHeading"/>
            </w:pPr>
            <w:r>
              <w:t>Pages</w:t>
            </w:r>
          </w:p>
        </w:tc>
        <w:tc>
          <w:tcPr>
            <w:tcW w:w="4050" w:type="dxa"/>
          </w:tcPr>
          <w:p w14:paraId="703765A8" w14:textId="77777777" w:rsidR="00B06BF9" w:rsidRDefault="00B06BF9">
            <w:pPr>
              <w:pStyle w:val="1LPOs-LPO-SourceHeading"/>
            </w:pPr>
            <w:r>
              <w:t>Objectives</w:t>
            </w:r>
          </w:p>
        </w:tc>
        <w:tc>
          <w:tcPr>
            <w:tcW w:w="2880" w:type="dxa"/>
          </w:tcPr>
          <w:p w14:paraId="1843DE9C" w14:textId="77777777" w:rsidR="00B06BF9" w:rsidRDefault="00B06BF9">
            <w:pPr>
              <w:pStyle w:val="1LPOs-LPO-SourceHeading"/>
            </w:pPr>
            <w:r>
              <w:t>Resources</w:t>
            </w:r>
          </w:p>
        </w:tc>
        <w:tc>
          <w:tcPr>
            <w:tcW w:w="2273" w:type="dxa"/>
          </w:tcPr>
          <w:p w14:paraId="7EBFD4D2" w14:textId="77777777" w:rsidR="00B06BF9" w:rsidRDefault="00B06BF9">
            <w:pPr>
              <w:pStyle w:val="1LPOs-LPO-SourceHeading"/>
            </w:pPr>
            <w:r>
              <w:t>Assessments</w:t>
            </w:r>
          </w:p>
        </w:tc>
      </w:tr>
      <w:tr w:rsidR="00B06BF9" w14:paraId="64CB1686" w14:textId="77777777" w:rsidTr="009902E4">
        <w:trPr>
          <w:cantSplit/>
        </w:trPr>
        <w:tc>
          <w:tcPr>
            <w:tcW w:w="10368" w:type="dxa"/>
            <w:gridSpan w:val="4"/>
          </w:tcPr>
          <w:p w14:paraId="611103C9" w14:textId="77777777" w:rsidR="00B06BF9" w:rsidRDefault="00B06BF9">
            <w:pPr>
              <w:pStyle w:val="1LPOs-LPO-Sections"/>
            </w:pPr>
            <w:r>
              <w:t>9.1</w:t>
            </w:r>
            <w:r>
              <w:t> </w:t>
            </w:r>
            <w:r>
              <w:t>Simplifying Rational Expressions</w:t>
            </w:r>
          </w:p>
        </w:tc>
      </w:tr>
      <w:tr w:rsidR="006F3D69" w14:paraId="59412802" w14:textId="77777777" w:rsidTr="00331935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5E2C1115" w14:textId="77777777" w:rsidR="00B06BF9" w:rsidRDefault="00B06BF9">
            <w:pPr>
              <w:pStyle w:val="1LPOs-LPO-Numbers"/>
            </w:pPr>
            <w:r>
              <w:t>448–52</w:t>
            </w:r>
          </w:p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5B983CE0" w14:textId="77777777" w:rsidR="00B06BF9" w:rsidRDefault="00B06BF9">
            <w:pPr>
              <w:pStyle w:val="LPO-Objectives"/>
            </w:pPr>
            <w:r>
              <w:t>9.1.1</w:t>
            </w:r>
            <w:r>
              <w:tab/>
              <w:t>Simplify rational expressions.</w:t>
            </w:r>
          </w:p>
          <w:p w14:paraId="7A644CF1" w14:textId="44A4E075" w:rsidR="00B06BF9" w:rsidRDefault="00B06BF9">
            <w:pPr>
              <w:pStyle w:val="LPO-Objectives"/>
            </w:pPr>
            <w:r>
              <w:t>9.1.2</w:t>
            </w:r>
            <w:r>
              <w:tab/>
              <w:t>Explain how valid reasoning is necessary for simplifying rational expressions.</w:t>
            </w:r>
            <w:r>
              <w:br/>
            </w:r>
            <w:r w:rsidR="00B6724D" w:rsidRPr="00B6724D">
              <w:rPr>
                <w:rStyle w:val="BWSicon"/>
              </w:rPr>
              <w:t> BWS </w:t>
            </w:r>
            <w:r>
              <w:t>Reasoning (explain)</w:t>
            </w:r>
          </w:p>
        </w:tc>
        <w:tc>
          <w:tcPr>
            <w:tcW w:w="2880" w:type="dxa"/>
            <w:tcMar>
              <w:top w:w="180" w:type="dxa"/>
              <w:left w:w="180" w:type="dxa"/>
              <w:bottom w:w="180" w:type="dxa"/>
              <w:right w:w="180" w:type="dxa"/>
            </w:tcMar>
          </w:tcPr>
          <w:p w14:paraId="74E8A525" w14:textId="77777777" w:rsidR="00B06BF9" w:rsidRDefault="00B06BF9" w:rsidP="009812F0">
            <w:pPr>
              <w:pStyle w:val="LPO-TeacherResourcesnospaceabove"/>
            </w:pPr>
            <w:r w:rsidRPr="009812F0">
              <w:t>Activities</w:t>
            </w:r>
          </w:p>
          <w:p w14:paraId="1C14765A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implifying Rational Expressions</w:t>
            </w:r>
          </w:p>
          <w:p w14:paraId="580D228D" w14:textId="77777777" w:rsidR="00B06BF9" w:rsidRDefault="00B06BF9">
            <w:pPr>
              <w:pStyle w:val="LPO-TeacherResources"/>
            </w:pPr>
            <w:r>
              <w:t>BJU Press Trove*</w:t>
            </w:r>
          </w:p>
          <w:p w14:paraId="0AF35C7C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Video: Reasoning &amp; Rational Expressions</w:t>
            </w:r>
          </w:p>
          <w:p w14:paraId="352FABAF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PowerPoint presentation: Section 09.1</w:t>
            </w:r>
          </w:p>
          <w:p w14:paraId="00DA199E" w14:textId="77777777" w:rsidR="00B06BF9" w:rsidRDefault="00B06BF9">
            <w:pPr>
              <w:pStyle w:val="LPO-TeacherResources"/>
            </w:pPr>
            <w:r>
              <w:t>AfterSchoolHelp.com</w:t>
            </w:r>
          </w:p>
          <w:p w14:paraId="4A1568FC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implifying Rational Expressions</w:t>
            </w:r>
          </w:p>
        </w:tc>
        <w:tc>
          <w:tcPr>
            <w:tcW w:w="2273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32697A4B" w14:textId="77777777" w:rsidR="00B06BF9" w:rsidRDefault="00B06BF9" w:rsidP="009812F0">
            <w:pPr>
              <w:pStyle w:val="LPO-TeacherResourcesnospaceabove"/>
            </w:pPr>
            <w:r w:rsidRPr="009812F0">
              <w:t>Student</w:t>
            </w:r>
            <w:r>
              <w:t xml:space="preserve"> Edition</w:t>
            </w:r>
          </w:p>
          <w:p w14:paraId="13856006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kill Checks</w:t>
            </w:r>
          </w:p>
          <w:p w14:paraId="7EC1724F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ercises</w:t>
            </w:r>
          </w:p>
          <w:p w14:paraId="5E4B4060" w14:textId="77777777" w:rsidR="00B06BF9" w:rsidRDefault="00B06BF9">
            <w:pPr>
              <w:pStyle w:val="LPO-TeacherResources"/>
            </w:pPr>
            <w:r>
              <w:t>Teacher Edition</w:t>
            </w:r>
          </w:p>
          <w:p w14:paraId="07F19080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Bell ringer (p. 448)</w:t>
            </w:r>
          </w:p>
        </w:tc>
      </w:tr>
      <w:tr w:rsidR="00B06BF9" w14:paraId="6CDB58B4" w14:textId="77777777" w:rsidTr="009902E4">
        <w:trPr>
          <w:cantSplit/>
        </w:trPr>
        <w:tc>
          <w:tcPr>
            <w:tcW w:w="10368" w:type="dxa"/>
            <w:gridSpan w:val="4"/>
          </w:tcPr>
          <w:p w14:paraId="33A8C6B2" w14:textId="77777777" w:rsidR="00B06BF9" w:rsidRDefault="00B06BF9">
            <w:pPr>
              <w:pStyle w:val="1LPOs-LPO-Sections"/>
            </w:pPr>
            <w:r>
              <w:t>9.2</w:t>
            </w:r>
            <w:r>
              <w:t> </w:t>
            </w:r>
            <w:r>
              <w:t>Multiplying &amp; Dividing Rational Expressions</w:t>
            </w:r>
          </w:p>
        </w:tc>
      </w:tr>
      <w:tr w:rsidR="006F3D69" w14:paraId="0A3C5723" w14:textId="77777777" w:rsidTr="00331935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35E6DA84" w14:textId="77777777" w:rsidR="00B06BF9" w:rsidRDefault="00B06BF9">
            <w:pPr>
              <w:pStyle w:val="1LPOs-LPO-Numbers"/>
            </w:pPr>
            <w:r>
              <w:t>453–56</w:t>
            </w:r>
          </w:p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7459CDCC" w14:textId="77777777" w:rsidR="00B06BF9" w:rsidRDefault="00B06BF9">
            <w:pPr>
              <w:pStyle w:val="LPO-Objectives"/>
            </w:pPr>
            <w:r>
              <w:t>9.2.1</w:t>
            </w:r>
            <w:r>
              <w:tab/>
              <w:t>Multiply rational expressions.</w:t>
            </w:r>
          </w:p>
          <w:p w14:paraId="3438EEC4" w14:textId="77777777" w:rsidR="00B06BF9" w:rsidRDefault="00B06BF9">
            <w:pPr>
              <w:pStyle w:val="LPO-Objectives"/>
            </w:pPr>
            <w:r>
              <w:t>9.2.2</w:t>
            </w:r>
            <w:r>
              <w:tab/>
              <w:t>Divide rational expressions.</w:t>
            </w:r>
          </w:p>
          <w:p w14:paraId="072C9F03" w14:textId="77777777" w:rsidR="00B06BF9" w:rsidRDefault="00B06BF9">
            <w:pPr>
              <w:pStyle w:val="LPO-Objectives"/>
            </w:pPr>
            <w:r>
              <w:t>9.2.3</w:t>
            </w:r>
            <w:r>
              <w:tab/>
              <w:t>Simplify complex rational expressions.</w:t>
            </w:r>
          </w:p>
        </w:tc>
        <w:tc>
          <w:tcPr>
            <w:tcW w:w="2880" w:type="dxa"/>
            <w:tcMar>
              <w:top w:w="180" w:type="dxa"/>
              <w:left w:w="180" w:type="dxa"/>
              <w:bottom w:w="180" w:type="dxa"/>
              <w:right w:w="180" w:type="dxa"/>
            </w:tcMar>
          </w:tcPr>
          <w:p w14:paraId="55DCE658" w14:textId="77777777" w:rsidR="00B06BF9" w:rsidRDefault="00B06BF9" w:rsidP="009812F0">
            <w:pPr>
              <w:pStyle w:val="LPO-TeacherResourcesnospaceabove"/>
            </w:pPr>
            <w:r>
              <w:t>Activities</w:t>
            </w:r>
          </w:p>
          <w:p w14:paraId="167D96E9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Multiplying &amp; Dividing Rational Expressions</w:t>
            </w:r>
          </w:p>
          <w:p w14:paraId="6B13336C" w14:textId="77777777" w:rsidR="00B06BF9" w:rsidRDefault="00B06BF9">
            <w:pPr>
              <w:pStyle w:val="LPO-TeacherResources"/>
            </w:pPr>
            <w:r>
              <w:t>BJU Press Trove</w:t>
            </w:r>
          </w:p>
          <w:p w14:paraId="5AA89AB6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PowerPoint presentation: Section 09.2</w:t>
            </w:r>
          </w:p>
          <w:p w14:paraId="1144284A" w14:textId="77777777" w:rsidR="00B06BF9" w:rsidRDefault="00B06BF9">
            <w:pPr>
              <w:pStyle w:val="LPO-TeacherResources"/>
            </w:pPr>
            <w:r>
              <w:t>AfterSchoolHelp.com</w:t>
            </w:r>
          </w:p>
          <w:p w14:paraId="7ECA4F22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Multiplying &amp; Dividing Rational Expressions</w:t>
            </w:r>
          </w:p>
        </w:tc>
        <w:tc>
          <w:tcPr>
            <w:tcW w:w="2273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324ACAA8" w14:textId="77777777" w:rsidR="00B06BF9" w:rsidRDefault="00B06BF9" w:rsidP="009812F0">
            <w:pPr>
              <w:pStyle w:val="LPO-TeacherResourcesnospaceabove"/>
            </w:pPr>
            <w:r>
              <w:t>Student Edition</w:t>
            </w:r>
          </w:p>
          <w:p w14:paraId="7A4D59E2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kill Checks</w:t>
            </w:r>
          </w:p>
          <w:p w14:paraId="047E1E8D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ercises</w:t>
            </w:r>
          </w:p>
          <w:p w14:paraId="7566CCD4" w14:textId="77777777" w:rsidR="00B06BF9" w:rsidRDefault="00B06BF9">
            <w:pPr>
              <w:pStyle w:val="LPO-TeacherResources"/>
            </w:pPr>
            <w:r>
              <w:t>Teacher Edition</w:t>
            </w:r>
          </w:p>
          <w:p w14:paraId="03CCD768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Bell ringer (p. 453)</w:t>
            </w:r>
          </w:p>
          <w:p w14:paraId="647063F5" w14:textId="77777777" w:rsidR="00B06BF9" w:rsidRDefault="00B06BF9">
            <w:pPr>
              <w:pStyle w:val="LPO-TeacherResources"/>
            </w:pPr>
            <w:r>
              <w:t>Assessments</w:t>
            </w:r>
          </w:p>
          <w:p w14:paraId="46B78A2A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Quiz 9A (Sections 9.1–9.2)</w:t>
            </w:r>
          </w:p>
        </w:tc>
      </w:tr>
      <w:tr w:rsidR="00B06BF9" w14:paraId="1729591C" w14:textId="77777777" w:rsidTr="009902E4">
        <w:trPr>
          <w:cantSplit/>
        </w:trPr>
        <w:tc>
          <w:tcPr>
            <w:tcW w:w="10368" w:type="dxa"/>
            <w:gridSpan w:val="4"/>
          </w:tcPr>
          <w:p w14:paraId="47E78014" w14:textId="77777777" w:rsidR="00B06BF9" w:rsidRDefault="00B06BF9">
            <w:pPr>
              <w:pStyle w:val="1LPOs-LPO-Sections"/>
            </w:pPr>
            <w:r>
              <w:t>9.3</w:t>
            </w:r>
            <w:r>
              <w:t> </w:t>
            </w:r>
            <w:r>
              <w:t>Adding &amp; Subtracting Rational Expressions</w:t>
            </w:r>
          </w:p>
        </w:tc>
      </w:tr>
      <w:tr w:rsidR="006F3D69" w14:paraId="35E78740" w14:textId="77777777" w:rsidTr="00331935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284C327B" w14:textId="77777777" w:rsidR="00B06BF9" w:rsidRDefault="00B06BF9">
            <w:pPr>
              <w:pStyle w:val="1LPOs-LPO-Numbers"/>
            </w:pPr>
            <w:r>
              <w:t>457–62</w:t>
            </w:r>
          </w:p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0E397214" w14:textId="77777777" w:rsidR="00B06BF9" w:rsidRDefault="00B06BF9">
            <w:pPr>
              <w:pStyle w:val="LPO-Objectives"/>
            </w:pPr>
            <w:r>
              <w:t>9.3.1</w:t>
            </w:r>
            <w:r>
              <w:tab/>
              <w:t>Add and subtract rational expressions.</w:t>
            </w:r>
          </w:p>
          <w:p w14:paraId="4CDA1121" w14:textId="77777777" w:rsidR="00B06BF9" w:rsidRDefault="00B06BF9">
            <w:pPr>
              <w:pStyle w:val="LPO-Objectives"/>
            </w:pPr>
            <w:r>
              <w:t>9.3.2</w:t>
            </w:r>
            <w:r>
              <w:tab/>
              <w:t>Simplify complex rational expressions containing sums or differences.</w:t>
            </w:r>
          </w:p>
          <w:p w14:paraId="64CFEABD" w14:textId="77777777" w:rsidR="00B06BF9" w:rsidRDefault="00B06BF9">
            <w:pPr>
              <w:pStyle w:val="LPO-Objectives"/>
            </w:pPr>
            <w:r>
              <w:t>9.3.3</w:t>
            </w:r>
            <w:r>
              <w:tab/>
              <w:t xml:space="preserve">Define the harmonic </w:t>
            </w:r>
            <w:proofErr w:type="gramStart"/>
            <w:r>
              <w:t>mean</w:t>
            </w:r>
            <w:proofErr w:type="gramEnd"/>
            <w:r>
              <w:t>.</w:t>
            </w:r>
          </w:p>
          <w:p w14:paraId="176D4701" w14:textId="77777777" w:rsidR="00B06BF9" w:rsidRDefault="00B06BF9">
            <w:pPr>
              <w:pStyle w:val="LPO-Objectives"/>
            </w:pPr>
            <w:r>
              <w:t>9.3.4</w:t>
            </w:r>
            <w:r>
              <w:tab/>
              <w:t>Apply harmonic means to solve real-world problems.</w:t>
            </w:r>
          </w:p>
        </w:tc>
        <w:tc>
          <w:tcPr>
            <w:tcW w:w="2880" w:type="dxa"/>
            <w:tcMar>
              <w:top w:w="180" w:type="dxa"/>
              <w:left w:w="180" w:type="dxa"/>
              <w:bottom w:w="180" w:type="dxa"/>
              <w:right w:w="180" w:type="dxa"/>
            </w:tcMar>
          </w:tcPr>
          <w:p w14:paraId="5649ABE2" w14:textId="77777777" w:rsidR="00B06BF9" w:rsidRDefault="00B06BF9" w:rsidP="009812F0">
            <w:pPr>
              <w:pStyle w:val="LPO-TeacherResourcesnospaceabove"/>
            </w:pPr>
            <w:r w:rsidRPr="009812F0">
              <w:t>Activities</w:t>
            </w:r>
          </w:p>
          <w:p w14:paraId="6353D19E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Adding &amp; Subtracting Rational Expressions</w:t>
            </w:r>
          </w:p>
          <w:p w14:paraId="219D9668" w14:textId="77777777" w:rsidR="00B06BF9" w:rsidRDefault="00B06BF9">
            <w:pPr>
              <w:pStyle w:val="LPO-TeacherResources"/>
            </w:pPr>
            <w:r>
              <w:t>BJU Press Trove</w:t>
            </w:r>
          </w:p>
          <w:p w14:paraId="359FDEDC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PowerPoint presentation: Section 09.3</w:t>
            </w:r>
          </w:p>
          <w:p w14:paraId="513577E9" w14:textId="77777777" w:rsidR="00B06BF9" w:rsidRDefault="00B06BF9">
            <w:pPr>
              <w:pStyle w:val="LPO-TeacherResources"/>
            </w:pPr>
            <w:r>
              <w:t>AfterSchoolHelp.com</w:t>
            </w:r>
          </w:p>
          <w:p w14:paraId="0B460542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Adding &amp; Subtracting Rational Expressions</w:t>
            </w:r>
          </w:p>
        </w:tc>
        <w:tc>
          <w:tcPr>
            <w:tcW w:w="2273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18445FC3" w14:textId="77777777" w:rsidR="00B06BF9" w:rsidRDefault="00B06BF9" w:rsidP="009812F0">
            <w:pPr>
              <w:pStyle w:val="LPO-TeacherResourcesnospaceabove"/>
            </w:pPr>
            <w:r>
              <w:t xml:space="preserve">Student </w:t>
            </w:r>
            <w:r w:rsidRPr="009812F0">
              <w:t>Edition</w:t>
            </w:r>
          </w:p>
          <w:p w14:paraId="121A8AD1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kill Checks</w:t>
            </w:r>
          </w:p>
          <w:p w14:paraId="1F4C38A3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ercises</w:t>
            </w:r>
          </w:p>
          <w:p w14:paraId="4A258E58" w14:textId="77777777" w:rsidR="00B06BF9" w:rsidRDefault="00B06BF9">
            <w:pPr>
              <w:pStyle w:val="LPO-TeacherResources"/>
            </w:pPr>
            <w:r>
              <w:t>Teacher Edition</w:t>
            </w:r>
          </w:p>
          <w:p w14:paraId="1DD2AA9A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Bell ringer (p. 457)</w:t>
            </w:r>
          </w:p>
        </w:tc>
      </w:tr>
    </w:tbl>
    <w:p w14:paraId="332580AA" w14:textId="77777777" w:rsidR="00331935" w:rsidRDefault="00331935" w:rsidP="00331935">
      <w:pPr>
        <w:pStyle w:val="LPONEW-Disclaimer"/>
      </w:pPr>
      <w:r>
        <w:t xml:space="preserve">*Digital resources for homeschool users are available on Homeschool Hub. </w:t>
      </w:r>
      <w:r>
        <w:br w:type="page"/>
      </w:r>
    </w:p>
    <w:tbl>
      <w:tblPr>
        <w:tblStyle w:val="DefaultTable"/>
        <w:tblW w:w="1036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29" w:type="dxa"/>
          <w:left w:w="86" w:type="dxa"/>
          <w:bottom w:w="29" w:type="dxa"/>
          <w:right w:w="86" w:type="dxa"/>
        </w:tblCellMar>
        <w:tblLook w:val="0020" w:firstRow="1" w:lastRow="0" w:firstColumn="0" w:lastColumn="0" w:noHBand="0" w:noVBand="0"/>
      </w:tblPr>
      <w:tblGrid>
        <w:gridCol w:w="1165"/>
        <w:gridCol w:w="4050"/>
        <w:gridCol w:w="2880"/>
        <w:gridCol w:w="2273"/>
      </w:tblGrid>
      <w:tr w:rsidR="00D95AFF" w14:paraId="6412EFC0" w14:textId="77777777" w:rsidTr="00331935">
        <w:trPr>
          <w:cantSplit/>
        </w:trPr>
        <w:tc>
          <w:tcPr>
            <w:tcW w:w="1165" w:type="dxa"/>
          </w:tcPr>
          <w:p w14:paraId="0E454807" w14:textId="77777777" w:rsidR="00331935" w:rsidRDefault="00331935" w:rsidP="00E37A16">
            <w:pPr>
              <w:pStyle w:val="1LPOs-LPO-SourceHeading"/>
            </w:pPr>
            <w:r>
              <w:lastRenderedPageBreak/>
              <w:t>Pages</w:t>
            </w:r>
          </w:p>
        </w:tc>
        <w:tc>
          <w:tcPr>
            <w:tcW w:w="4050" w:type="dxa"/>
          </w:tcPr>
          <w:p w14:paraId="12E8E985" w14:textId="77777777" w:rsidR="00331935" w:rsidRDefault="00331935" w:rsidP="00E37A16">
            <w:pPr>
              <w:pStyle w:val="1LPOs-LPO-SourceHeading"/>
            </w:pPr>
            <w:r>
              <w:t>Objectives</w:t>
            </w:r>
          </w:p>
        </w:tc>
        <w:tc>
          <w:tcPr>
            <w:tcW w:w="2880" w:type="dxa"/>
          </w:tcPr>
          <w:p w14:paraId="0C5356E8" w14:textId="77777777" w:rsidR="00331935" w:rsidRDefault="00331935" w:rsidP="00E37A16">
            <w:pPr>
              <w:pStyle w:val="1LPOs-LPO-SourceHeading"/>
            </w:pPr>
            <w:r>
              <w:t>Resources</w:t>
            </w:r>
          </w:p>
        </w:tc>
        <w:tc>
          <w:tcPr>
            <w:tcW w:w="2273" w:type="dxa"/>
          </w:tcPr>
          <w:p w14:paraId="7439AF9C" w14:textId="77777777" w:rsidR="00331935" w:rsidRDefault="00331935" w:rsidP="00E37A16">
            <w:pPr>
              <w:pStyle w:val="1LPOs-LPO-SourceHeading"/>
            </w:pPr>
            <w:r>
              <w:t>Assessments</w:t>
            </w:r>
          </w:p>
        </w:tc>
      </w:tr>
      <w:tr w:rsidR="00D95AFF" w14:paraId="3EAE2FD8" w14:textId="77777777" w:rsidTr="009902E4">
        <w:trPr>
          <w:cantSplit/>
        </w:trPr>
        <w:tc>
          <w:tcPr>
            <w:tcW w:w="10368" w:type="dxa"/>
            <w:gridSpan w:val="4"/>
          </w:tcPr>
          <w:p w14:paraId="0E3C69A9" w14:textId="77777777" w:rsidR="00B06BF9" w:rsidRDefault="00B06BF9">
            <w:pPr>
              <w:pStyle w:val="1LPOs-LPO-Sections"/>
            </w:pPr>
            <w:r>
              <w:t>9.4</w:t>
            </w:r>
            <w:r>
              <w:t> </w:t>
            </w:r>
            <w:r>
              <w:t>Solving Rational Equations</w:t>
            </w:r>
          </w:p>
        </w:tc>
      </w:tr>
      <w:tr w:rsidR="00D95AFF" w14:paraId="2B7550F4" w14:textId="77777777" w:rsidTr="00331935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3B6E34D4" w14:textId="77777777" w:rsidR="00B06BF9" w:rsidRDefault="00B06BF9">
            <w:pPr>
              <w:pStyle w:val="1LPOs-LPO-Numbers"/>
            </w:pPr>
            <w:r>
              <w:t>463–71</w:t>
            </w:r>
          </w:p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0DED8E2C" w14:textId="77777777" w:rsidR="00B06BF9" w:rsidRDefault="00B06BF9">
            <w:pPr>
              <w:pStyle w:val="LPO-Objectives"/>
            </w:pPr>
            <w:r>
              <w:t>9.4.1</w:t>
            </w:r>
            <w:r>
              <w:tab/>
              <w:t>Solve rational equations.</w:t>
            </w:r>
          </w:p>
          <w:p w14:paraId="6D73E9B3" w14:textId="77777777" w:rsidR="00B06BF9" w:rsidRDefault="00B06BF9">
            <w:pPr>
              <w:pStyle w:val="LPO-Objectives"/>
            </w:pPr>
            <w:r>
              <w:t>9.4.2</w:t>
            </w:r>
            <w:r>
              <w:tab/>
              <w:t>Solve distance and work problems using rational equations.</w:t>
            </w:r>
          </w:p>
          <w:p w14:paraId="12D96F51" w14:textId="4C82021C" w:rsidR="00B06BF9" w:rsidRDefault="00B06BF9">
            <w:pPr>
              <w:pStyle w:val="LPO-Objectives"/>
            </w:pPr>
            <w:r>
              <w:t>9.4.3</w:t>
            </w:r>
            <w:r>
              <w:tab/>
              <w:t xml:space="preserve">Evaluate the idea that valid reasoning in solving rational equations merely involves </w:t>
            </w:r>
            <w:r w:rsidR="00422FB1">
              <w:br/>
            </w:r>
            <w:r>
              <w:t>solving for </w:t>
            </w:r>
            <w:r>
              <w:rPr>
                <w:rStyle w:val="SemiBoldItalic"/>
                <w:b/>
              </w:rPr>
              <w:t>x</w:t>
            </w:r>
            <w:r>
              <w:t>.</w:t>
            </w:r>
            <w:r>
              <w:br/>
            </w:r>
            <w:r w:rsidR="00B6724D" w:rsidRPr="00B6724D">
              <w:rPr>
                <w:rStyle w:val="BWSicon"/>
              </w:rPr>
              <w:t> BWS </w:t>
            </w:r>
            <w:r>
              <w:t>Reasoning (evaluate)</w:t>
            </w:r>
          </w:p>
        </w:tc>
        <w:tc>
          <w:tcPr>
            <w:tcW w:w="2880" w:type="dxa"/>
            <w:tcMar>
              <w:top w:w="180" w:type="dxa"/>
              <w:left w:w="180" w:type="dxa"/>
              <w:bottom w:w="180" w:type="dxa"/>
              <w:right w:w="180" w:type="dxa"/>
            </w:tcMar>
          </w:tcPr>
          <w:p w14:paraId="3A90307F" w14:textId="77777777" w:rsidR="00B06BF9" w:rsidRDefault="00B06BF9" w:rsidP="009812F0">
            <w:pPr>
              <w:pStyle w:val="LPO-TeacherResourcesnospaceabove"/>
            </w:pPr>
            <w:r>
              <w:t>Activities</w:t>
            </w:r>
          </w:p>
          <w:p w14:paraId="48A14935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olving Rational Equations</w:t>
            </w:r>
          </w:p>
          <w:p w14:paraId="6E82649F" w14:textId="77777777" w:rsidR="00B06BF9" w:rsidRDefault="00B06BF9">
            <w:pPr>
              <w:pStyle w:val="LPO-TeacherResources"/>
            </w:pPr>
            <w:r>
              <w:t>BJU Press Trove</w:t>
            </w:r>
          </w:p>
          <w:p w14:paraId="1B5B16F5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Video: Draining a Pool</w:t>
            </w:r>
          </w:p>
          <w:p w14:paraId="108C7DC3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PowerPoint presentation: Section 09.4</w:t>
            </w:r>
          </w:p>
          <w:p w14:paraId="78C163A0" w14:textId="77777777" w:rsidR="00B06BF9" w:rsidRDefault="00B06BF9">
            <w:pPr>
              <w:pStyle w:val="LPO-TeacherResources"/>
            </w:pPr>
            <w:r>
              <w:t>AfterSchoolHelp.com</w:t>
            </w:r>
          </w:p>
          <w:p w14:paraId="2E17DD66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olving Rational Equations</w:t>
            </w:r>
          </w:p>
        </w:tc>
        <w:tc>
          <w:tcPr>
            <w:tcW w:w="2273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649557A9" w14:textId="77777777" w:rsidR="00B06BF9" w:rsidRDefault="00B06BF9" w:rsidP="009812F0">
            <w:pPr>
              <w:pStyle w:val="LPO-TeacherResourcesnospaceabove"/>
            </w:pPr>
            <w:r>
              <w:t>Student Edition</w:t>
            </w:r>
          </w:p>
          <w:p w14:paraId="5050E4C8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kill Checks</w:t>
            </w:r>
          </w:p>
          <w:p w14:paraId="4A65A632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ercises</w:t>
            </w:r>
          </w:p>
          <w:p w14:paraId="38A5A854" w14:textId="77777777" w:rsidR="00B06BF9" w:rsidRDefault="00B06BF9">
            <w:pPr>
              <w:pStyle w:val="LPO-TeacherResources"/>
            </w:pPr>
            <w:r>
              <w:t>Teacher Edition</w:t>
            </w:r>
          </w:p>
          <w:p w14:paraId="46376207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Bell ringer (p. 463)</w:t>
            </w:r>
          </w:p>
          <w:p w14:paraId="55B87345" w14:textId="77777777" w:rsidR="00B06BF9" w:rsidRDefault="00B06BF9">
            <w:pPr>
              <w:pStyle w:val="LPO-TeacherResources"/>
            </w:pPr>
            <w:r>
              <w:t>Assessments</w:t>
            </w:r>
          </w:p>
          <w:p w14:paraId="202AF7E8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Quiz 9B (Sections 9.3–9.4)</w:t>
            </w:r>
          </w:p>
        </w:tc>
      </w:tr>
      <w:tr w:rsidR="00D95AFF" w14:paraId="3CE95322" w14:textId="77777777" w:rsidTr="009902E4">
        <w:trPr>
          <w:cantSplit/>
        </w:trPr>
        <w:tc>
          <w:tcPr>
            <w:tcW w:w="10368" w:type="dxa"/>
            <w:gridSpan w:val="4"/>
          </w:tcPr>
          <w:p w14:paraId="4EAF7A08" w14:textId="77777777" w:rsidR="00B06BF9" w:rsidRDefault="00B06BF9">
            <w:pPr>
              <w:pStyle w:val="1LPOs-LPO-Sections"/>
            </w:pPr>
            <w:r>
              <w:t>9.5</w:t>
            </w:r>
            <w:r>
              <w:t> </w:t>
            </w:r>
            <w:r>
              <w:t>Graphing Reciprocal Functions</w:t>
            </w:r>
          </w:p>
        </w:tc>
      </w:tr>
      <w:tr w:rsidR="00D95AFF" w14:paraId="7CB2679C" w14:textId="77777777" w:rsidTr="00331935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5E270B1A" w14:textId="77777777" w:rsidR="00B06BF9" w:rsidRDefault="00B06BF9">
            <w:pPr>
              <w:pStyle w:val="1LPOs-LPO-Numbers"/>
            </w:pPr>
            <w:r>
              <w:t>472–78</w:t>
            </w:r>
          </w:p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6610BFA8" w14:textId="77777777" w:rsidR="00B65FE8" w:rsidRDefault="00B06BF9" w:rsidP="00017F02">
            <w:pPr>
              <w:pStyle w:val="LPO-Objectives"/>
              <w:spacing w:after="80"/>
            </w:pPr>
            <w:r>
              <w:t>9.5.1</w:t>
            </w:r>
            <w:r>
              <w:tab/>
              <w:t xml:space="preserve">Graph transformations of </w:t>
            </w:r>
          </w:p>
          <w:p w14:paraId="1AE1D6CA" w14:textId="2EC0C27B" w:rsidR="00B06BF9" w:rsidRDefault="00B65FE8" w:rsidP="00B65FE8">
            <w:pPr>
              <w:pStyle w:val="LPO-Objectives"/>
              <w:spacing w:before="40"/>
            </w:pPr>
            <w:r>
              <w:tab/>
            </w:r>
            <w:r w:rsidR="00017F02" w:rsidRPr="00017F02">
              <w:rPr>
                <w:i/>
              </w:rPr>
              <w:t>f</w:t>
            </w:r>
            <w:r w:rsidR="00017F02" w:rsidRPr="00017F02">
              <w:t>(</w:t>
            </w:r>
            <w:r w:rsidR="00017F02" w:rsidRPr="00017F02">
              <w:rPr>
                <w:i/>
              </w:rPr>
              <w:t>x</w:t>
            </w:r>
            <w:r w:rsidR="00017F02" w:rsidRPr="00017F02">
              <w:t>) =</w:t>
            </w:r>
            <w:r w:rsidR="00017F02" w:rsidRPr="00885480">
              <w:t> </w:t>
            </w:r>
            <w:r w:rsidR="008F306A" w:rsidRPr="00017F02">
              <w:rPr>
                <w:noProof/>
                <w:position w:val="-10"/>
              </w:rPr>
              <w:object w:dxaOrig="180" w:dyaOrig="360" w14:anchorId="61BDBC3C">
                <v:shape id="_x0000_i1026" type="#_x0000_t75" alt="" style="width:9pt;height:19.2pt;mso-width-percent:0;mso-height-percent:0;mso-width-percent:0;mso-height-percent:0" o:ole="">
                  <v:imagedata r:id="rId13" o:title=""/>
                </v:shape>
                <o:OLEObject Type="Embed" ProgID="Equation.DSMT4" ShapeID="_x0000_i1026" DrawAspect="Content" ObjectID="_1838880890" r:id="rId14"/>
              </w:object>
            </w:r>
            <w:r w:rsidR="00017F02" w:rsidRPr="00D17A03">
              <w:t>.</w:t>
            </w:r>
          </w:p>
          <w:p w14:paraId="64F9BDE6" w14:textId="29E7F176" w:rsidR="00D92E00" w:rsidRDefault="00B06BF9" w:rsidP="00B65FE8">
            <w:pPr>
              <w:pStyle w:val="LPO-Objectives"/>
            </w:pPr>
            <w:r>
              <w:t>9.5.2</w:t>
            </w:r>
            <w:r>
              <w:tab/>
              <w:t>Use reciprocal functions to solve real-world problems.</w:t>
            </w:r>
          </w:p>
        </w:tc>
        <w:tc>
          <w:tcPr>
            <w:tcW w:w="2880" w:type="dxa"/>
            <w:tcMar>
              <w:top w:w="180" w:type="dxa"/>
              <w:left w:w="180" w:type="dxa"/>
              <w:bottom w:w="180" w:type="dxa"/>
              <w:right w:w="180" w:type="dxa"/>
            </w:tcMar>
          </w:tcPr>
          <w:p w14:paraId="5BF71B70" w14:textId="77777777" w:rsidR="00B06BF9" w:rsidRDefault="00B06BF9" w:rsidP="004B279C">
            <w:pPr>
              <w:pStyle w:val="LPO-TeacherResourcesnospaceabove"/>
            </w:pPr>
            <w:r>
              <w:t xml:space="preserve">BJU </w:t>
            </w:r>
            <w:r w:rsidRPr="004B279C">
              <w:t>Press</w:t>
            </w:r>
            <w:r>
              <w:t xml:space="preserve"> Trove</w:t>
            </w:r>
          </w:p>
          <w:p w14:paraId="31E46D55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PowerPoint presentation: Section 09.5</w:t>
            </w:r>
          </w:p>
          <w:p w14:paraId="234320F6" w14:textId="77777777" w:rsidR="00B06BF9" w:rsidRDefault="00B06BF9">
            <w:pPr>
              <w:pStyle w:val="LPO-TeacherResources"/>
            </w:pPr>
            <w:r>
              <w:t>AfterSchoolHelp.com</w:t>
            </w:r>
          </w:p>
          <w:p w14:paraId="615430FE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Graphing Reciprocal Functions</w:t>
            </w:r>
          </w:p>
        </w:tc>
        <w:tc>
          <w:tcPr>
            <w:tcW w:w="2273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75E85FE1" w14:textId="77777777" w:rsidR="00B06BF9" w:rsidRDefault="00B06BF9" w:rsidP="004B279C">
            <w:pPr>
              <w:pStyle w:val="LPO-TeacherResourcesnospaceabove"/>
            </w:pPr>
            <w:r w:rsidRPr="004B279C">
              <w:t>Student</w:t>
            </w:r>
            <w:r>
              <w:t xml:space="preserve"> Edition</w:t>
            </w:r>
          </w:p>
          <w:p w14:paraId="6EB3323F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kill Checks</w:t>
            </w:r>
          </w:p>
          <w:p w14:paraId="6B9B904C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ercises</w:t>
            </w:r>
          </w:p>
          <w:p w14:paraId="49FBA5BA" w14:textId="77777777" w:rsidR="00B06BF9" w:rsidRDefault="00B06BF9">
            <w:pPr>
              <w:pStyle w:val="LPO-TeacherResources"/>
            </w:pPr>
            <w:r>
              <w:t>Teacher Edition</w:t>
            </w:r>
          </w:p>
          <w:p w14:paraId="56119C9F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Bell ringer (p. 472)</w:t>
            </w:r>
          </w:p>
        </w:tc>
      </w:tr>
      <w:tr w:rsidR="00D95AFF" w14:paraId="66002751" w14:textId="77777777" w:rsidTr="009902E4">
        <w:tblPrEx>
          <w:tblLook w:val="0000" w:firstRow="0" w:lastRow="0" w:firstColumn="0" w:lastColumn="0" w:noHBand="0" w:noVBand="0"/>
        </w:tblPrEx>
        <w:trPr>
          <w:cantSplit/>
        </w:trPr>
        <w:tc>
          <w:tcPr>
            <w:tcW w:w="10368" w:type="dxa"/>
            <w:gridSpan w:val="4"/>
          </w:tcPr>
          <w:p w14:paraId="5358F26A" w14:textId="77777777" w:rsidR="00B06BF9" w:rsidRDefault="00B06BF9">
            <w:pPr>
              <w:pStyle w:val="1LPOs-LPO-Sections"/>
            </w:pPr>
            <w:r>
              <w:t>9.6</w:t>
            </w:r>
            <w:r>
              <w:t> </w:t>
            </w:r>
            <w:r>
              <w:t>Graphing Rational Functions</w:t>
            </w:r>
          </w:p>
          <w:p w14:paraId="1658C166" w14:textId="77777777" w:rsidR="00B06BF9" w:rsidRPr="004B279C" w:rsidRDefault="00B06BF9" w:rsidP="004B279C">
            <w:pPr>
              <w:pStyle w:val="Days"/>
            </w:pPr>
            <w:r w:rsidRPr="004B279C">
              <w:t>(2 days)</w:t>
            </w:r>
          </w:p>
        </w:tc>
      </w:tr>
      <w:tr w:rsidR="00D95AFF" w14:paraId="1D141DA7" w14:textId="77777777" w:rsidTr="00331935">
        <w:tblPrEx>
          <w:tblLook w:val="0000" w:firstRow="0" w:lastRow="0" w:firstColumn="0" w:lastColumn="0" w:noHBand="0" w:noVBand="0"/>
        </w:tblPrEx>
        <w:trPr>
          <w:cantSplit/>
        </w:trPr>
        <w:tc>
          <w:tcPr>
            <w:tcW w:w="1165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2EF13049" w14:textId="77777777" w:rsidR="00B06BF9" w:rsidRDefault="00B06BF9">
            <w:pPr>
              <w:pStyle w:val="1LPOs-LPO-Numbers"/>
            </w:pPr>
            <w:r>
              <w:t>479–85</w:t>
            </w:r>
          </w:p>
        </w:tc>
        <w:tc>
          <w:tcPr>
            <w:tcW w:w="405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75D61C89" w14:textId="77777777" w:rsidR="00B06BF9" w:rsidRDefault="00B06BF9">
            <w:pPr>
              <w:pStyle w:val="LPO-Objectives"/>
            </w:pPr>
            <w:r>
              <w:t>9.6.1</w:t>
            </w:r>
            <w:r>
              <w:tab/>
              <w:t>Determine asymptotes, point discontinuities, and intercepts of rational functions.</w:t>
            </w:r>
          </w:p>
          <w:p w14:paraId="3211A091" w14:textId="77777777" w:rsidR="00B06BF9" w:rsidRDefault="00B06BF9">
            <w:pPr>
              <w:pStyle w:val="LPO-Objectives"/>
            </w:pPr>
            <w:r>
              <w:t>9.6.2</w:t>
            </w:r>
            <w:r>
              <w:tab/>
              <w:t>Graph rational functions.</w:t>
            </w:r>
          </w:p>
        </w:tc>
        <w:tc>
          <w:tcPr>
            <w:tcW w:w="288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6949AA9F" w14:textId="77777777" w:rsidR="00B06BF9" w:rsidRDefault="00B06BF9" w:rsidP="004B279C">
            <w:pPr>
              <w:pStyle w:val="LPO-TeacherResourcesnospaceabove"/>
            </w:pPr>
            <w:r>
              <w:t>Activities</w:t>
            </w:r>
          </w:p>
          <w:p w14:paraId="4A238EB2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Describing Rational Functions</w:t>
            </w:r>
          </w:p>
          <w:p w14:paraId="512622F2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Using Technology—Graphing Rational Functions</w:t>
            </w:r>
          </w:p>
          <w:p w14:paraId="3F17876A" w14:textId="77777777" w:rsidR="00B06BF9" w:rsidRDefault="00B06BF9">
            <w:pPr>
              <w:pStyle w:val="LPO-TeacherResources"/>
            </w:pPr>
            <w:r>
              <w:t>BJU Press Trove</w:t>
            </w:r>
          </w:p>
          <w:p w14:paraId="04B2BDC3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Video: Graphing Rational Functions</w:t>
            </w:r>
          </w:p>
          <w:p w14:paraId="5826838E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PowerPoint presentation: Section 09.6</w:t>
            </w:r>
          </w:p>
          <w:p w14:paraId="5891D4BF" w14:textId="77777777" w:rsidR="00B06BF9" w:rsidRDefault="00B06BF9">
            <w:pPr>
              <w:pStyle w:val="LPO-TeacherResources"/>
            </w:pPr>
            <w:r>
              <w:t>AfterSchoolHelp.com</w:t>
            </w:r>
          </w:p>
          <w:p w14:paraId="6D9B8E62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Graphing Rational Functions</w:t>
            </w:r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03B22E21" w14:textId="77777777" w:rsidR="00B06BF9" w:rsidRDefault="00B06BF9" w:rsidP="004B279C">
            <w:pPr>
              <w:pStyle w:val="LPO-TeacherResourcesnospaceabove"/>
            </w:pPr>
            <w:r>
              <w:t>Student Edition</w:t>
            </w:r>
          </w:p>
          <w:p w14:paraId="65A06A73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kill Checks</w:t>
            </w:r>
          </w:p>
          <w:p w14:paraId="56209C09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ercises</w:t>
            </w:r>
          </w:p>
          <w:p w14:paraId="3C0EF271" w14:textId="77777777" w:rsidR="00B06BF9" w:rsidRDefault="00B06BF9">
            <w:pPr>
              <w:pStyle w:val="LPO-TeacherResources"/>
            </w:pPr>
            <w:r>
              <w:t>Teacher Edition</w:t>
            </w:r>
          </w:p>
          <w:p w14:paraId="2477A57B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Bell ringer (p. 479)</w:t>
            </w:r>
          </w:p>
        </w:tc>
      </w:tr>
    </w:tbl>
    <w:p w14:paraId="2F7C0323" w14:textId="71DD739B" w:rsidR="00CC11E8" w:rsidRDefault="00CC11E8"/>
    <w:p w14:paraId="57A8E8B5" w14:textId="77777777" w:rsidR="00CC11E8" w:rsidRDefault="00CC11E8">
      <w:r>
        <w:br w:type="page"/>
      </w:r>
    </w:p>
    <w:tbl>
      <w:tblPr>
        <w:tblStyle w:val="DefaultTable"/>
        <w:tblW w:w="1036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29" w:type="dxa"/>
          <w:left w:w="86" w:type="dxa"/>
          <w:bottom w:w="29" w:type="dxa"/>
          <w:right w:w="86" w:type="dxa"/>
        </w:tblCellMar>
        <w:tblLook w:val="0000" w:firstRow="0" w:lastRow="0" w:firstColumn="0" w:lastColumn="0" w:noHBand="0" w:noVBand="0"/>
      </w:tblPr>
      <w:tblGrid>
        <w:gridCol w:w="1165"/>
        <w:gridCol w:w="4050"/>
        <w:gridCol w:w="2880"/>
        <w:gridCol w:w="2273"/>
      </w:tblGrid>
      <w:tr w:rsidR="00CC11E8" w14:paraId="765ED771" w14:textId="77777777" w:rsidTr="00E37A16">
        <w:trPr>
          <w:cantSplit/>
        </w:trPr>
        <w:tc>
          <w:tcPr>
            <w:tcW w:w="1165" w:type="dxa"/>
          </w:tcPr>
          <w:p w14:paraId="4BB330D4" w14:textId="77777777" w:rsidR="00CC11E8" w:rsidRDefault="00CC11E8" w:rsidP="00E37A16">
            <w:pPr>
              <w:pStyle w:val="1LPOs-LPO-SourceHeading"/>
            </w:pPr>
            <w:r>
              <w:lastRenderedPageBreak/>
              <w:t>Pages</w:t>
            </w:r>
          </w:p>
        </w:tc>
        <w:tc>
          <w:tcPr>
            <w:tcW w:w="4050" w:type="dxa"/>
          </w:tcPr>
          <w:p w14:paraId="34651E37" w14:textId="77777777" w:rsidR="00CC11E8" w:rsidRDefault="00CC11E8" w:rsidP="00E37A16">
            <w:pPr>
              <w:pStyle w:val="1LPOs-LPO-SourceHeading"/>
            </w:pPr>
            <w:r>
              <w:t>Objectives</w:t>
            </w:r>
          </w:p>
        </w:tc>
        <w:tc>
          <w:tcPr>
            <w:tcW w:w="2880" w:type="dxa"/>
          </w:tcPr>
          <w:p w14:paraId="2644FEB8" w14:textId="77777777" w:rsidR="00CC11E8" w:rsidRDefault="00CC11E8" w:rsidP="00E37A16">
            <w:pPr>
              <w:pStyle w:val="1LPOs-LPO-SourceHeading"/>
            </w:pPr>
            <w:r>
              <w:t>Resources</w:t>
            </w:r>
          </w:p>
        </w:tc>
        <w:tc>
          <w:tcPr>
            <w:tcW w:w="2273" w:type="dxa"/>
          </w:tcPr>
          <w:p w14:paraId="3FECB169" w14:textId="77777777" w:rsidR="00CC11E8" w:rsidRDefault="00CC11E8" w:rsidP="00E37A16">
            <w:pPr>
              <w:pStyle w:val="1LPOs-LPO-SourceHeading"/>
            </w:pPr>
            <w:r>
              <w:t>Assessments</w:t>
            </w:r>
          </w:p>
        </w:tc>
      </w:tr>
      <w:tr w:rsidR="00B06BF9" w14:paraId="63D5C5C2" w14:textId="77777777" w:rsidTr="009902E4">
        <w:trPr>
          <w:cantSplit/>
        </w:trPr>
        <w:tc>
          <w:tcPr>
            <w:tcW w:w="10368" w:type="dxa"/>
            <w:gridSpan w:val="4"/>
          </w:tcPr>
          <w:p w14:paraId="27C24B76" w14:textId="77777777" w:rsidR="00B06BF9" w:rsidRDefault="00B06BF9">
            <w:pPr>
              <w:pStyle w:val="1LPOs-LPO-Sections"/>
            </w:pPr>
            <w:r>
              <w:t>9.7</w:t>
            </w:r>
            <w:r>
              <w:t> </w:t>
            </w:r>
            <w:r>
              <w:t>Variations</w:t>
            </w:r>
          </w:p>
        </w:tc>
      </w:tr>
      <w:tr w:rsidR="006F3D69" w14:paraId="479B2AFC" w14:textId="77777777" w:rsidTr="00331935">
        <w:trPr>
          <w:cantSplit/>
        </w:trPr>
        <w:tc>
          <w:tcPr>
            <w:tcW w:w="1165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1B107FCA" w14:textId="77777777" w:rsidR="00B06BF9" w:rsidRDefault="00B06BF9">
            <w:pPr>
              <w:pStyle w:val="1LPOs-LPO-Numbers"/>
            </w:pPr>
            <w:r>
              <w:t>486–92</w:t>
            </w:r>
          </w:p>
        </w:tc>
        <w:tc>
          <w:tcPr>
            <w:tcW w:w="405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630339D4" w14:textId="77777777" w:rsidR="00B06BF9" w:rsidRDefault="00B06BF9">
            <w:pPr>
              <w:pStyle w:val="LPO-Objectives"/>
            </w:pPr>
            <w:r>
              <w:t>9.7.1</w:t>
            </w:r>
            <w:r>
              <w:tab/>
              <w:t>Classify variations as direct, inverse, or joint.</w:t>
            </w:r>
          </w:p>
          <w:p w14:paraId="0DCE64DE" w14:textId="77777777" w:rsidR="00B06BF9" w:rsidRDefault="00B06BF9">
            <w:pPr>
              <w:pStyle w:val="LPO-Objectives"/>
            </w:pPr>
            <w:r>
              <w:t>9.7.2</w:t>
            </w:r>
            <w:r>
              <w:tab/>
              <w:t>Solve real-world problems involving variations.</w:t>
            </w:r>
          </w:p>
        </w:tc>
        <w:tc>
          <w:tcPr>
            <w:tcW w:w="288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42004CE0" w14:textId="77777777" w:rsidR="00B06BF9" w:rsidRDefault="00B06BF9" w:rsidP="004B279C">
            <w:pPr>
              <w:pStyle w:val="LPO-TeacherResourcesnospaceabove"/>
            </w:pPr>
            <w:r>
              <w:t xml:space="preserve">BJU Press </w:t>
            </w:r>
            <w:r w:rsidRPr="004B279C">
              <w:t>Trove</w:t>
            </w:r>
          </w:p>
          <w:p w14:paraId="2091F801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PowerPoint presentation: Section 09.7</w:t>
            </w:r>
          </w:p>
          <w:p w14:paraId="1AE414E8" w14:textId="77777777" w:rsidR="00B06BF9" w:rsidRDefault="00B06BF9">
            <w:pPr>
              <w:pStyle w:val="LPO-TeacherResources"/>
            </w:pPr>
            <w:r>
              <w:t>AfterSchoolHelp.com</w:t>
            </w:r>
          </w:p>
          <w:p w14:paraId="3B02DA41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Variations</w:t>
            </w:r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777BBE82" w14:textId="77777777" w:rsidR="00B06BF9" w:rsidRDefault="00B06BF9" w:rsidP="004B279C">
            <w:pPr>
              <w:pStyle w:val="LPO-TeacherResourcesnospaceabove"/>
            </w:pPr>
            <w:r>
              <w:t>Student Edition</w:t>
            </w:r>
          </w:p>
          <w:p w14:paraId="61488BB1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kill Checks</w:t>
            </w:r>
          </w:p>
          <w:p w14:paraId="3723F8EA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ercises</w:t>
            </w:r>
          </w:p>
          <w:p w14:paraId="7A110D42" w14:textId="77777777" w:rsidR="00B06BF9" w:rsidRDefault="00B06BF9">
            <w:pPr>
              <w:pStyle w:val="LPO-TeacherResources"/>
            </w:pPr>
            <w:r>
              <w:t>Teacher Edition</w:t>
            </w:r>
          </w:p>
          <w:p w14:paraId="7B369E86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Bell ringer (p. 486)</w:t>
            </w:r>
          </w:p>
          <w:p w14:paraId="796C7D20" w14:textId="77777777" w:rsidR="00B06BF9" w:rsidRDefault="00B06BF9">
            <w:pPr>
              <w:pStyle w:val="LPO-TeacherResources"/>
            </w:pPr>
            <w:r>
              <w:t>Assessments</w:t>
            </w:r>
          </w:p>
          <w:p w14:paraId="52093DF8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Quiz 9C (Sections 9.5–9.7)</w:t>
            </w:r>
          </w:p>
        </w:tc>
      </w:tr>
      <w:tr w:rsidR="00B06BF9" w14:paraId="1D01865F" w14:textId="77777777" w:rsidTr="009902E4">
        <w:trPr>
          <w:cantSplit/>
        </w:trPr>
        <w:tc>
          <w:tcPr>
            <w:tcW w:w="10368" w:type="dxa"/>
            <w:gridSpan w:val="4"/>
          </w:tcPr>
          <w:p w14:paraId="26CCE1DC" w14:textId="77777777" w:rsidR="00B06BF9" w:rsidRDefault="00B06BF9">
            <w:pPr>
              <w:pStyle w:val="1LPOs-LPO-Sections"/>
            </w:pPr>
            <w:r>
              <w:t>Application Problems—Modeling Music</w:t>
            </w:r>
          </w:p>
        </w:tc>
      </w:tr>
      <w:tr w:rsidR="006F3D69" w14:paraId="15ECDBFC" w14:textId="77777777" w:rsidTr="00331935">
        <w:trPr>
          <w:cantSplit/>
        </w:trPr>
        <w:tc>
          <w:tcPr>
            <w:tcW w:w="1165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5E8CAEFF" w14:textId="77777777" w:rsidR="00B06BF9" w:rsidRDefault="00B06BF9">
            <w:pPr>
              <w:pStyle w:val="1LPOs-LPO-Numbers"/>
            </w:pPr>
            <w:r>
              <w:t>493–94</w:t>
            </w:r>
          </w:p>
        </w:tc>
        <w:tc>
          <w:tcPr>
            <w:tcW w:w="405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56224739" w14:textId="77777777" w:rsidR="00B06BF9" w:rsidRDefault="00B06BF9" w:rsidP="00CC11E8">
            <w:pPr>
              <w:pStyle w:val="LPO-ObjectivesBiggerindent"/>
            </w:pPr>
            <w:r>
              <w:t>9.AP.1</w:t>
            </w:r>
            <w:r>
              <w:tab/>
              <w:t>Use variations to model the frequency of notes.</w:t>
            </w:r>
          </w:p>
          <w:p w14:paraId="7C1346B2" w14:textId="6122AA31" w:rsidR="00B06BF9" w:rsidRDefault="00B06BF9" w:rsidP="00CC11E8">
            <w:pPr>
              <w:pStyle w:val="LPO-ObjectivesBiggerindent"/>
            </w:pPr>
            <w:r>
              <w:t>9.AP.2</w:t>
            </w:r>
            <w:r>
              <w:tab/>
              <w:t xml:space="preserve">Explain </w:t>
            </w:r>
            <w:r w:rsidRPr="00CC11E8">
              <w:t>the</w:t>
            </w:r>
            <w:r>
              <w:t xml:space="preserve"> importance of reasoning in pipe organ design.</w:t>
            </w:r>
            <w:r>
              <w:br/>
            </w:r>
            <w:r w:rsidR="00B6724D" w:rsidRPr="00B6724D">
              <w:rPr>
                <w:rStyle w:val="BWSicon"/>
              </w:rPr>
              <w:t> BWS </w:t>
            </w:r>
            <w:r>
              <w:t>Reasoning (explain)</w:t>
            </w:r>
          </w:p>
          <w:p w14:paraId="0A8C1793" w14:textId="77777777" w:rsidR="00B06BF9" w:rsidRDefault="00B06BF9" w:rsidP="00CC11E8">
            <w:pPr>
              <w:pStyle w:val="LPO-ObjectivesBiggerindent"/>
            </w:pPr>
            <w:r>
              <w:t>9.AP.3</w:t>
            </w:r>
            <w:r>
              <w:tab/>
              <w:t xml:space="preserve">Identify </w:t>
            </w:r>
            <w:r w:rsidRPr="00CC11E8">
              <w:t>biblical</w:t>
            </w:r>
            <w:r>
              <w:t xml:space="preserve"> principles related to using our talents in music.</w:t>
            </w:r>
          </w:p>
        </w:tc>
        <w:tc>
          <w:tcPr>
            <w:tcW w:w="288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3B710E16" w14:textId="77777777" w:rsidR="00B06BF9" w:rsidRDefault="00B06BF9"/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7B3637DB" w14:textId="77777777" w:rsidR="00B06BF9" w:rsidRDefault="00B06BF9" w:rsidP="004B279C">
            <w:pPr>
              <w:pStyle w:val="LPO-TeacherResourcesnospaceabove"/>
            </w:pPr>
            <w:r>
              <w:t xml:space="preserve">Student </w:t>
            </w:r>
            <w:r w:rsidRPr="004B279C">
              <w:t>Edition</w:t>
            </w:r>
          </w:p>
          <w:p w14:paraId="6A09D2E7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ercises</w:t>
            </w:r>
          </w:p>
        </w:tc>
      </w:tr>
      <w:tr w:rsidR="00B06BF9" w14:paraId="48955B7B" w14:textId="77777777" w:rsidTr="009902E4">
        <w:trPr>
          <w:cantSplit/>
        </w:trPr>
        <w:tc>
          <w:tcPr>
            <w:tcW w:w="10368" w:type="dxa"/>
            <w:gridSpan w:val="4"/>
          </w:tcPr>
          <w:p w14:paraId="35884A40" w14:textId="77777777" w:rsidR="00B06BF9" w:rsidRDefault="00B06BF9">
            <w:pPr>
              <w:pStyle w:val="1LPOs-LPO-Sections"/>
            </w:pPr>
            <w:r>
              <w:t>Chapter 9 Review</w:t>
            </w:r>
          </w:p>
        </w:tc>
      </w:tr>
      <w:tr w:rsidR="006F3D69" w14:paraId="1BE73F3C" w14:textId="77777777" w:rsidTr="00331935">
        <w:trPr>
          <w:cantSplit/>
        </w:trPr>
        <w:tc>
          <w:tcPr>
            <w:tcW w:w="1165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24E35C8B" w14:textId="77777777" w:rsidR="00B06BF9" w:rsidRDefault="00B06BF9">
            <w:pPr>
              <w:pStyle w:val="1LPOs-LPO-Numbers"/>
            </w:pPr>
            <w:r>
              <w:t>495–99</w:t>
            </w:r>
          </w:p>
        </w:tc>
        <w:tc>
          <w:tcPr>
            <w:tcW w:w="405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416218B0" w14:textId="77777777" w:rsidR="00B06BF9" w:rsidRPr="002F3FD8" w:rsidRDefault="00B06BF9" w:rsidP="002F3FD8">
            <w:pPr>
              <w:pStyle w:val="1LPOs-LPO-Objectivesleftaligned"/>
            </w:pPr>
            <w:r w:rsidRPr="002F3FD8">
              <w:rPr>
                <w:rStyle w:val="semibold"/>
              </w:rPr>
              <w:t>Review</w:t>
            </w:r>
            <w:r w:rsidRPr="002F3FD8">
              <w:t xml:space="preserve"> the skills and concepts taught in Chapter 9.</w:t>
            </w:r>
          </w:p>
        </w:tc>
        <w:tc>
          <w:tcPr>
            <w:tcW w:w="288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6B59E9C2" w14:textId="77777777" w:rsidR="00B06BF9" w:rsidRDefault="00B06BF9" w:rsidP="004B279C">
            <w:pPr>
              <w:pStyle w:val="LPO-TeacherResourcesnospaceabove"/>
            </w:pPr>
            <w:r>
              <w:t>Activities</w:t>
            </w:r>
          </w:p>
          <w:p w14:paraId="73699ECD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Chapter 9 Review</w:t>
            </w:r>
          </w:p>
          <w:p w14:paraId="35FE0AE5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Cumulative Review 9</w:t>
            </w:r>
          </w:p>
          <w:p w14:paraId="6DF4C6BC" w14:textId="77777777" w:rsidR="00B06BF9" w:rsidRDefault="00B06BF9">
            <w:pPr>
              <w:pStyle w:val="LPO-TeacherResources"/>
            </w:pPr>
            <w:r>
              <w:t>BJU Press Trove</w:t>
            </w:r>
          </w:p>
          <w:p w14:paraId="62790871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 xml:space="preserve">Game: </w:t>
            </w:r>
            <w:proofErr w:type="spellStart"/>
            <w:r>
              <w:t>Mathardy</w:t>
            </w:r>
            <w:proofErr w:type="spellEnd"/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5845B157" w14:textId="77777777" w:rsidR="00B06BF9" w:rsidRDefault="00B06BF9" w:rsidP="004B279C">
            <w:pPr>
              <w:pStyle w:val="LPO-TeacherResourcesnospaceabove"/>
            </w:pPr>
            <w:r>
              <w:t>Student Edition</w:t>
            </w:r>
          </w:p>
          <w:p w14:paraId="04B12BBA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Chapter 9 Review exercises</w:t>
            </w:r>
          </w:p>
        </w:tc>
      </w:tr>
      <w:tr w:rsidR="00B06BF9" w14:paraId="51AA810D" w14:textId="77777777" w:rsidTr="009902E4">
        <w:trPr>
          <w:cantSplit/>
        </w:trPr>
        <w:tc>
          <w:tcPr>
            <w:tcW w:w="10368" w:type="dxa"/>
            <w:gridSpan w:val="4"/>
          </w:tcPr>
          <w:p w14:paraId="1171B146" w14:textId="77777777" w:rsidR="00B06BF9" w:rsidRDefault="00B06BF9">
            <w:pPr>
              <w:pStyle w:val="1LPOs-LPO-Sections"/>
            </w:pPr>
            <w:r>
              <w:t>Chapter 9 Test</w:t>
            </w:r>
          </w:p>
        </w:tc>
      </w:tr>
      <w:tr w:rsidR="006F3D69" w14:paraId="016566D8" w14:textId="77777777" w:rsidTr="00331935">
        <w:trPr>
          <w:cantSplit/>
        </w:trPr>
        <w:tc>
          <w:tcPr>
            <w:tcW w:w="1165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1525B986" w14:textId="77777777" w:rsidR="00B06BF9" w:rsidRDefault="00B06BF9"/>
        </w:tc>
        <w:tc>
          <w:tcPr>
            <w:tcW w:w="405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634B0F70" w14:textId="77777777" w:rsidR="00B06BF9" w:rsidRPr="002F3FD8" w:rsidRDefault="00B06BF9" w:rsidP="002F3FD8">
            <w:pPr>
              <w:pStyle w:val="1LPOs-LPO-Objectivesleftaligned"/>
            </w:pPr>
            <w:r w:rsidRPr="002F3FD8">
              <w:rPr>
                <w:rStyle w:val="semibold"/>
              </w:rPr>
              <w:t>Demonstrate</w:t>
            </w:r>
            <w:r w:rsidRPr="002F3FD8">
              <w:t xml:space="preserve"> mastery of the skills and concepts taught in Chapter 9.</w:t>
            </w:r>
          </w:p>
        </w:tc>
        <w:tc>
          <w:tcPr>
            <w:tcW w:w="288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519C19A6" w14:textId="77777777" w:rsidR="00B06BF9" w:rsidRDefault="00B06BF9"/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6C90C699" w14:textId="77777777" w:rsidR="00B06BF9" w:rsidRDefault="00B06BF9" w:rsidP="004B279C">
            <w:pPr>
              <w:pStyle w:val="LPO-TeacherResourcesnospaceabove"/>
            </w:pPr>
            <w:r>
              <w:t>Assessments</w:t>
            </w:r>
          </w:p>
          <w:p w14:paraId="091FDEDC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Chapter 9 Test</w:t>
            </w:r>
          </w:p>
          <w:p w14:paraId="26B55A64" w14:textId="77777777" w:rsidR="00B06BF9" w:rsidRDefault="00B06BF9">
            <w:pPr>
              <w:pStyle w:val="LPO-TeacherResources"/>
            </w:pPr>
            <w:r>
              <w:t>BJU Press Trove</w:t>
            </w:r>
          </w:p>
          <w:p w14:paraId="16597836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Chapter 9 test bank</w:t>
            </w:r>
          </w:p>
        </w:tc>
      </w:tr>
    </w:tbl>
    <w:p w14:paraId="4275C458" w14:textId="77777777" w:rsidR="00CC11E8" w:rsidRDefault="00CC11E8" w:rsidP="00CC11E8">
      <w:pPr>
        <w:pStyle w:val="Chapters"/>
      </w:pPr>
    </w:p>
    <w:p w14:paraId="2CBA8487" w14:textId="77777777" w:rsidR="00CC11E8" w:rsidRDefault="00CC11E8">
      <w:pPr>
        <w:rPr>
          <w:rFonts w:ascii="Arial" w:hAnsi="Arial" w:cs="Myriad Pro"/>
          <w:b/>
          <w:color w:val="000000" w:themeColor="text1"/>
          <w:sz w:val="32"/>
        </w:rPr>
      </w:pPr>
      <w:r>
        <w:br w:type="page"/>
      </w:r>
    </w:p>
    <w:p w14:paraId="34F5E80B" w14:textId="3AFA3B1C" w:rsidR="00CC11E8" w:rsidRDefault="00CC11E8" w:rsidP="00CC11E8">
      <w:pPr>
        <w:pStyle w:val="Chapters"/>
      </w:pPr>
      <w:r>
        <w:lastRenderedPageBreak/>
        <w:t>Chapter 10: Trigonometry</w:t>
      </w:r>
    </w:p>
    <w:tbl>
      <w:tblPr>
        <w:tblStyle w:val="DefaultTable"/>
        <w:tblW w:w="1036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29" w:type="dxa"/>
          <w:left w:w="86" w:type="dxa"/>
          <w:bottom w:w="29" w:type="dxa"/>
          <w:right w:w="86" w:type="dxa"/>
        </w:tblCellMar>
        <w:tblLook w:val="0020" w:firstRow="1" w:lastRow="0" w:firstColumn="0" w:lastColumn="0" w:noHBand="0" w:noVBand="0"/>
      </w:tblPr>
      <w:tblGrid>
        <w:gridCol w:w="1165"/>
        <w:gridCol w:w="4050"/>
        <w:gridCol w:w="2880"/>
        <w:gridCol w:w="2273"/>
      </w:tblGrid>
      <w:tr w:rsidR="006F3D69" w14:paraId="6FEC0EE9" w14:textId="77777777" w:rsidTr="00331935">
        <w:trPr>
          <w:cantSplit/>
        </w:trPr>
        <w:tc>
          <w:tcPr>
            <w:tcW w:w="1165" w:type="dxa"/>
          </w:tcPr>
          <w:p w14:paraId="00C17F15" w14:textId="77777777" w:rsidR="00B06BF9" w:rsidRDefault="00B06BF9">
            <w:pPr>
              <w:pStyle w:val="1LPOs-LPO-SourceHeading"/>
            </w:pPr>
            <w:r>
              <w:t>Pages</w:t>
            </w:r>
          </w:p>
        </w:tc>
        <w:tc>
          <w:tcPr>
            <w:tcW w:w="4050" w:type="dxa"/>
          </w:tcPr>
          <w:p w14:paraId="1A34F13E" w14:textId="77777777" w:rsidR="00B06BF9" w:rsidRDefault="00B06BF9">
            <w:pPr>
              <w:pStyle w:val="1LPOs-LPO-SourceHeading"/>
            </w:pPr>
            <w:r>
              <w:t>Objectives</w:t>
            </w:r>
          </w:p>
        </w:tc>
        <w:tc>
          <w:tcPr>
            <w:tcW w:w="2880" w:type="dxa"/>
          </w:tcPr>
          <w:p w14:paraId="7C179C3B" w14:textId="77777777" w:rsidR="00B06BF9" w:rsidRDefault="00B06BF9">
            <w:pPr>
              <w:pStyle w:val="1LPOs-LPO-SourceHeading"/>
            </w:pPr>
            <w:r>
              <w:t>Resources</w:t>
            </w:r>
          </w:p>
        </w:tc>
        <w:tc>
          <w:tcPr>
            <w:tcW w:w="2273" w:type="dxa"/>
          </w:tcPr>
          <w:p w14:paraId="30D17E6E" w14:textId="77777777" w:rsidR="00B06BF9" w:rsidRDefault="00B06BF9">
            <w:pPr>
              <w:pStyle w:val="1LPOs-LPO-SourceHeading"/>
            </w:pPr>
            <w:r>
              <w:t>Assessments</w:t>
            </w:r>
          </w:p>
        </w:tc>
      </w:tr>
      <w:tr w:rsidR="00B06BF9" w14:paraId="2E6094A3" w14:textId="77777777" w:rsidTr="009902E4">
        <w:trPr>
          <w:cantSplit/>
        </w:trPr>
        <w:tc>
          <w:tcPr>
            <w:tcW w:w="10368" w:type="dxa"/>
            <w:gridSpan w:val="4"/>
          </w:tcPr>
          <w:p w14:paraId="4E04EF63" w14:textId="77777777" w:rsidR="00B06BF9" w:rsidRDefault="00B06BF9">
            <w:pPr>
              <w:pStyle w:val="1LPOs-LPO-Sections"/>
            </w:pPr>
            <w:r>
              <w:t>10.1</w:t>
            </w:r>
            <w:r>
              <w:t> </w:t>
            </w:r>
            <w:r>
              <w:t>Right Triangle Trigonometry</w:t>
            </w:r>
          </w:p>
        </w:tc>
      </w:tr>
      <w:tr w:rsidR="006F3D69" w14:paraId="08712B08" w14:textId="77777777" w:rsidTr="00331935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4A330BBA" w14:textId="77777777" w:rsidR="00B06BF9" w:rsidRDefault="00B06BF9">
            <w:pPr>
              <w:pStyle w:val="1LPOs-LPO-Numbers"/>
            </w:pPr>
            <w:r>
              <w:t>502–7</w:t>
            </w:r>
          </w:p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2355C899" w14:textId="188D07E0" w:rsidR="00B06BF9" w:rsidRDefault="00B06BF9" w:rsidP="00CC11E8">
            <w:pPr>
              <w:pStyle w:val="LPO-Objectives2"/>
            </w:pPr>
            <w:r>
              <w:t>10.1.1</w:t>
            </w:r>
            <w:r>
              <w:tab/>
              <w:t>Determine the 6 trigonometric ratios of an acute angle from given side lengths of a right triangle.</w:t>
            </w:r>
          </w:p>
          <w:p w14:paraId="2CFD49E2" w14:textId="7573E0B5" w:rsidR="00B06BF9" w:rsidRDefault="00B06BF9" w:rsidP="00CC11E8">
            <w:pPr>
              <w:pStyle w:val="LPO-Objectives2"/>
            </w:pPr>
            <w:r>
              <w:t>10.1.2</w:t>
            </w:r>
            <w:r>
              <w:tab/>
              <w:t>Find the remaining trigonometric ratios given 1 ratio.</w:t>
            </w:r>
          </w:p>
          <w:p w14:paraId="0C0834B4" w14:textId="77777777" w:rsidR="00B06BF9" w:rsidRDefault="00B06BF9" w:rsidP="00CC11E8">
            <w:pPr>
              <w:pStyle w:val="LPO-Objectives2"/>
            </w:pPr>
            <w:r>
              <w:t>10.1.3</w:t>
            </w:r>
            <w:r>
              <w:tab/>
              <w:t>Use a calculator to find trigonometric ratios of an acute angle.</w:t>
            </w:r>
          </w:p>
          <w:p w14:paraId="31DA8973" w14:textId="77777777" w:rsidR="00B06BF9" w:rsidRDefault="00B06BF9" w:rsidP="00CC11E8">
            <w:pPr>
              <w:pStyle w:val="LPO-Objectives2"/>
            </w:pPr>
            <w:r>
              <w:t>10.1.4</w:t>
            </w:r>
            <w:r>
              <w:tab/>
              <w:t>Convert between degree-minute-second notation and decimal form.</w:t>
            </w:r>
          </w:p>
        </w:tc>
        <w:tc>
          <w:tcPr>
            <w:tcW w:w="288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27D7D320" w14:textId="77777777" w:rsidR="00B06BF9" w:rsidRDefault="00B06BF9" w:rsidP="004B279C">
            <w:pPr>
              <w:pStyle w:val="LPO-TeacherResourcesnospaceabove"/>
            </w:pPr>
            <w:r>
              <w:t>BJU Press Trove*</w:t>
            </w:r>
          </w:p>
          <w:p w14:paraId="1DCB3E01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Video: Design in Nature</w:t>
            </w:r>
          </w:p>
          <w:p w14:paraId="19167BDD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PowerPoint presentation: Section 10.1</w:t>
            </w:r>
          </w:p>
          <w:p w14:paraId="0E9A9C6A" w14:textId="77777777" w:rsidR="00B06BF9" w:rsidRDefault="00B06BF9">
            <w:pPr>
              <w:pStyle w:val="LPO-TeacherResources"/>
            </w:pPr>
            <w:r>
              <w:t>AfterSchoolHelp.com</w:t>
            </w:r>
          </w:p>
          <w:p w14:paraId="5C6F3ACA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Right Triangle Trigonometry</w:t>
            </w:r>
          </w:p>
        </w:tc>
        <w:tc>
          <w:tcPr>
            <w:tcW w:w="2273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322F3EA3" w14:textId="77777777" w:rsidR="00B06BF9" w:rsidRDefault="00B06BF9" w:rsidP="004B279C">
            <w:pPr>
              <w:pStyle w:val="LPO-TeacherResourcesnospaceabove"/>
            </w:pPr>
            <w:r>
              <w:t>Student Edition</w:t>
            </w:r>
          </w:p>
          <w:p w14:paraId="5982B23A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kill Checks</w:t>
            </w:r>
          </w:p>
          <w:p w14:paraId="05FC520F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ercises</w:t>
            </w:r>
          </w:p>
          <w:p w14:paraId="3BE4CE02" w14:textId="77777777" w:rsidR="00B06BF9" w:rsidRDefault="00B06BF9">
            <w:pPr>
              <w:pStyle w:val="LPO-TeacherResources"/>
            </w:pPr>
            <w:r>
              <w:t>Teacher Edition</w:t>
            </w:r>
          </w:p>
          <w:p w14:paraId="53C00448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Bell ringer (p. 502)</w:t>
            </w:r>
          </w:p>
        </w:tc>
      </w:tr>
      <w:tr w:rsidR="00B06BF9" w14:paraId="4175B751" w14:textId="77777777" w:rsidTr="009902E4">
        <w:trPr>
          <w:cantSplit/>
        </w:trPr>
        <w:tc>
          <w:tcPr>
            <w:tcW w:w="10368" w:type="dxa"/>
            <w:gridSpan w:val="4"/>
          </w:tcPr>
          <w:p w14:paraId="788C8275" w14:textId="77777777" w:rsidR="00B06BF9" w:rsidRDefault="00B06BF9">
            <w:pPr>
              <w:pStyle w:val="1LPOs-LPO-Sections"/>
            </w:pPr>
            <w:r>
              <w:t>10.2</w:t>
            </w:r>
            <w:r>
              <w:t> </w:t>
            </w:r>
            <w:r>
              <w:t>Solving Right Triangles</w:t>
            </w:r>
          </w:p>
        </w:tc>
      </w:tr>
      <w:tr w:rsidR="006F3D69" w14:paraId="1E098E15" w14:textId="77777777" w:rsidTr="00331935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5C067F28" w14:textId="77777777" w:rsidR="00B06BF9" w:rsidRDefault="00B06BF9">
            <w:pPr>
              <w:pStyle w:val="1LPOs-LPO-Numbers"/>
            </w:pPr>
            <w:r>
              <w:t>508–16</w:t>
            </w:r>
          </w:p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00490E7B" w14:textId="77777777" w:rsidR="00B06BF9" w:rsidRDefault="00B06BF9" w:rsidP="00CC11E8">
            <w:pPr>
              <w:pStyle w:val="LPO-Objectives2"/>
            </w:pPr>
            <w:r>
              <w:t>10.2.1</w:t>
            </w:r>
            <w:r>
              <w:tab/>
              <w:t>Solve right triangles using trigonometric ratios.</w:t>
            </w:r>
          </w:p>
          <w:p w14:paraId="0DBD3C35" w14:textId="52DE0637" w:rsidR="00B06BF9" w:rsidRDefault="00B06BF9" w:rsidP="00CC11E8">
            <w:pPr>
              <w:pStyle w:val="LPO-Objectives2"/>
            </w:pPr>
            <w:r>
              <w:t>10.2.2</w:t>
            </w:r>
            <w:r>
              <w:tab/>
              <w:t>Determine exact trigonometric values for special angles.</w:t>
            </w:r>
          </w:p>
          <w:p w14:paraId="2FBB8796" w14:textId="77777777" w:rsidR="00B06BF9" w:rsidRDefault="00B06BF9" w:rsidP="00CC11E8">
            <w:pPr>
              <w:pStyle w:val="LPO-Objectives2"/>
            </w:pPr>
            <w:r>
              <w:t>10.2.3</w:t>
            </w:r>
            <w:r>
              <w:tab/>
              <w:t>Solve real-world problems involving right triangles.</w:t>
            </w:r>
          </w:p>
          <w:p w14:paraId="484D4E87" w14:textId="27547462" w:rsidR="00B06BF9" w:rsidRDefault="00B06BF9" w:rsidP="00CC11E8">
            <w:pPr>
              <w:pStyle w:val="LPO-Objectives2"/>
            </w:pPr>
            <w:r>
              <w:t>10.2.4</w:t>
            </w:r>
            <w:r>
              <w:tab/>
              <w:t xml:space="preserve">Recall why we </w:t>
            </w:r>
            <w:proofErr w:type="gramStart"/>
            <w:r>
              <w:t>are able to</w:t>
            </w:r>
            <w:proofErr w:type="gramEnd"/>
            <w:r>
              <w:t xml:space="preserve"> recognize mathematical patterns.</w:t>
            </w:r>
            <w:r>
              <w:br/>
            </w:r>
            <w:r w:rsidR="00B6724D" w:rsidRPr="00B6724D">
              <w:rPr>
                <w:rStyle w:val="BWSicon"/>
              </w:rPr>
              <w:t> BWS </w:t>
            </w:r>
            <w:r>
              <w:t>Design (recall)</w:t>
            </w:r>
          </w:p>
        </w:tc>
        <w:tc>
          <w:tcPr>
            <w:tcW w:w="288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58CA7692" w14:textId="77777777" w:rsidR="00B06BF9" w:rsidRDefault="00B06BF9" w:rsidP="004B279C">
            <w:pPr>
              <w:pStyle w:val="LPO-TeacherResourcesnospaceabove"/>
            </w:pPr>
            <w:r w:rsidRPr="004B279C">
              <w:t>Activities</w:t>
            </w:r>
          </w:p>
          <w:p w14:paraId="6A339D99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Triangles &amp; Trigonometry</w:t>
            </w:r>
          </w:p>
          <w:p w14:paraId="5931D943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Math History—Hipparchus of Rhodes</w:t>
            </w:r>
          </w:p>
          <w:p w14:paraId="6868C1A5" w14:textId="77777777" w:rsidR="00B06BF9" w:rsidRDefault="00B06BF9">
            <w:pPr>
              <w:pStyle w:val="LPO-TeacherResources"/>
            </w:pPr>
            <w:r>
              <w:t>BJU Press Trove</w:t>
            </w:r>
          </w:p>
          <w:p w14:paraId="15D9BCC6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Video: Airplane Navigation</w:t>
            </w:r>
          </w:p>
          <w:p w14:paraId="5D2BA5A2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PowerPoint presentation: Section 10.2</w:t>
            </w:r>
          </w:p>
          <w:p w14:paraId="6E7E3069" w14:textId="77777777" w:rsidR="00B06BF9" w:rsidRDefault="00B06BF9">
            <w:pPr>
              <w:pStyle w:val="LPO-TeacherResources"/>
            </w:pPr>
            <w:r>
              <w:t>AfterSchoolHelp.com</w:t>
            </w:r>
          </w:p>
          <w:p w14:paraId="7A140FF2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olving Right Triangles</w:t>
            </w:r>
          </w:p>
        </w:tc>
        <w:tc>
          <w:tcPr>
            <w:tcW w:w="2273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6EB4B504" w14:textId="77777777" w:rsidR="00B06BF9" w:rsidRDefault="00B06BF9" w:rsidP="004B279C">
            <w:pPr>
              <w:pStyle w:val="LPO-TeacherResourcesnospaceabove"/>
            </w:pPr>
            <w:r>
              <w:t xml:space="preserve">Student </w:t>
            </w:r>
            <w:r w:rsidRPr="004B279C">
              <w:t>Edition</w:t>
            </w:r>
          </w:p>
          <w:p w14:paraId="25914F45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kill Checks</w:t>
            </w:r>
          </w:p>
          <w:p w14:paraId="529AC46F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ercises</w:t>
            </w:r>
          </w:p>
          <w:p w14:paraId="166EC346" w14:textId="77777777" w:rsidR="00B06BF9" w:rsidRDefault="00B06BF9">
            <w:pPr>
              <w:pStyle w:val="LPO-TeacherResources"/>
            </w:pPr>
            <w:r>
              <w:t>Teacher Edition</w:t>
            </w:r>
          </w:p>
          <w:p w14:paraId="32460BF4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Bell ringer (p. 508)</w:t>
            </w:r>
          </w:p>
          <w:p w14:paraId="444559F8" w14:textId="77777777" w:rsidR="00B06BF9" w:rsidRDefault="00B06BF9">
            <w:pPr>
              <w:pStyle w:val="LPO-TeacherResources"/>
            </w:pPr>
            <w:r>
              <w:t>Assessments</w:t>
            </w:r>
          </w:p>
          <w:p w14:paraId="33996021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Quiz 10A (Sections 10.1–10.2)</w:t>
            </w:r>
          </w:p>
        </w:tc>
      </w:tr>
      <w:tr w:rsidR="00B06BF9" w14:paraId="6341C3BB" w14:textId="77777777" w:rsidTr="009902E4">
        <w:trPr>
          <w:cantSplit/>
        </w:trPr>
        <w:tc>
          <w:tcPr>
            <w:tcW w:w="10368" w:type="dxa"/>
            <w:gridSpan w:val="4"/>
          </w:tcPr>
          <w:p w14:paraId="6F9C8907" w14:textId="77777777" w:rsidR="00B06BF9" w:rsidRDefault="00B06BF9">
            <w:pPr>
              <w:pStyle w:val="1LPOs-LPO-Sections"/>
            </w:pPr>
            <w:r>
              <w:t>10.3</w:t>
            </w:r>
            <w:r>
              <w:t> </w:t>
            </w:r>
            <w:r>
              <w:t>Trigonometry in the Coordinate Plane</w:t>
            </w:r>
          </w:p>
        </w:tc>
      </w:tr>
      <w:tr w:rsidR="006F3D69" w14:paraId="7471A509" w14:textId="77777777" w:rsidTr="00331935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6CFED63D" w14:textId="77777777" w:rsidR="00B06BF9" w:rsidRDefault="00B06BF9">
            <w:pPr>
              <w:pStyle w:val="1LPOs-LPO-Numbers"/>
            </w:pPr>
            <w:r>
              <w:t>517–23</w:t>
            </w:r>
          </w:p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076DE54A" w14:textId="77777777" w:rsidR="00B06BF9" w:rsidRDefault="00B06BF9" w:rsidP="00CC11E8">
            <w:pPr>
              <w:pStyle w:val="LPO-Objectives2"/>
            </w:pPr>
            <w:r>
              <w:t>10.3.1</w:t>
            </w:r>
            <w:r>
              <w:tab/>
              <w:t xml:space="preserve">Find the reference angle for any given angle </w:t>
            </w:r>
            <w:r w:rsidRPr="00CC11E8">
              <w:t>measure</w:t>
            </w:r>
            <w:r>
              <w:t>.</w:t>
            </w:r>
          </w:p>
          <w:p w14:paraId="1E01F66A" w14:textId="77777777" w:rsidR="00B06BF9" w:rsidRDefault="00B06BF9" w:rsidP="00CC11E8">
            <w:pPr>
              <w:pStyle w:val="LPO-Objectives2"/>
            </w:pPr>
            <w:r>
              <w:t>10.3.2</w:t>
            </w:r>
            <w:r>
              <w:tab/>
              <w:t>Find trigonometric ratios for any given angle using reference angles.</w:t>
            </w:r>
          </w:p>
        </w:tc>
        <w:tc>
          <w:tcPr>
            <w:tcW w:w="288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4C5712A1" w14:textId="77777777" w:rsidR="00B06BF9" w:rsidRDefault="00B06BF9" w:rsidP="004B279C">
            <w:pPr>
              <w:pStyle w:val="LPO-TeacherResourcesnospaceabove"/>
            </w:pPr>
            <w:r>
              <w:t xml:space="preserve">BJU Press </w:t>
            </w:r>
            <w:r w:rsidRPr="004B279C">
              <w:t>Trove</w:t>
            </w:r>
          </w:p>
          <w:p w14:paraId="43728753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PowerPoint presentation: Section 10.3</w:t>
            </w:r>
          </w:p>
          <w:p w14:paraId="1BBE5704" w14:textId="77777777" w:rsidR="00B06BF9" w:rsidRDefault="00B06BF9">
            <w:pPr>
              <w:pStyle w:val="LPO-TeacherResources"/>
            </w:pPr>
            <w:r>
              <w:t>AfterSchoolHelp.com</w:t>
            </w:r>
          </w:p>
          <w:p w14:paraId="701D0273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Trigonometry in the Coordinate Plane</w:t>
            </w:r>
          </w:p>
        </w:tc>
        <w:tc>
          <w:tcPr>
            <w:tcW w:w="2273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23F3F95A" w14:textId="77777777" w:rsidR="00B06BF9" w:rsidRDefault="00B06BF9" w:rsidP="004B279C">
            <w:pPr>
              <w:pStyle w:val="LPO-TeacherResourcesnospaceabove"/>
            </w:pPr>
            <w:r>
              <w:t>Student Edition</w:t>
            </w:r>
          </w:p>
          <w:p w14:paraId="61B1CA09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kill Checks</w:t>
            </w:r>
          </w:p>
          <w:p w14:paraId="7CA09B06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ercises</w:t>
            </w:r>
          </w:p>
          <w:p w14:paraId="38683AA1" w14:textId="77777777" w:rsidR="00B06BF9" w:rsidRDefault="00B06BF9">
            <w:pPr>
              <w:pStyle w:val="LPO-TeacherResources"/>
            </w:pPr>
            <w:r>
              <w:t>Teacher Edition</w:t>
            </w:r>
          </w:p>
          <w:p w14:paraId="119DF94C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Bell ringer (p. 517)</w:t>
            </w:r>
          </w:p>
        </w:tc>
      </w:tr>
    </w:tbl>
    <w:p w14:paraId="0B2A9C09" w14:textId="77777777" w:rsidR="00516C98" w:rsidRDefault="00516C98" w:rsidP="00516C98">
      <w:pPr>
        <w:pStyle w:val="LPONEW-Disclaimer"/>
      </w:pPr>
      <w:r>
        <w:t xml:space="preserve">*Digital resources for homeschool users are available on Homeschool Hub. </w:t>
      </w:r>
      <w:r>
        <w:br w:type="page"/>
      </w:r>
    </w:p>
    <w:tbl>
      <w:tblPr>
        <w:tblStyle w:val="DefaultTable"/>
        <w:tblW w:w="1036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29" w:type="dxa"/>
          <w:left w:w="86" w:type="dxa"/>
          <w:bottom w:w="29" w:type="dxa"/>
          <w:right w:w="86" w:type="dxa"/>
        </w:tblCellMar>
        <w:tblLook w:val="0020" w:firstRow="1" w:lastRow="0" w:firstColumn="0" w:lastColumn="0" w:noHBand="0" w:noVBand="0"/>
      </w:tblPr>
      <w:tblGrid>
        <w:gridCol w:w="1165"/>
        <w:gridCol w:w="4050"/>
        <w:gridCol w:w="2880"/>
        <w:gridCol w:w="2273"/>
      </w:tblGrid>
      <w:tr w:rsidR="00CC11E8" w14:paraId="050F3532" w14:textId="77777777" w:rsidTr="00E37A16">
        <w:trPr>
          <w:cantSplit/>
        </w:trPr>
        <w:tc>
          <w:tcPr>
            <w:tcW w:w="1165" w:type="dxa"/>
          </w:tcPr>
          <w:p w14:paraId="6655A11A" w14:textId="77777777" w:rsidR="00CC11E8" w:rsidRDefault="00CC11E8" w:rsidP="00E37A16">
            <w:pPr>
              <w:pStyle w:val="1LPOs-LPO-SourceHeading"/>
            </w:pPr>
            <w:r>
              <w:lastRenderedPageBreak/>
              <w:t>Pages</w:t>
            </w:r>
          </w:p>
        </w:tc>
        <w:tc>
          <w:tcPr>
            <w:tcW w:w="4050" w:type="dxa"/>
          </w:tcPr>
          <w:p w14:paraId="7E12614C" w14:textId="77777777" w:rsidR="00CC11E8" w:rsidRDefault="00CC11E8" w:rsidP="00E37A16">
            <w:pPr>
              <w:pStyle w:val="1LPOs-LPO-SourceHeading"/>
            </w:pPr>
            <w:r>
              <w:t>Objectives</w:t>
            </w:r>
          </w:p>
        </w:tc>
        <w:tc>
          <w:tcPr>
            <w:tcW w:w="2880" w:type="dxa"/>
          </w:tcPr>
          <w:p w14:paraId="222B8E4E" w14:textId="77777777" w:rsidR="00CC11E8" w:rsidRDefault="00CC11E8" w:rsidP="00E37A16">
            <w:pPr>
              <w:pStyle w:val="1LPOs-LPO-SourceHeading"/>
            </w:pPr>
            <w:r>
              <w:t>Resources</w:t>
            </w:r>
          </w:p>
        </w:tc>
        <w:tc>
          <w:tcPr>
            <w:tcW w:w="2273" w:type="dxa"/>
          </w:tcPr>
          <w:p w14:paraId="7BFF1D2D" w14:textId="77777777" w:rsidR="00CC11E8" w:rsidRDefault="00CC11E8" w:rsidP="00E37A16">
            <w:pPr>
              <w:pStyle w:val="1LPOs-LPO-SourceHeading"/>
            </w:pPr>
            <w:r>
              <w:t>Assessments</w:t>
            </w:r>
          </w:p>
        </w:tc>
      </w:tr>
      <w:tr w:rsidR="00B06BF9" w14:paraId="1A3F5B6D" w14:textId="77777777" w:rsidTr="009902E4">
        <w:trPr>
          <w:cantSplit/>
        </w:trPr>
        <w:tc>
          <w:tcPr>
            <w:tcW w:w="10368" w:type="dxa"/>
            <w:gridSpan w:val="4"/>
          </w:tcPr>
          <w:p w14:paraId="46D52E99" w14:textId="77777777" w:rsidR="00B06BF9" w:rsidRDefault="00B06BF9">
            <w:pPr>
              <w:pStyle w:val="1LPOs-LPO-Sections"/>
            </w:pPr>
            <w:r>
              <w:t>10.4</w:t>
            </w:r>
            <w:r>
              <w:t> </w:t>
            </w:r>
            <w:r>
              <w:t>Radians &amp; the Unit Circle</w:t>
            </w:r>
          </w:p>
          <w:p w14:paraId="7B6985CF" w14:textId="77777777" w:rsidR="00B06BF9" w:rsidRDefault="00B06BF9" w:rsidP="004B279C">
            <w:pPr>
              <w:pStyle w:val="Days"/>
            </w:pPr>
            <w:r>
              <w:t>(2 days)</w:t>
            </w:r>
          </w:p>
        </w:tc>
      </w:tr>
      <w:tr w:rsidR="006F3D69" w14:paraId="086F2FF3" w14:textId="77777777" w:rsidTr="00331935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0BA3166E" w14:textId="77777777" w:rsidR="00B06BF9" w:rsidRDefault="00B06BF9">
            <w:pPr>
              <w:pStyle w:val="1LPOs-LPO-Numbers"/>
            </w:pPr>
            <w:r>
              <w:t>524–30</w:t>
            </w:r>
          </w:p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0AA0256C" w14:textId="77777777" w:rsidR="00B06BF9" w:rsidRDefault="00B06BF9" w:rsidP="00CC11E8">
            <w:pPr>
              <w:pStyle w:val="LPO-Objectives2"/>
            </w:pPr>
            <w:r>
              <w:t>10.4.1</w:t>
            </w:r>
            <w:r>
              <w:tab/>
              <w:t>Define a radian.</w:t>
            </w:r>
          </w:p>
          <w:p w14:paraId="3CC86133" w14:textId="77777777" w:rsidR="00B06BF9" w:rsidRDefault="00B06BF9" w:rsidP="00CC11E8">
            <w:pPr>
              <w:pStyle w:val="LPO-Objectives2"/>
            </w:pPr>
            <w:r>
              <w:t>10.4.2</w:t>
            </w:r>
            <w:r>
              <w:tab/>
              <w:t>Convert between degree and radian measures of an angle.</w:t>
            </w:r>
          </w:p>
          <w:p w14:paraId="6E45A782" w14:textId="77777777" w:rsidR="00B06BF9" w:rsidRDefault="00B06BF9" w:rsidP="00CC11E8">
            <w:pPr>
              <w:pStyle w:val="LPO-Objectives2"/>
            </w:pPr>
            <w:r>
              <w:t>10.4.3</w:t>
            </w:r>
            <w:r>
              <w:tab/>
              <w:t>Find the length of an arc.</w:t>
            </w:r>
          </w:p>
          <w:p w14:paraId="01381919" w14:textId="77777777" w:rsidR="00B06BF9" w:rsidRDefault="00B06BF9" w:rsidP="00CC11E8">
            <w:pPr>
              <w:pStyle w:val="LPO-Objectives2"/>
            </w:pPr>
            <w:r>
              <w:t>10.4.4</w:t>
            </w:r>
            <w:r>
              <w:tab/>
              <w:t>Describe the unit circle.</w:t>
            </w:r>
          </w:p>
          <w:p w14:paraId="602772BA" w14:textId="77777777" w:rsidR="00B06BF9" w:rsidRDefault="00B06BF9" w:rsidP="00CC11E8">
            <w:pPr>
              <w:pStyle w:val="LPO-Objectives2"/>
            </w:pPr>
            <w:r>
              <w:t>10.4.5</w:t>
            </w:r>
            <w:r>
              <w:tab/>
              <w:t>Identify exact trigonometric values for common angles using the unit circle.</w:t>
            </w:r>
          </w:p>
        </w:tc>
        <w:tc>
          <w:tcPr>
            <w:tcW w:w="288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64692E93" w14:textId="77777777" w:rsidR="00B06BF9" w:rsidRDefault="00B06BF9" w:rsidP="004B279C">
            <w:pPr>
              <w:pStyle w:val="LPO-TeacherResourcesnospaceabove"/>
            </w:pPr>
            <w:r>
              <w:t>Activities</w:t>
            </w:r>
          </w:p>
          <w:p w14:paraId="322C9D03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Radians &amp; the Unit Circle</w:t>
            </w:r>
          </w:p>
          <w:p w14:paraId="74904D3C" w14:textId="77777777" w:rsidR="00B06BF9" w:rsidRDefault="00B06BF9">
            <w:pPr>
              <w:pStyle w:val="LPO-TeacherResources"/>
            </w:pPr>
            <w:r>
              <w:t>BJU Press Trove</w:t>
            </w:r>
          </w:p>
          <w:p w14:paraId="5EEFEC22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PowerPoint presentation: Section 10.4</w:t>
            </w:r>
          </w:p>
          <w:p w14:paraId="3542BF6D" w14:textId="77777777" w:rsidR="00B06BF9" w:rsidRDefault="00B06BF9">
            <w:pPr>
              <w:pStyle w:val="LPO-TeacherResources"/>
            </w:pPr>
            <w:r>
              <w:t>AfterSchoolHelp.com</w:t>
            </w:r>
          </w:p>
          <w:p w14:paraId="5CB681BA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Radians &amp; the Unit Circle</w:t>
            </w:r>
          </w:p>
        </w:tc>
        <w:tc>
          <w:tcPr>
            <w:tcW w:w="2273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609BA133" w14:textId="77777777" w:rsidR="00B06BF9" w:rsidRDefault="00B06BF9" w:rsidP="004B279C">
            <w:pPr>
              <w:pStyle w:val="LPO-TeacherResourcesnospaceabove"/>
            </w:pPr>
            <w:r>
              <w:t xml:space="preserve">Student </w:t>
            </w:r>
            <w:r w:rsidRPr="004B279C">
              <w:t>Edition</w:t>
            </w:r>
          </w:p>
          <w:p w14:paraId="4D83F931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kill Checks</w:t>
            </w:r>
          </w:p>
          <w:p w14:paraId="5AFBBA92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ercises</w:t>
            </w:r>
          </w:p>
          <w:p w14:paraId="063150DA" w14:textId="77777777" w:rsidR="00B06BF9" w:rsidRDefault="00B06BF9">
            <w:pPr>
              <w:pStyle w:val="LPO-TeacherResources"/>
            </w:pPr>
            <w:r>
              <w:t>Teacher Edition</w:t>
            </w:r>
          </w:p>
          <w:p w14:paraId="2CF77E8F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Bell ringer (p. 524)</w:t>
            </w:r>
          </w:p>
          <w:p w14:paraId="2DBEF2BE" w14:textId="77777777" w:rsidR="00B06BF9" w:rsidRDefault="00B06BF9">
            <w:pPr>
              <w:pStyle w:val="LPO-TeacherResources"/>
            </w:pPr>
            <w:r>
              <w:t>Assessments</w:t>
            </w:r>
          </w:p>
          <w:p w14:paraId="11731EBF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Quiz 10B (Sections 10.3–10.4)</w:t>
            </w:r>
          </w:p>
        </w:tc>
      </w:tr>
      <w:tr w:rsidR="00B06BF9" w14:paraId="0D4B2268" w14:textId="77777777" w:rsidTr="009902E4">
        <w:trPr>
          <w:cantSplit/>
        </w:trPr>
        <w:tc>
          <w:tcPr>
            <w:tcW w:w="10368" w:type="dxa"/>
            <w:gridSpan w:val="4"/>
          </w:tcPr>
          <w:p w14:paraId="2C8F3759" w14:textId="77777777" w:rsidR="00B06BF9" w:rsidRDefault="00B06BF9">
            <w:pPr>
              <w:pStyle w:val="1LPOs-LPO-Sections"/>
            </w:pPr>
            <w:r>
              <w:t>10.5</w:t>
            </w:r>
            <w:r>
              <w:t> </w:t>
            </w:r>
            <w:r>
              <w:t>Graphs of Sine &amp; Cosine Functions</w:t>
            </w:r>
          </w:p>
        </w:tc>
      </w:tr>
      <w:tr w:rsidR="006F3D69" w14:paraId="7C0411EE" w14:textId="77777777" w:rsidTr="00331935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1673B7CA" w14:textId="77777777" w:rsidR="00B06BF9" w:rsidRDefault="00B06BF9">
            <w:pPr>
              <w:pStyle w:val="1LPOs-LPO-Numbers"/>
            </w:pPr>
            <w:r>
              <w:t>531–37</w:t>
            </w:r>
          </w:p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705E8936" w14:textId="77777777" w:rsidR="00B06BF9" w:rsidRDefault="00B06BF9" w:rsidP="00CC11E8">
            <w:pPr>
              <w:pStyle w:val="LPO-Objectives2"/>
            </w:pPr>
            <w:r>
              <w:t>10.5.1</w:t>
            </w:r>
            <w:r>
              <w:tab/>
              <w:t>Graph sine and cosine functions.</w:t>
            </w:r>
          </w:p>
          <w:p w14:paraId="75C2CBBC" w14:textId="77777777" w:rsidR="00B06BF9" w:rsidRDefault="00B06BF9" w:rsidP="00CC11E8">
            <w:pPr>
              <w:pStyle w:val="LPO-Objectives2"/>
            </w:pPr>
            <w:r>
              <w:t>10.5.2</w:t>
            </w:r>
            <w:r>
              <w:tab/>
              <w:t>Determine the amplitude and period of sinusoidal functions.</w:t>
            </w:r>
          </w:p>
          <w:p w14:paraId="4D0ED386" w14:textId="4F007566" w:rsidR="00B06BF9" w:rsidRDefault="00B06BF9" w:rsidP="00CC11E8">
            <w:pPr>
              <w:pStyle w:val="LPO-Objectives2"/>
            </w:pPr>
            <w:r>
              <w:t>10.5.3</w:t>
            </w:r>
            <w:r>
              <w:tab/>
              <w:t>Defend the claim that patterns in nature give evidence of God’s handiwork.</w:t>
            </w:r>
            <w:r>
              <w:br/>
            </w:r>
            <w:r w:rsidR="00B6724D" w:rsidRPr="00B6724D">
              <w:rPr>
                <w:rStyle w:val="BWSicon"/>
              </w:rPr>
              <w:t> BWS </w:t>
            </w:r>
            <w:r>
              <w:t>Design (formulate)</w:t>
            </w:r>
          </w:p>
        </w:tc>
        <w:tc>
          <w:tcPr>
            <w:tcW w:w="288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4CD588A1" w14:textId="77777777" w:rsidR="00B06BF9" w:rsidRDefault="00B06BF9" w:rsidP="004B279C">
            <w:pPr>
              <w:pStyle w:val="LPO-TeacherResourcesnospaceabove"/>
            </w:pPr>
            <w:r>
              <w:t>Activities</w:t>
            </w:r>
          </w:p>
          <w:p w14:paraId="36E7773C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ine &amp; Cosine Functions</w:t>
            </w:r>
          </w:p>
          <w:p w14:paraId="68D5FE1A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Using Technology—Graphing the Sine Function</w:t>
            </w:r>
          </w:p>
          <w:p w14:paraId="74822C52" w14:textId="77777777" w:rsidR="00B06BF9" w:rsidRDefault="00B06BF9">
            <w:pPr>
              <w:pStyle w:val="LPO-TeacherResources"/>
            </w:pPr>
            <w:r>
              <w:t>BJU Press Trove</w:t>
            </w:r>
          </w:p>
          <w:p w14:paraId="40EB2FD0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PowerPoint presentation: Section 10.5</w:t>
            </w:r>
          </w:p>
          <w:p w14:paraId="1996194E" w14:textId="77777777" w:rsidR="00B06BF9" w:rsidRDefault="00B06BF9">
            <w:pPr>
              <w:pStyle w:val="LPO-TeacherResources"/>
            </w:pPr>
            <w:r>
              <w:t>AfterSchoolHelp.com</w:t>
            </w:r>
          </w:p>
          <w:p w14:paraId="2E55778A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Graphs of Sine &amp; Cosine Functions</w:t>
            </w:r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1FD7B76F" w14:textId="77777777" w:rsidR="00B06BF9" w:rsidRDefault="00B06BF9" w:rsidP="004B279C">
            <w:pPr>
              <w:pStyle w:val="LPO-TeacherResourcesnospaceabove"/>
            </w:pPr>
            <w:r>
              <w:t xml:space="preserve">Student </w:t>
            </w:r>
            <w:r w:rsidRPr="004B279C">
              <w:t>Edition</w:t>
            </w:r>
          </w:p>
          <w:p w14:paraId="31A4F00C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kill Checks</w:t>
            </w:r>
          </w:p>
          <w:p w14:paraId="1F99C438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ercises</w:t>
            </w:r>
          </w:p>
          <w:p w14:paraId="6909533C" w14:textId="77777777" w:rsidR="00B06BF9" w:rsidRDefault="00B06BF9">
            <w:pPr>
              <w:pStyle w:val="LPO-TeacherResources"/>
            </w:pPr>
            <w:r>
              <w:t>Teacher Edition</w:t>
            </w:r>
          </w:p>
          <w:p w14:paraId="25CB1C29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 xml:space="preserve">Bell </w:t>
            </w:r>
            <w:proofErr w:type="gramStart"/>
            <w:r>
              <w:t>ringer</w:t>
            </w:r>
            <w:proofErr w:type="gramEnd"/>
            <w:r>
              <w:t xml:space="preserve"> (p. 531)</w:t>
            </w:r>
          </w:p>
        </w:tc>
      </w:tr>
      <w:tr w:rsidR="00B06BF9" w14:paraId="3EBCC8F0" w14:textId="77777777" w:rsidTr="009902E4">
        <w:tblPrEx>
          <w:tblLook w:val="0000" w:firstRow="0" w:lastRow="0" w:firstColumn="0" w:lastColumn="0" w:noHBand="0" w:noVBand="0"/>
        </w:tblPrEx>
        <w:trPr>
          <w:cantSplit/>
        </w:trPr>
        <w:tc>
          <w:tcPr>
            <w:tcW w:w="10368" w:type="dxa"/>
            <w:gridSpan w:val="4"/>
          </w:tcPr>
          <w:p w14:paraId="41DFFCC0" w14:textId="77777777" w:rsidR="00B06BF9" w:rsidRDefault="00B06BF9">
            <w:pPr>
              <w:pStyle w:val="1LPOs-LPO-Sections"/>
            </w:pPr>
            <w:r>
              <w:t>10.6</w:t>
            </w:r>
            <w:r>
              <w:t> </w:t>
            </w:r>
            <w:r>
              <w:t>Graphs of Other Trigonometric Functions</w:t>
            </w:r>
          </w:p>
          <w:p w14:paraId="48F01E07" w14:textId="77777777" w:rsidR="00B06BF9" w:rsidRDefault="00B06BF9" w:rsidP="004B279C">
            <w:pPr>
              <w:pStyle w:val="Days"/>
            </w:pPr>
            <w:r>
              <w:t>(2 days)</w:t>
            </w:r>
          </w:p>
        </w:tc>
      </w:tr>
      <w:tr w:rsidR="006F3D69" w14:paraId="03EEE9E5" w14:textId="77777777" w:rsidTr="00331935">
        <w:tblPrEx>
          <w:tblLook w:val="0000" w:firstRow="0" w:lastRow="0" w:firstColumn="0" w:lastColumn="0" w:noHBand="0" w:noVBand="0"/>
        </w:tblPrEx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6B756338" w14:textId="77777777" w:rsidR="00B06BF9" w:rsidRDefault="00B06BF9">
            <w:pPr>
              <w:pStyle w:val="1LPOs-LPO-Numbers"/>
            </w:pPr>
            <w:r>
              <w:t>538–43</w:t>
            </w:r>
          </w:p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116C58DA" w14:textId="77777777" w:rsidR="00B06BF9" w:rsidRDefault="00B06BF9" w:rsidP="00CC11E8">
            <w:pPr>
              <w:pStyle w:val="LPO-Objectives2"/>
            </w:pPr>
            <w:r>
              <w:t>10.6.1</w:t>
            </w:r>
            <w:r>
              <w:tab/>
              <w:t>Graph tangent functions.</w:t>
            </w:r>
          </w:p>
          <w:p w14:paraId="04996044" w14:textId="77777777" w:rsidR="00B06BF9" w:rsidRDefault="00B06BF9" w:rsidP="00CC11E8">
            <w:pPr>
              <w:pStyle w:val="LPO-Objectives2"/>
            </w:pPr>
            <w:r>
              <w:t>10.6.2</w:t>
            </w:r>
            <w:r>
              <w:tab/>
              <w:t>Graph the reciprocal trigonometric functions.</w:t>
            </w:r>
          </w:p>
          <w:p w14:paraId="0B0EC59B" w14:textId="77777777" w:rsidR="00B06BF9" w:rsidRDefault="00B06BF9" w:rsidP="00CC11E8">
            <w:pPr>
              <w:pStyle w:val="LPO-Objectives2"/>
            </w:pPr>
            <w:r>
              <w:t>10.6.3</w:t>
            </w:r>
            <w:r>
              <w:tab/>
              <w:t>Determine the domain, range, period, and any asymptotes of trigonometric functions.</w:t>
            </w:r>
          </w:p>
        </w:tc>
        <w:tc>
          <w:tcPr>
            <w:tcW w:w="288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50BF87ED" w14:textId="77777777" w:rsidR="00B06BF9" w:rsidRDefault="00B06BF9" w:rsidP="004B279C">
            <w:pPr>
              <w:pStyle w:val="LPO-TeacherResourcesnospaceabove"/>
            </w:pPr>
            <w:r>
              <w:t xml:space="preserve">BJU Press </w:t>
            </w:r>
            <w:r w:rsidRPr="004B279C">
              <w:t>Trove</w:t>
            </w:r>
          </w:p>
          <w:p w14:paraId="5ECE66E9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Video: Other Trigonometric Graphs</w:t>
            </w:r>
          </w:p>
          <w:p w14:paraId="2F4EF45A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PowerPoint presentation: Section 10.6</w:t>
            </w:r>
          </w:p>
          <w:p w14:paraId="0300F644" w14:textId="77777777" w:rsidR="00B06BF9" w:rsidRDefault="00B06BF9">
            <w:pPr>
              <w:pStyle w:val="LPO-TeacherResources"/>
            </w:pPr>
            <w:r>
              <w:t>AfterSchoolHelp.com</w:t>
            </w:r>
          </w:p>
          <w:p w14:paraId="56F452D0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Graphs of Other Trigonometric Functions</w:t>
            </w:r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7619D3AC" w14:textId="77777777" w:rsidR="00B06BF9" w:rsidRDefault="00B06BF9" w:rsidP="004B279C">
            <w:pPr>
              <w:pStyle w:val="LPO-TeacherResourcesnospaceabove"/>
            </w:pPr>
            <w:r>
              <w:t>Student Edition</w:t>
            </w:r>
          </w:p>
          <w:p w14:paraId="57DA63B8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kill Checks</w:t>
            </w:r>
          </w:p>
          <w:p w14:paraId="70307BCF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ercises</w:t>
            </w:r>
          </w:p>
          <w:p w14:paraId="0F0A989B" w14:textId="77777777" w:rsidR="00B06BF9" w:rsidRDefault="00B06BF9">
            <w:pPr>
              <w:pStyle w:val="LPO-TeacherResources"/>
            </w:pPr>
            <w:r>
              <w:t>Teacher Edition</w:t>
            </w:r>
          </w:p>
          <w:p w14:paraId="248D3512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Bell ringer (p. 538)</w:t>
            </w:r>
          </w:p>
          <w:p w14:paraId="5839C74F" w14:textId="77777777" w:rsidR="00B06BF9" w:rsidRDefault="00B06BF9">
            <w:pPr>
              <w:pStyle w:val="LPO-TeacherResources"/>
            </w:pPr>
            <w:r>
              <w:t>Assessments</w:t>
            </w:r>
          </w:p>
          <w:p w14:paraId="3B9FFE63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Quiz 10C (Sections 10.5–10.6)</w:t>
            </w:r>
          </w:p>
        </w:tc>
      </w:tr>
    </w:tbl>
    <w:p w14:paraId="341E1564" w14:textId="5FAF3064" w:rsidR="00516C98" w:rsidRDefault="00516C98"/>
    <w:p w14:paraId="5EE0499D" w14:textId="77777777" w:rsidR="00516C98" w:rsidRDefault="00516C98">
      <w:r>
        <w:br w:type="page"/>
      </w:r>
    </w:p>
    <w:tbl>
      <w:tblPr>
        <w:tblStyle w:val="DefaultTable"/>
        <w:tblW w:w="1036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29" w:type="dxa"/>
          <w:left w:w="86" w:type="dxa"/>
          <w:bottom w:w="29" w:type="dxa"/>
          <w:right w:w="86" w:type="dxa"/>
        </w:tblCellMar>
        <w:tblLook w:val="0020" w:firstRow="1" w:lastRow="0" w:firstColumn="0" w:lastColumn="0" w:noHBand="0" w:noVBand="0"/>
      </w:tblPr>
      <w:tblGrid>
        <w:gridCol w:w="1165"/>
        <w:gridCol w:w="4050"/>
        <w:gridCol w:w="2880"/>
        <w:gridCol w:w="2273"/>
      </w:tblGrid>
      <w:tr w:rsidR="00516C98" w14:paraId="4708B53F" w14:textId="77777777" w:rsidTr="00E37A16">
        <w:trPr>
          <w:cantSplit/>
        </w:trPr>
        <w:tc>
          <w:tcPr>
            <w:tcW w:w="1165" w:type="dxa"/>
          </w:tcPr>
          <w:p w14:paraId="544ED4B4" w14:textId="77777777" w:rsidR="00516C98" w:rsidRDefault="00516C98" w:rsidP="00E37A16">
            <w:pPr>
              <w:pStyle w:val="1LPOs-LPO-SourceHeading"/>
            </w:pPr>
            <w:r>
              <w:lastRenderedPageBreak/>
              <w:t>Pages</w:t>
            </w:r>
          </w:p>
        </w:tc>
        <w:tc>
          <w:tcPr>
            <w:tcW w:w="4050" w:type="dxa"/>
          </w:tcPr>
          <w:p w14:paraId="6F42E803" w14:textId="77777777" w:rsidR="00516C98" w:rsidRDefault="00516C98" w:rsidP="00E37A16">
            <w:pPr>
              <w:pStyle w:val="1LPOs-LPO-SourceHeading"/>
            </w:pPr>
            <w:r>
              <w:t>Objectives</w:t>
            </w:r>
          </w:p>
        </w:tc>
        <w:tc>
          <w:tcPr>
            <w:tcW w:w="2880" w:type="dxa"/>
          </w:tcPr>
          <w:p w14:paraId="74CBA722" w14:textId="77777777" w:rsidR="00516C98" w:rsidRDefault="00516C98" w:rsidP="00E37A16">
            <w:pPr>
              <w:pStyle w:val="1LPOs-LPO-SourceHeading"/>
            </w:pPr>
            <w:r>
              <w:t>Resources</w:t>
            </w:r>
          </w:p>
        </w:tc>
        <w:tc>
          <w:tcPr>
            <w:tcW w:w="2273" w:type="dxa"/>
          </w:tcPr>
          <w:p w14:paraId="43D7C0B5" w14:textId="77777777" w:rsidR="00516C98" w:rsidRDefault="00516C98" w:rsidP="00E37A16">
            <w:pPr>
              <w:pStyle w:val="1LPOs-LPO-SourceHeading"/>
            </w:pPr>
            <w:r>
              <w:t>Assessments</w:t>
            </w:r>
          </w:p>
        </w:tc>
      </w:tr>
      <w:tr w:rsidR="00B06BF9" w14:paraId="44E2DD00" w14:textId="77777777" w:rsidTr="009902E4">
        <w:tblPrEx>
          <w:tblLook w:val="0000" w:firstRow="0" w:lastRow="0" w:firstColumn="0" w:lastColumn="0" w:noHBand="0" w:noVBand="0"/>
        </w:tblPrEx>
        <w:trPr>
          <w:cantSplit/>
        </w:trPr>
        <w:tc>
          <w:tcPr>
            <w:tcW w:w="10368" w:type="dxa"/>
            <w:gridSpan w:val="4"/>
          </w:tcPr>
          <w:p w14:paraId="7F8FA611" w14:textId="77777777" w:rsidR="00B06BF9" w:rsidRDefault="00B06BF9">
            <w:pPr>
              <w:pStyle w:val="1LPOs-LPO-Sections"/>
            </w:pPr>
            <w:r>
              <w:t>10.7</w:t>
            </w:r>
            <w:r>
              <w:t> </w:t>
            </w:r>
            <w:r>
              <w:t>Translating Trigonometric Functions</w:t>
            </w:r>
          </w:p>
        </w:tc>
      </w:tr>
      <w:tr w:rsidR="006F3D69" w14:paraId="38C20F6A" w14:textId="77777777" w:rsidTr="00331935">
        <w:tblPrEx>
          <w:tblLook w:val="0000" w:firstRow="0" w:lastRow="0" w:firstColumn="0" w:lastColumn="0" w:noHBand="0" w:noVBand="0"/>
        </w:tblPrEx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4E452862" w14:textId="77777777" w:rsidR="00B06BF9" w:rsidRDefault="00B06BF9">
            <w:pPr>
              <w:pStyle w:val="1LPOs-LPO-Numbers"/>
            </w:pPr>
            <w:r>
              <w:t>544–49</w:t>
            </w:r>
          </w:p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4E2B1A35" w14:textId="77777777" w:rsidR="00B06BF9" w:rsidRDefault="00B06BF9" w:rsidP="00CC11E8">
            <w:pPr>
              <w:pStyle w:val="LPO-Objectives2"/>
            </w:pPr>
            <w:r>
              <w:t>10.7.1</w:t>
            </w:r>
            <w:r>
              <w:tab/>
              <w:t>Translate the graphs of basic trigonometric functions.</w:t>
            </w:r>
          </w:p>
          <w:p w14:paraId="66993E97" w14:textId="77777777" w:rsidR="00B06BF9" w:rsidRDefault="00B06BF9" w:rsidP="00CC11E8">
            <w:pPr>
              <w:pStyle w:val="LPO-Objectives2"/>
            </w:pPr>
            <w:r>
              <w:t>10.7.2</w:t>
            </w:r>
            <w:r>
              <w:tab/>
              <w:t>Apply translated trigono</w:t>
            </w:r>
            <w:r>
              <w:softHyphen/>
              <w:t>metric functions to real-world problems.</w:t>
            </w:r>
          </w:p>
          <w:p w14:paraId="200310CE" w14:textId="4A0DDB6A" w:rsidR="00B06BF9" w:rsidRDefault="00B06BF9" w:rsidP="00CC11E8">
            <w:pPr>
              <w:pStyle w:val="LPO-Objectives2"/>
            </w:pPr>
            <w:r>
              <w:t>10.7.3</w:t>
            </w:r>
            <w:r>
              <w:tab/>
              <w:t>Apply a biblical view of design to give praise to God for His power and wisdom.</w:t>
            </w:r>
            <w:r>
              <w:br/>
            </w:r>
            <w:r w:rsidR="00B6724D" w:rsidRPr="00B6724D">
              <w:rPr>
                <w:rStyle w:val="BWSicon"/>
              </w:rPr>
              <w:t> BWS </w:t>
            </w:r>
            <w:r>
              <w:t>Design (apply)</w:t>
            </w:r>
          </w:p>
        </w:tc>
        <w:tc>
          <w:tcPr>
            <w:tcW w:w="288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30A88288" w14:textId="77777777" w:rsidR="00B06BF9" w:rsidRDefault="00B06BF9" w:rsidP="004B279C">
            <w:pPr>
              <w:pStyle w:val="LPO-TeacherResourcesnospaceabove"/>
            </w:pPr>
            <w:r>
              <w:t>Activities</w:t>
            </w:r>
          </w:p>
          <w:p w14:paraId="4BA47120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Graphs of Trigonometric Functions</w:t>
            </w:r>
          </w:p>
          <w:p w14:paraId="7E94AAAB" w14:textId="77777777" w:rsidR="00B06BF9" w:rsidRDefault="00B06BF9">
            <w:pPr>
              <w:pStyle w:val="LPO-TeacherResources"/>
            </w:pPr>
            <w:r>
              <w:t>BJU Press Trove</w:t>
            </w:r>
          </w:p>
          <w:p w14:paraId="28645E5B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PowerPoint presentation: Section 10.7</w:t>
            </w:r>
          </w:p>
          <w:p w14:paraId="2D8482AE" w14:textId="77777777" w:rsidR="00B06BF9" w:rsidRDefault="00B06BF9">
            <w:pPr>
              <w:pStyle w:val="LPO-TeacherResources"/>
            </w:pPr>
            <w:r>
              <w:t>AfterSchoolHelp.com</w:t>
            </w:r>
          </w:p>
          <w:p w14:paraId="4F961AD6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Translating Trigonometric Functions</w:t>
            </w:r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4C906479" w14:textId="77777777" w:rsidR="00B06BF9" w:rsidRDefault="00B06BF9" w:rsidP="004B279C">
            <w:pPr>
              <w:pStyle w:val="LPO-TeacherResourcesnospaceabove"/>
            </w:pPr>
            <w:r w:rsidRPr="004B279C">
              <w:t>Student</w:t>
            </w:r>
            <w:r>
              <w:t xml:space="preserve"> Edition</w:t>
            </w:r>
          </w:p>
          <w:p w14:paraId="5A6B62E7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kill Checks</w:t>
            </w:r>
          </w:p>
          <w:p w14:paraId="64BE15CD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ercises</w:t>
            </w:r>
          </w:p>
          <w:p w14:paraId="6B574A2A" w14:textId="77777777" w:rsidR="00B06BF9" w:rsidRDefault="00B06BF9">
            <w:pPr>
              <w:pStyle w:val="LPO-TeacherResources"/>
            </w:pPr>
            <w:r>
              <w:t>Teacher Edition</w:t>
            </w:r>
          </w:p>
          <w:p w14:paraId="0EC50E4B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Bell ringer (p. 544)</w:t>
            </w:r>
          </w:p>
        </w:tc>
      </w:tr>
      <w:tr w:rsidR="00B06BF9" w14:paraId="62882CA9" w14:textId="77777777" w:rsidTr="009902E4">
        <w:tblPrEx>
          <w:tblLook w:val="0000" w:firstRow="0" w:lastRow="0" w:firstColumn="0" w:lastColumn="0" w:noHBand="0" w:noVBand="0"/>
        </w:tblPrEx>
        <w:trPr>
          <w:cantSplit/>
        </w:trPr>
        <w:tc>
          <w:tcPr>
            <w:tcW w:w="10368" w:type="dxa"/>
            <w:gridSpan w:val="4"/>
          </w:tcPr>
          <w:p w14:paraId="0BC0123C" w14:textId="77777777" w:rsidR="00B06BF9" w:rsidRDefault="00B06BF9">
            <w:pPr>
              <w:pStyle w:val="1LPOs-LPO-Sections"/>
            </w:pPr>
            <w:r>
              <w:t>10.8</w:t>
            </w:r>
            <w:r>
              <w:t> </w:t>
            </w:r>
            <w:r>
              <w:t>Inverse Trigonometric Functions</w:t>
            </w:r>
          </w:p>
        </w:tc>
      </w:tr>
      <w:tr w:rsidR="006F3D69" w14:paraId="4C233422" w14:textId="77777777" w:rsidTr="00331935">
        <w:tblPrEx>
          <w:tblLook w:val="0000" w:firstRow="0" w:lastRow="0" w:firstColumn="0" w:lastColumn="0" w:noHBand="0" w:noVBand="0"/>
        </w:tblPrEx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1D263753" w14:textId="77777777" w:rsidR="00B06BF9" w:rsidRDefault="00B06BF9">
            <w:pPr>
              <w:pStyle w:val="1LPOs-LPO-Numbers"/>
            </w:pPr>
            <w:r>
              <w:t>550–56</w:t>
            </w:r>
          </w:p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5E251C27" w14:textId="77777777" w:rsidR="00B06BF9" w:rsidRDefault="00B06BF9" w:rsidP="00CC11E8">
            <w:pPr>
              <w:pStyle w:val="LPO-Objectives2"/>
            </w:pPr>
            <w:r>
              <w:t>10.8.1</w:t>
            </w:r>
            <w:r>
              <w:tab/>
              <w:t>Determine the domain and range of inverse trigonometric functions.</w:t>
            </w:r>
          </w:p>
          <w:p w14:paraId="50B5FC6D" w14:textId="77777777" w:rsidR="00B06BF9" w:rsidRDefault="00B06BF9" w:rsidP="00CC11E8">
            <w:pPr>
              <w:pStyle w:val="LPO-Objectives2"/>
            </w:pPr>
            <w:r>
              <w:t>10.8.2</w:t>
            </w:r>
            <w:r>
              <w:tab/>
              <w:t>Graph inverse trigonometric functions.</w:t>
            </w:r>
          </w:p>
          <w:p w14:paraId="70A1CFE4" w14:textId="77777777" w:rsidR="00B06BF9" w:rsidRDefault="00B06BF9" w:rsidP="00CC11E8">
            <w:pPr>
              <w:pStyle w:val="LPO-Objectives2"/>
            </w:pPr>
            <w:r>
              <w:t>10.8.3</w:t>
            </w:r>
            <w:r>
              <w:tab/>
              <w:t>Find values of inverse trigonometric functions.</w:t>
            </w:r>
          </w:p>
        </w:tc>
        <w:tc>
          <w:tcPr>
            <w:tcW w:w="288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0AB1460F" w14:textId="77777777" w:rsidR="00B06BF9" w:rsidRDefault="00B06BF9" w:rsidP="00900644">
            <w:pPr>
              <w:pStyle w:val="LPO-TeacherResourcesnospaceabove"/>
            </w:pPr>
            <w:r>
              <w:t>Activities</w:t>
            </w:r>
          </w:p>
          <w:p w14:paraId="4DD95409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Inverse Trigonometric Functions</w:t>
            </w:r>
          </w:p>
          <w:p w14:paraId="2579CC04" w14:textId="77777777" w:rsidR="00B06BF9" w:rsidRDefault="00B06BF9">
            <w:pPr>
              <w:pStyle w:val="LPO-TeacherResources"/>
            </w:pPr>
            <w:r>
              <w:t>BJU Press Trove</w:t>
            </w:r>
          </w:p>
          <w:p w14:paraId="4C947AC3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Video: Inverse Trigonometric Functions</w:t>
            </w:r>
          </w:p>
          <w:p w14:paraId="7736655A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PowerPoint presentation: Section 10.8</w:t>
            </w:r>
          </w:p>
          <w:p w14:paraId="7CDB17B7" w14:textId="77777777" w:rsidR="00B06BF9" w:rsidRDefault="00B06BF9">
            <w:pPr>
              <w:pStyle w:val="LPO-TeacherResources"/>
            </w:pPr>
            <w:r>
              <w:t>AfterSchoolHelp.com</w:t>
            </w:r>
          </w:p>
          <w:p w14:paraId="7C29C894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Inverse Trigonometric Functions</w:t>
            </w:r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6A00D4C4" w14:textId="77777777" w:rsidR="00B06BF9" w:rsidRDefault="00B06BF9" w:rsidP="00900644">
            <w:pPr>
              <w:pStyle w:val="LPO-TeacherResourcesnospaceabove"/>
            </w:pPr>
            <w:r>
              <w:t>Student Edition</w:t>
            </w:r>
          </w:p>
          <w:p w14:paraId="3CEF5EE9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kill Checks</w:t>
            </w:r>
          </w:p>
          <w:p w14:paraId="4618E636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ercises</w:t>
            </w:r>
          </w:p>
          <w:p w14:paraId="44449017" w14:textId="77777777" w:rsidR="00B06BF9" w:rsidRDefault="00B06BF9">
            <w:pPr>
              <w:pStyle w:val="LPO-TeacherResources"/>
            </w:pPr>
            <w:r>
              <w:t>Teacher Edition</w:t>
            </w:r>
          </w:p>
          <w:p w14:paraId="1558A078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Bell ringer (p. 550)</w:t>
            </w:r>
          </w:p>
          <w:p w14:paraId="0410D478" w14:textId="77777777" w:rsidR="00B06BF9" w:rsidRDefault="00B06BF9">
            <w:pPr>
              <w:pStyle w:val="LPO-TeacherResources"/>
            </w:pPr>
            <w:r>
              <w:t>Assessments</w:t>
            </w:r>
          </w:p>
          <w:p w14:paraId="14B3ADE7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Quiz 10D (Sections 10.7–10.8)</w:t>
            </w:r>
          </w:p>
        </w:tc>
      </w:tr>
      <w:tr w:rsidR="00B06BF9" w14:paraId="2DDA2CF6" w14:textId="77777777" w:rsidTr="009902E4">
        <w:tblPrEx>
          <w:tblLook w:val="0000" w:firstRow="0" w:lastRow="0" w:firstColumn="0" w:lastColumn="0" w:noHBand="0" w:noVBand="0"/>
        </w:tblPrEx>
        <w:trPr>
          <w:cantSplit/>
        </w:trPr>
        <w:tc>
          <w:tcPr>
            <w:tcW w:w="10368" w:type="dxa"/>
            <w:gridSpan w:val="4"/>
          </w:tcPr>
          <w:p w14:paraId="7D93E58C" w14:textId="77777777" w:rsidR="00B06BF9" w:rsidRDefault="00B06BF9">
            <w:pPr>
              <w:pStyle w:val="1LPOs-LPO-Sections"/>
            </w:pPr>
            <w:r>
              <w:t>Application Problems—Modeling Tides</w:t>
            </w:r>
          </w:p>
        </w:tc>
      </w:tr>
      <w:tr w:rsidR="006F3D69" w14:paraId="083F95F4" w14:textId="77777777" w:rsidTr="00331935">
        <w:tblPrEx>
          <w:tblLook w:val="0000" w:firstRow="0" w:lastRow="0" w:firstColumn="0" w:lastColumn="0" w:noHBand="0" w:noVBand="0"/>
        </w:tblPrEx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25FBB202" w14:textId="77777777" w:rsidR="00B06BF9" w:rsidRDefault="00B06BF9">
            <w:pPr>
              <w:pStyle w:val="1LPOs-LPO-Numbers"/>
            </w:pPr>
            <w:r>
              <w:t>557</w:t>
            </w:r>
          </w:p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43E8CBFF" w14:textId="4E345379" w:rsidR="00B06BF9" w:rsidRDefault="00B06BF9" w:rsidP="00CC11E8">
            <w:pPr>
              <w:pStyle w:val="LPO-ObjectivesBiggerindent2"/>
            </w:pPr>
            <w:r>
              <w:t>10.AP.1</w:t>
            </w:r>
            <w:r>
              <w:tab/>
              <w:t>Create a sinusoidal model of a scatter plot of data.</w:t>
            </w:r>
          </w:p>
          <w:p w14:paraId="54E6C43C" w14:textId="48731C21" w:rsidR="00B06BF9" w:rsidRDefault="00B06BF9" w:rsidP="000D4128">
            <w:pPr>
              <w:pStyle w:val="LPO-ObjectivesBiggerindent2"/>
            </w:pPr>
            <w:r>
              <w:t>10.AP.2</w:t>
            </w:r>
            <w:r>
              <w:tab/>
              <w:t>Evaluate the limitations of our models of tides and their use in capturing tidal energy.</w:t>
            </w:r>
            <w:r>
              <w:br/>
            </w:r>
            <w:r w:rsidR="00B6724D" w:rsidRPr="00B6724D">
              <w:rPr>
                <w:rStyle w:val="BWSicon"/>
              </w:rPr>
              <w:t> BWS </w:t>
            </w:r>
            <w:r>
              <w:t>Design (evaluate)</w:t>
            </w:r>
          </w:p>
        </w:tc>
        <w:tc>
          <w:tcPr>
            <w:tcW w:w="288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34032064" w14:textId="77777777" w:rsidR="00B06BF9" w:rsidRDefault="00B06BF9"/>
        </w:tc>
        <w:tc>
          <w:tcPr>
            <w:tcW w:w="2273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76FE7A0F" w14:textId="77777777" w:rsidR="00B06BF9" w:rsidRDefault="00B06BF9" w:rsidP="00900644">
            <w:pPr>
              <w:pStyle w:val="LPO-TeacherResourcesnospaceabove"/>
            </w:pPr>
            <w:r w:rsidRPr="00900644">
              <w:t>Student</w:t>
            </w:r>
            <w:r>
              <w:t xml:space="preserve"> Edition</w:t>
            </w:r>
          </w:p>
          <w:p w14:paraId="1B9D9A92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ercises</w:t>
            </w:r>
          </w:p>
        </w:tc>
      </w:tr>
      <w:tr w:rsidR="00B06BF9" w14:paraId="6329D3FD" w14:textId="77777777" w:rsidTr="009902E4">
        <w:tblPrEx>
          <w:tblLook w:val="0000" w:firstRow="0" w:lastRow="0" w:firstColumn="0" w:lastColumn="0" w:noHBand="0" w:noVBand="0"/>
        </w:tblPrEx>
        <w:trPr>
          <w:cantSplit/>
        </w:trPr>
        <w:tc>
          <w:tcPr>
            <w:tcW w:w="10368" w:type="dxa"/>
            <w:gridSpan w:val="4"/>
          </w:tcPr>
          <w:p w14:paraId="0A686CFD" w14:textId="77777777" w:rsidR="00B06BF9" w:rsidRDefault="00B06BF9">
            <w:pPr>
              <w:pStyle w:val="1LPOs-LPO-Sections"/>
            </w:pPr>
            <w:r>
              <w:t>Chapter 10 Review</w:t>
            </w:r>
          </w:p>
        </w:tc>
      </w:tr>
      <w:tr w:rsidR="006F3D69" w14:paraId="16C9B535" w14:textId="77777777" w:rsidTr="00331935">
        <w:tblPrEx>
          <w:tblLook w:val="0000" w:firstRow="0" w:lastRow="0" w:firstColumn="0" w:lastColumn="0" w:noHBand="0" w:noVBand="0"/>
        </w:tblPrEx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56B685F2" w14:textId="77777777" w:rsidR="00B06BF9" w:rsidRDefault="00B06BF9">
            <w:pPr>
              <w:pStyle w:val="1LPOs-LPO-Numbers"/>
            </w:pPr>
            <w:r>
              <w:t>558–62</w:t>
            </w:r>
          </w:p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333D8A7A" w14:textId="77777777" w:rsidR="00B06BF9" w:rsidRPr="002F3FD8" w:rsidRDefault="00B06BF9" w:rsidP="002F3FD8">
            <w:pPr>
              <w:pStyle w:val="1LPOs-LPO-Objectivesleftaligned"/>
            </w:pPr>
            <w:r w:rsidRPr="002F3FD8">
              <w:rPr>
                <w:rStyle w:val="semibold"/>
              </w:rPr>
              <w:t>Review</w:t>
            </w:r>
            <w:r w:rsidRPr="002F3FD8">
              <w:t xml:space="preserve"> the skills and concepts taught in Chapter 10.</w:t>
            </w:r>
          </w:p>
        </w:tc>
        <w:tc>
          <w:tcPr>
            <w:tcW w:w="288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5AF643EF" w14:textId="77777777" w:rsidR="00B06BF9" w:rsidRDefault="00B06BF9" w:rsidP="00900644">
            <w:pPr>
              <w:pStyle w:val="LPO-TeacherResourcesnospaceabove"/>
            </w:pPr>
            <w:r>
              <w:t>Activities</w:t>
            </w:r>
          </w:p>
          <w:p w14:paraId="34990AF5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Chapter 10 Review</w:t>
            </w:r>
          </w:p>
          <w:p w14:paraId="6E461864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Cumulative Review 10</w:t>
            </w:r>
          </w:p>
          <w:p w14:paraId="1222A7CC" w14:textId="77777777" w:rsidR="00B06BF9" w:rsidRDefault="00B06BF9">
            <w:pPr>
              <w:pStyle w:val="LPO-TeacherResources"/>
            </w:pPr>
            <w:r>
              <w:t>BJU Press Trove</w:t>
            </w:r>
          </w:p>
          <w:p w14:paraId="568BED23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 xml:space="preserve">Game: </w:t>
            </w:r>
            <w:proofErr w:type="spellStart"/>
            <w:r>
              <w:t>Mathardy</w:t>
            </w:r>
            <w:proofErr w:type="spellEnd"/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5115421D" w14:textId="77777777" w:rsidR="00B06BF9" w:rsidRDefault="00B06BF9" w:rsidP="00900644">
            <w:pPr>
              <w:pStyle w:val="LPO-TeacherResourcesnospaceabove"/>
            </w:pPr>
            <w:r>
              <w:t>Student Edition</w:t>
            </w:r>
          </w:p>
          <w:p w14:paraId="379629AD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Chapter 10 Review exercises</w:t>
            </w:r>
          </w:p>
        </w:tc>
      </w:tr>
    </w:tbl>
    <w:p w14:paraId="23E6AEB2" w14:textId="77777777" w:rsidR="00D11F0F" w:rsidRDefault="00D11F0F">
      <w:r>
        <w:br w:type="page"/>
      </w:r>
    </w:p>
    <w:tbl>
      <w:tblPr>
        <w:tblStyle w:val="DefaultTable"/>
        <w:tblW w:w="1036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29" w:type="dxa"/>
          <w:left w:w="86" w:type="dxa"/>
          <w:bottom w:w="29" w:type="dxa"/>
          <w:right w:w="86" w:type="dxa"/>
        </w:tblCellMar>
        <w:tblLook w:val="0020" w:firstRow="1" w:lastRow="0" w:firstColumn="0" w:lastColumn="0" w:noHBand="0" w:noVBand="0"/>
      </w:tblPr>
      <w:tblGrid>
        <w:gridCol w:w="1165"/>
        <w:gridCol w:w="4050"/>
        <w:gridCol w:w="2880"/>
        <w:gridCol w:w="2273"/>
      </w:tblGrid>
      <w:tr w:rsidR="00D11F0F" w14:paraId="19A26E68" w14:textId="77777777" w:rsidTr="00E37A16">
        <w:trPr>
          <w:cantSplit/>
        </w:trPr>
        <w:tc>
          <w:tcPr>
            <w:tcW w:w="1165" w:type="dxa"/>
          </w:tcPr>
          <w:p w14:paraId="592B6819" w14:textId="77777777" w:rsidR="00D11F0F" w:rsidRDefault="00D11F0F" w:rsidP="00E37A16">
            <w:pPr>
              <w:pStyle w:val="1LPOs-LPO-SourceHeading"/>
            </w:pPr>
            <w:r>
              <w:lastRenderedPageBreak/>
              <w:t>Pages</w:t>
            </w:r>
          </w:p>
        </w:tc>
        <w:tc>
          <w:tcPr>
            <w:tcW w:w="4050" w:type="dxa"/>
          </w:tcPr>
          <w:p w14:paraId="7145662A" w14:textId="77777777" w:rsidR="00D11F0F" w:rsidRDefault="00D11F0F" w:rsidP="00E37A16">
            <w:pPr>
              <w:pStyle w:val="1LPOs-LPO-SourceHeading"/>
            </w:pPr>
            <w:r>
              <w:t>Objectives</w:t>
            </w:r>
          </w:p>
        </w:tc>
        <w:tc>
          <w:tcPr>
            <w:tcW w:w="2880" w:type="dxa"/>
          </w:tcPr>
          <w:p w14:paraId="0E6D465B" w14:textId="77777777" w:rsidR="00D11F0F" w:rsidRDefault="00D11F0F" w:rsidP="00E37A16">
            <w:pPr>
              <w:pStyle w:val="1LPOs-LPO-SourceHeading"/>
            </w:pPr>
            <w:r>
              <w:t>Resources</w:t>
            </w:r>
          </w:p>
        </w:tc>
        <w:tc>
          <w:tcPr>
            <w:tcW w:w="2273" w:type="dxa"/>
          </w:tcPr>
          <w:p w14:paraId="1130D685" w14:textId="77777777" w:rsidR="00D11F0F" w:rsidRDefault="00D11F0F" w:rsidP="00E37A16">
            <w:pPr>
              <w:pStyle w:val="1LPOs-LPO-SourceHeading"/>
            </w:pPr>
            <w:r>
              <w:t>Assessments</w:t>
            </w:r>
          </w:p>
        </w:tc>
      </w:tr>
      <w:tr w:rsidR="00B06BF9" w14:paraId="5B2BD22D" w14:textId="77777777" w:rsidTr="009902E4">
        <w:tblPrEx>
          <w:tblLook w:val="0000" w:firstRow="0" w:lastRow="0" w:firstColumn="0" w:lastColumn="0" w:noHBand="0" w:noVBand="0"/>
        </w:tblPrEx>
        <w:trPr>
          <w:cantSplit/>
        </w:trPr>
        <w:tc>
          <w:tcPr>
            <w:tcW w:w="10368" w:type="dxa"/>
            <w:gridSpan w:val="4"/>
          </w:tcPr>
          <w:p w14:paraId="5339602F" w14:textId="77777777" w:rsidR="00B06BF9" w:rsidRDefault="00B06BF9">
            <w:pPr>
              <w:pStyle w:val="1LPOs-LPO-Sections"/>
            </w:pPr>
            <w:r>
              <w:t>Chapter 10 Test</w:t>
            </w:r>
          </w:p>
        </w:tc>
      </w:tr>
      <w:tr w:rsidR="006F3D69" w14:paraId="5CECC52C" w14:textId="77777777" w:rsidTr="00331935">
        <w:tblPrEx>
          <w:tblLook w:val="0000" w:firstRow="0" w:lastRow="0" w:firstColumn="0" w:lastColumn="0" w:noHBand="0" w:noVBand="0"/>
        </w:tblPrEx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3B2ADFCA" w14:textId="77777777" w:rsidR="00B06BF9" w:rsidRDefault="00B06BF9"/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76D8213F" w14:textId="77777777" w:rsidR="00B06BF9" w:rsidRPr="002F3FD8" w:rsidRDefault="00B06BF9" w:rsidP="002F3FD8">
            <w:pPr>
              <w:pStyle w:val="1LPOs-LPO-Objectivesleftaligned"/>
            </w:pPr>
            <w:r w:rsidRPr="002F3FD8">
              <w:rPr>
                <w:rStyle w:val="semibold"/>
              </w:rPr>
              <w:t>Demonstrate</w:t>
            </w:r>
            <w:r w:rsidRPr="002F3FD8">
              <w:t xml:space="preserve"> mastery of the skills and concepts taught in Chapter 10.</w:t>
            </w:r>
          </w:p>
        </w:tc>
        <w:tc>
          <w:tcPr>
            <w:tcW w:w="288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5C80580F" w14:textId="77777777" w:rsidR="00B06BF9" w:rsidRDefault="00B06BF9"/>
        </w:tc>
        <w:tc>
          <w:tcPr>
            <w:tcW w:w="2273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42BF2020" w14:textId="77777777" w:rsidR="00B06BF9" w:rsidRDefault="00B06BF9" w:rsidP="00900644">
            <w:pPr>
              <w:pStyle w:val="LPO-TeacherResourcesnospaceabove"/>
            </w:pPr>
            <w:r>
              <w:t>Assessments</w:t>
            </w:r>
          </w:p>
          <w:p w14:paraId="39403BF3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Chapter 10 Test</w:t>
            </w:r>
          </w:p>
          <w:p w14:paraId="7048A853" w14:textId="77777777" w:rsidR="00B06BF9" w:rsidRDefault="00B06BF9">
            <w:pPr>
              <w:pStyle w:val="LPO-TeacherResources"/>
            </w:pPr>
            <w:r>
              <w:t>BJU Press Trove</w:t>
            </w:r>
          </w:p>
          <w:p w14:paraId="2E6E6A32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Chapter 10 test bank</w:t>
            </w:r>
          </w:p>
        </w:tc>
      </w:tr>
      <w:tr w:rsidR="00B06BF9" w14:paraId="0C90DB6F" w14:textId="77777777" w:rsidTr="009902E4">
        <w:tblPrEx>
          <w:tblLook w:val="0000" w:firstRow="0" w:lastRow="0" w:firstColumn="0" w:lastColumn="0" w:noHBand="0" w:noVBand="0"/>
        </w:tblPrEx>
        <w:trPr>
          <w:cantSplit/>
        </w:trPr>
        <w:tc>
          <w:tcPr>
            <w:tcW w:w="10368" w:type="dxa"/>
            <w:gridSpan w:val="4"/>
          </w:tcPr>
          <w:p w14:paraId="548273E9" w14:textId="77777777" w:rsidR="00B06BF9" w:rsidRDefault="00B06BF9">
            <w:pPr>
              <w:pStyle w:val="1LPOs-LPO-Sections"/>
            </w:pPr>
            <w:r>
              <w:t>Third Quarter Review &amp; Exam</w:t>
            </w:r>
          </w:p>
          <w:p w14:paraId="2BA5A3FD" w14:textId="77777777" w:rsidR="00B06BF9" w:rsidRPr="00900644" w:rsidRDefault="00B06BF9" w:rsidP="00900644">
            <w:pPr>
              <w:pStyle w:val="Days"/>
            </w:pPr>
            <w:r w:rsidRPr="00900644">
              <w:t>(2 days)</w:t>
            </w:r>
          </w:p>
        </w:tc>
      </w:tr>
      <w:tr w:rsidR="006F3D69" w14:paraId="425F6DEF" w14:textId="77777777" w:rsidTr="00331935">
        <w:tblPrEx>
          <w:tblLook w:val="0000" w:firstRow="0" w:lastRow="0" w:firstColumn="0" w:lastColumn="0" w:noHBand="0" w:noVBand="0"/>
        </w:tblPrEx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2C3EDF7B" w14:textId="77777777" w:rsidR="00B06BF9" w:rsidRDefault="00B06BF9"/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03104755" w14:textId="292B35D6" w:rsidR="00B06BF9" w:rsidRPr="002F3FD8" w:rsidRDefault="00B06BF9" w:rsidP="002F3FD8">
            <w:pPr>
              <w:pStyle w:val="1LPOs-LPO-Objectivesleftaligned"/>
            </w:pPr>
            <w:r w:rsidRPr="002F3FD8">
              <w:rPr>
                <w:rStyle w:val="semibold"/>
              </w:rPr>
              <w:t>Review</w:t>
            </w:r>
            <w:r w:rsidRPr="002F3FD8">
              <w:t xml:space="preserve"> and demonstrate mastery of </w:t>
            </w:r>
            <w:r w:rsidR="000346D4">
              <w:br/>
            </w:r>
            <w:r w:rsidRPr="002F3FD8">
              <w:t xml:space="preserve">the skills and concepts taught in </w:t>
            </w:r>
            <w:r w:rsidR="000346D4">
              <w:br/>
            </w:r>
            <w:r w:rsidRPr="002F3FD8">
              <w:t>Chapters 8–10.</w:t>
            </w:r>
          </w:p>
        </w:tc>
        <w:tc>
          <w:tcPr>
            <w:tcW w:w="288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228D2C99" w14:textId="77777777" w:rsidR="00B06BF9" w:rsidRDefault="00B06BF9"/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1CF49D36" w14:textId="77777777" w:rsidR="00B06BF9" w:rsidRDefault="00B06BF9" w:rsidP="00900644">
            <w:pPr>
              <w:pStyle w:val="LPO-TeacherResourcesnospaceabove"/>
            </w:pPr>
            <w:r>
              <w:t>Assessments</w:t>
            </w:r>
          </w:p>
          <w:p w14:paraId="6F3FF0DD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am 3</w:t>
            </w:r>
          </w:p>
          <w:p w14:paraId="03083CBC" w14:textId="77777777" w:rsidR="00B06BF9" w:rsidRDefault="00B06BF9">
            <w:pPr>
              <w:pStyle w:val="LPO-TeacherResources"/>
            </w:pPr>
            <w:r>
              <w:t>BJU Press Trove</w:t>
            </w:r>
          </w:p>
          <w:p w14:paraId="6E0EA1BB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Chapters 8–10 test banks</w:t>
            </w:r>
          </w:p>
        </w:tc>
      </w:tr>
      <w:tr w:rsidR="00B06BF9" w14:paraId="25250C72" w14:textId="77777777" w:rsidTr="009902E4">
        <w:tblPrEx>
          <w:tblLook w:val="0000" w:firstRow="0" w:lastRow="0" w:firstColumn="0" w:lastColumn="0" w:noHBand="0" w:noVBand="0"/>
        </w:tblPrEx>
        <w:trPr>
          <w:cantSplit/>
        </w:trPr>
        <w:tc>
          <w:tcPr>
            <w:tcW w:w="10368" w:type="dxa"/>
            <w:gridSpan w:val="4"/>
          </w:tcPr>
          <w:p w14:paraId="620942EA" w14:textId="77777777" w:rsidR="00B06BF9" w:rsidRDefault="00B06BF9">
            <w:pPr>
              <w:pStyle w:val="1LPOs-LPO-Sections"/>
            </w:pPr>
            <w:r>
              <w:t>STEM Project—Tornadoes</w:t>
            </w:r>
          </w:p>
          <w:p w14:paraId="1858E3BA" w14:textId="77777777" w:rsidR="00B06BF9" w:rsidRDefault="00B06BF9" w:rsidP="00900644">
            <w:pPr>
              <w:pStyle w:val="Days"/>
            </w:pPr>
            <w:r>
              <w:t>(2 days)</w:t>
            </w:r>
          </w:p>
        </w:tc>
      </w:tr>
      <w:tr w:rsidR="006F3D69" w14:paraId="32E8EDF5" w14:textId="77777777" w:rsidTr="00331935">
        <w:tblPrEx>
          <w:tblLook w:val="0000" w:firstRow="0" w:lastRow="0" w:firstColumn="0" w:lastColumn="0" w:noHBand="0" w:noVBand="0"/>
        </w:tblPrEx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195B3BE5" w14:textId="77777777" w:rsidR="00B06BF9" w:rsidRDefault="00B06BF9">
            <w:pPr>
              <w:pStyle w:val="1LPOs-LPO-Numbers"/>
            </w:pPr>
            <w:r>
              <w:t>563</w:t>
            </w:r>
          </w:p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5C1588CC" w14:textId="77777777" w:rsidR="00B06BF9" w:rsidRDefault="00B06BF9">
            <w:pPr>
              <w:pStyle w:val="1LPOs-LPO-APObjectives"/>
            </w:pPr>
            <w:r>
              <w:t>S.2.1</w:t>
            </w:r>
            <w:r>
              <w:tab/>
              <w:t>Create a tornado simulation in a bottle using the engineering design process.</w:t>
            </w:r>
          </w:p>
          <w:p w14:paraId="412DD453" w14:textId="77777777" w:rsidR="00B06BF9" w:rsidRDefault="00B06BF9">
            <w:pPr>
              <w:pStyle w:val="1LPOs-LPO-APObjectives"/>
            </w:pPr>
            <w:r>
              <w:t>S.2.2</w:t>
            </w:r>
            <w:r>
              <w:tab/>
              <w:t>Research terms and conditions related to tornadoes.</w:t>
            </w:r>
          </w:p>
          <w:p w14:paraId="1637424E" w14:textId="77777777" w:rsidR="00B06BF9" w:rsidRDefault="00B06BF9">
            <w:pPr>
              <w:pStyle w:val="1LPOs-LPO-APObjectives"/>
            </w:pPr>
            <w:r>
              <w:t>S.2.3</w:t>
            </w:r>
            <w:r>
              <w:tab/>
              <w:t>Describe conditions favorable for a tornado using the terms learned through research.</w:t>
            </w:r>
          </w:p>
          <w:p w14:paraId="60F76F1E" w14:textId="77777777" w:rsidR="00B06BF9" w:rsidRDefault="00B06BF9">
            <w:pPr>
              <w:pStyle w:val="1LPOs-LPO-APObjectives"/>
            </w:pPr>
            <w:r>
              <w:t>S.2.4</w:t>
            </w:r>
            <w:r>
              <w:tab/>
              <w:t>Optimize the simulation by evaluating and modifying the design.</w:t>
            </w:r>
          </w:p>
        </w:tc>
        <w:tc>
          <w:tcPr>
            <w:tcW w:w="288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0F6EC85D" w14:textId="77777777" w:rsidR="00B06BF9" w:rsidRDefault="00B06BF9" w:rsidP="00900644">
            <w:pPr>
              <w:pStyle w:val="LPO-TeacherResourcesnospaceabove"/>
            </w:pPr>
            <w:r w:rsidRPr="00900644">
              <w:t>Activities</w:t>
            </w:r>
          </w:p>
          <w:p w14:paraId="280951EE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TEM—Tornadoes</w:t>
            </w:r>
          </w:p>
        </w:tc>
        <w:tc>
          <w:tcPr>
            <w:tcW w:w="2273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0898EF81" w14:textId="77777777" w:rsidR="00B06BF9" w:rsidRDefault="00B06BF9" w:rsidP="00900644">
            <w:pPr>
              <w:pStyle w:val="LPO-TeacherResourcesnospaceabove"/>
            </w:pPr>
            <w:r w:rsidRPr="00900644">
              <w:t>Activities</w:t>
            </w:r>
          </w:p>
          <w:p w14:paraId="6E28EBBF" w14:textId="77777777" w:rsidR="00B06BF9" w:rsidRDefault="00B06BF9" w:rsidP="00B06BF9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TEM—Tornadoes project grading rubric</w:t>
            </w:r>
          </w:p>
        </w:tc>
      </w:tr>
    </w:tbl>
    <w:p w14:paraId="726D9528" w14:textId="4CD47D85" w:rsidR="00516C98" w:rsidRDefault="00516C98"/>
    <w:p w14:paraId="0EE026AC" w14:textId="77777777" w:rsidR="00516C98" w:rsidRDefault="00516C98">
      <w:r>
        <w:br w:type="page"/>
      </w:r>
    </w:p>
    <w:p w14:paraId="0CE21C55" w14:textId="77777777" w:rsidR="00516C98" w:rsidRDefault="00516C98" w:rsidP="00516C98">
      <w:pPr>
        <w:pStyle w:val="Chapters"/>
      </w:pPr>
      <w:r>
        <w:lastRenderedPageBreak/>
        <w:t>Chapter 11: Trigonometric Identities</w:t>
      </w:r>
    </w:p>
    <w:tbl>
      <w:tblPr>
        <w:tblStyle w:val="DefaultTable"/>
        <w:tblW w:w="1036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29" w:type="dxa"/>
          <w:left w:w="86" w:type="dxa"/>
          <w:bottom w:w="29" w:type="dxa"/>
          <w:right w:w="86" w:type="dxa"/>
        </w:tblCellMar>
        <w:tblLook w:val="0020" w:firstRow="1" w:lastRow="0" w:firstColumn="0" w:lastColumn="0" w:noHBand="0" w:noVBand="0"/>
      </w:tblPr>
      <w:tblGrid>
        <w:gridCol w:w="1165"/>
        <w:gridCol w:w="4050"/>
        <w:gridCol w:w="2880"/>
        <w:gridCol w:w="2273"/>
      </w:tblGrid>
      <w:tr w:rsidR="00E948AF" w14:paraId="5D92DBDE" w14:textId="77777777" w:rsidTr="00331935">
        <w:trPr>
          <w:cantSplit/>
        </w:trPr>
        <w:tc>
          <w:tcPr>
            <w:tcW w:w="1165" w:type="dxa"/>
          </w:tcPr>
          <w:p w14:paraId="193A2D22" w14:textId="77777777" w:rsidR="000010D5" w:rsidRDefault="000010D5">
            <w:pPr>
              <w:pStyle w:val="1LPOs-LPO-SourceHeading"/>
            </w:pPr>
            <w:r>
              <w:t>Pages</w:t>
            </w:r>
          </w:p>
        </w:tc>
        <w:tc>
          <w:tcPr>
            <w:tcW w:w="4050" w:type="dxa"/>
          </w:tcPr>
          <w:p w14:paraId="67E22DBE" w14:textId="77777777" w:rsidR="000010D5" w:rsidRDefault="000010D5">
            <w:pPr>
              <w:pStyle w:val="1LPOs-LPO-SourceHeading"/>
            </w:pPr>
            <w:r>
              <w:t>Objectives</w:t>
            </w:r>
          </w:p>
        </w:tc>
        <w:tc>
          <w:tcPr>
            <w:tcW w:w="2880" w:type="dxa"/>
          </w:tcPr>
          <w:p w14:paraId="6B01BB4C" w14:textId="77777777" w:rsidR="000010D5" w:rsidRDefault="000010D5">
            <w:pPr>
              <w:pStyle w:val="1LPOs-LPO-SourceHeading"/>
            </w:pPr>
            <w:r>
              <w:t>Resources</w:t>
            </w:r>
          </w:p>
        </w:tc>
        <w:tc>
          <w:tcPr>
            <w:tcW w:w="2273" w:type="dxa"/>
          </w:tcPr>
          <w:p w14:paraId="3C7B3451" w14:textId="77777777" w:rsidR="000010D5" w:rsidRDefault="000010D5">
            <w:pPr>
              <w:pStyle w:val="1LPOs-LPO-SourceHeading"/>
            </w:pPr>
            <w:r>
              <w:t>Assessments</w:t>
            </w:r>
          </w:p>
        </w:tc>
      </w:tr>
      <w:tr w:rsidR="000010D5" w14:paraId="2064D724" w14:textId="77777777" w:rsidTr="009902E4">
        <w:trPr>
          <w:cantSplit/>
        </w:trPr>
        <w:tc>
          <w:tcPr>
            <w:tcW w:w="10368" w:type="dxa"/>
            <w:gridSpan w:val="4"/>
          </w:tcPr>
          <w:p w14:paraId="6609C8AF" w14:textId="77777777" w:rsidR="000010D5" w:rsidRDefault="000010D5">
            <w:pPr>
              <w:pStyle w:val="1LPOs-LPO-Sections"/>
            </w:pPr>
            <w:r>
              <w:t>11.1</w:t>
            </w:r>
            <w:r>
              <w:t> </w:t>
            </w:r>
            <w:r>
              <w:t>Law of Sines</w:t>
            </w:r>
          </w:p>
        </w:tc>
      </w:tr>
      <w:tr w:rsidR="00E948AF" w14:paraId="326A1DC3" w14:textId="77777777" w:rsidTr="00331935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579E3354" w14:textId="77777777" w:rsidR="000010D5" w:rsidRDefault="000010D5">
            <w:pPr>
              <w:pStyle w:val="1LPOs-LPO-Numbers"/>
            </w:pPr>
            <w:r>
              <w:t>566–71</w:t>
            </w:r>
          </w:p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6B2400A5" w14:textId="77777777" w:rsidR="000010D5" w:rsidRDefault="000010D5" w:rsidP="00516C98">
            <w:pPr>
              <w:pStyle w:val="LPO-Objectives2"/>
            </w:pPr>
            <w:r>
              <w:t>11.1.1</w:t>
            </w:r>
            <w:r>
              <w:tab/>
              <w:t>Find the area of a triangle, given the lengths of 2 sides and the measure of the included angle.</w:t>
            </w:r>
          </w:p>
          <w:p w14:paraId="5F399FB1" w14:textId="77777777" w:rsidR="000010D5" w:rsidRDefault="000010D5" w:rsidP="00516C98">
            <w:pPr>
              <w:pStyle w:val="LPO-Objectives2"/>
            </w:pPr>
            <w:r>
              <w:t>11.1.2</w:t>
            </w:r>
            <w:r>
              <w:tab/>
              <w:t>State the Law of Sines.</w:t>
            </w:r>
          </w:p>
          <w:p w14:paraId="40B03CC4" w14:textId="77777777" w:rsidR="000010D5" w:rsidRDefault="000010D5" w:rsidP="00516C98">
            <w:pPr>
              <w:pStyle w:val="LPO-Objectives2"/>
            </w:pPr>
            <w:r>
              <w:t>11.1.3</w:t>
            </w:r>
            <w:r>
              <w:tab/>
              <w:t>Apply the Law of Sines to solve triangles.</w:t>
            </w:r>
          </w:p>
          <w:p w14:paraId="44180185" w14:textId="77777777" w:rsidR="000010D5" w:rsidRDefault="000010D5" w:rsidP="00516C98">
            <w:pPr>
              <w:pStyle w:val="LPO-Objectives2"/>
            </w:pPr>
            <w:r>
              <w:t>11.1.4</w:t>
            </w:r>
            <w:r>
              <w:tab/>
              <w:t>Describe the ambiguous case (SSA).</w:t>
            </w:r>
          </w:p>
        </w:tc>
        <w:tc>
          <w:tcPr>
            <w:tcW w:w="288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67FF2EBE" w14:textId="77777777" w:rsidR="000010D5" w:rsidRDefault="000010D5" w:rsidP="00900644">
            <w:pPr>
              <w:pStyle w:val="LPO-TeacherResourcesnospaceabove"/>
            </w:pPr>
            <w:r>
              <w:t>Activities</w:t>
            </w:r>
          </w:p>
          <w:p w14:paraId="43B130A6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Law of Sines</w:t>
            </w:r>
          </w:p>
          <w:p w14:paraId="7FA43348" w14:textId="77777777" w:rsidR="000010D5" w:rsidRDefault="000010D5">
            <w:pPr>
              <w:pStyle w:val="LPO-TeacherResources"/>
            </w:pPr>
            <w:r>
              <w:t>BJU Press Trove*</w:t>
            </w:r>
          </w:p>
          <w:p w14:paraId="59504F56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Video: Trigonometric Identities</w:t>
            </w:r>
          </w:p>
          <w:p w14:paraId="79006B95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PowerPoint presentation: Section 11.1</w:t>
            </w:r>
          </w:p>
          <w:p w14:paraId="202C2F10" w14:textId="77777777" w:rsidR="000010D5" w:rsidRDefault="000010D5">
            <w:pPr>
              <w:pStyle w:val="LPO-TeacherResources"/>
            </w:pPr>
            <w:r>
              <w:t>AfterSchoolHelp.com</w:t>
            </w:r>
          </w:p>
          <w:p w14:paraId="5A163CEC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Law of Sines</w:t>
            </w:r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222C07D9" w14:textId="77777777" w:rsidR="000010D5" w:rsidRDefault="000010D5" w:rsidP="00900644">
            <w:pPr>
              <w:pStyle w:val="LPO-TeacherResourcesnospaceabove"/>
            </w:pPr>
            <w:r>
              <w:t>Student Edition</w:t>
            </w:r>
          </w:p>
          <w:p w14:paraId="0E35C8B5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Skill Checks</w:t>
            </w:r>
          </w:p>
          <w:p w14:paraId="4061760F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  <w:p w14:paraId="75FB0107" w14:textId="77777777" w:rsidR="000010D5" w:rsidRDefault="000010D5">
            <w:pPr>
              <w:pStyle w:val="LPO-TeacherResources"/>
            </w:pPr>
            <w:r>
              <w:t>Teacher Edition</w:t>
            </w:r>
          </w:p>
          <w:p w14:paraId="396352BE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Bell ringer (p. 566)</w:t>
            </w:r>
          </w:p>
        </w:tc>
      </w:tr>
      <w:tr w:rsidR="000010D5" w14:paraId="0687365B" w14:textId="77777777" w:rsidTr="009902E4">
        <w:trPr>
          <w:cantSplit/>
        </w:trPr>
        <w:tc>
          <w:tcPr>
            <w:tcW w:w="10368" w:type="dxa"/>
            <w:gridSpan w:val="4"/>
          </w:tcPr>
          <w:p w14:paraId="2C049A68" w14:textId="77777777" w:rsidR="000010D5" w:rsidRDefault="000010D5">
            <w:pPr>
              <w:pStyle w:val="1LPOs-LPO-Sections"/>
            </w:pPr>
            <w:r>
              <w:t>11.2</w:t>
            </w:r>
            <w:r>
              <w:t> </w:t>
            </w:r>
            <w:r>
              <w:t>Law of Cosines</w:t>
            </w:r>
          </w:p>
          <w:p w14:paraId="47A45615" w14:textId="77777777" w:rsidR="000010D5" w:rsidRDefault="000010D5" w:rsidP="00900644">
            <w:pPr>
              <w:pStyle w:val="Days"/>
            </w:pPr>
            <w:r>
              <w:t>(2 days)</w:t>
            </w:r>
          </w:p>
        </w:tc>
      </w:tr>
      <w:tr w:rsidR="00E948AF" w14:paraId="7CC088B9" w14:textId="77777777" w:rsidTr="00331935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0C3CE28E" w14:textId="77777777" w:rsidR="000010D5" w:rsidRDefault="000010D5">
            <w:pPr>
              <w:pStyle w:val="1LPOs-LPO-Numbers"/>
            </w:pPr>
            <w:r>
              <w:t>572–77</w:t>
            </w:r>
          </w:p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16CC1C7B" w14:textId="77777777" w:rsidR="000010D5" w:rsidRDefault="000010D5" w:rsidP="00516C98">
            <w:pPr>
              <w:pStyle w:val="LPO-Objectives2"/>
            </w:pPr>
            <w:r>
              <w:t>11.2.1</w:t>
            </w:r>
            <w:r>
              <w:tab/>
              <w:t>Apply the Law of Cosines to solve triangles.</w:t>
            </w:r>
          </w:p>
          <w:p w14:paraId="2F6D6BAF" w14:textId="77777777" w:rsidR="000010D5" w:rsidRDefault="000010D5" w:rsidP="00516C98">
            <w:pPr>
              <w:pStyle w:val="LPO-Objectives2"/>
            </w:pPr>
            <w:r>
              <w:t>11.2.2</w:t>
            </w:r>
            <w:r>
              <w:tab/>
              <w:t>Solve problems involving oblique triangles using the Law of Sines and the Law of Cosines.</w:t>
            </w:r>
          </w:p>
          <w:p w14:paraId="13C8D99D" w14:textId="76FEB934" w:rsidR="000010D5" w:rsidRDefault="000010D5" w:rsidP="00516C98">
            <w:pPr>
              <w:pStyle w:val="LPO-Objectives2"/>
            </w:pPr>
            <w:r>
              <w:t>11.2.3</w:t>
            </w:r>
            <w:r>
              <w:tab/>
              <w:t>Explain why the love of God should guide our use of mathematical knowledge.</w:t>
            </w:r>
            <w:r>
              <w:br/>
            </w:r>
            <w:r w:rsidR="00B6724D" w:rsidRPr="00B6724D">
              <w:rPr>
                <w:rStyle w:val="BWSicon"/>
              </w:rPr>
              <w:t> BWS </w:t>
            </w:r>
            <w:r>
              <w:t>Ethics (explain)</w:t>
            </w:r>
          </w:p>
        </w:tc>
        <w:tc>
          <w:tcPr>
            <w:tcW w:w="288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1B5128FD" w14:textId="77777777" w:rsidR="000010D5" w:rsidRDefault="000010D5" w:rsidP="00900644">
            <w:pPr>
              <w:pStyle w:val="LPO-TeacherResourcesnospaceabove"/>
            </w:pPr>
            <w:r w:rsidRPr="00900644">
              <w:t>Activities</w:t>
            </w:r>
          </w:p>
          <w:p w14:paraId="139E3A4B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Law of Cosines</w:t>
            </w:r>
          </w:p>
          <w:p w14:paraId="382F148E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Law of Sines &amp; Law of Cosines</w:t>
            </w:r>
          </w:p>
          <w:p w14:paraId="0134661A" w14:textId="77777777" w:rsidR="000010D5" w:rsidRDefault="000010D5">
            <w:pPr>
              <w:pStyle w:val="LPO-TeacherResources"/>
            </w:pPr>
            <w:r>
              <w:t>BJU Press Trove</w:t>
            </w:r>
          </w:p>
          <w:p w14:paraId="523DB71B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Video: Emergency</w:t>
            </w:r>
          </w:p>
          <w:p w14:paraId="24A6617A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PowerPoint presentation: Section 11.2</w:t>
            </w:r>
          </w:p>
          <w:p w14:paraId="1DF63C05" w14:textId="77777777" w:rsidR="000010D5" w:rsidRDefault="000010D5">
            <w:pPr>
              <w:pStyle w:val="LPO-TeacherResources"/>
            </w:pPr>
            <w:r>
              <w:t>AfterSchoolHelp.com</w:t>
            </w:r>
          </w:p>
          <w:p w14:paraId="0A695639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Law of Cosines</w:t>
            </w:r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061D8A59" w14:textId="77777777" w:rsidR="000010D5" w:rsidRDefault="000010D5" w:rsidP="00900644">
            <w:pPr>
              <w:pStyle w:val="LPO-TeacherResourcesnospaceabove"/>
            </w:pPr>
            <w:r>
              <w:t xml:space="preserve">Student </w:t>
            </w:r>
            <w:r w:rsidRPr="00900644">
              <w:t>Edition</w:t>
            </w:r>
          </w:p>
          <w:p w14:paraId="3651304E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Skill Checks</w:t>
            </w:r>
          </w:p>
          <w:p w14:paraId="63B6EE1C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  <w:p w14:paraId="7BD996D6" w14:textId="77777777" w:rsidR="000010D5" w:rsidRDefault="000010D5">
            <w:pPr>
              <w:pStyle w:val="LPO-TeacherResources"/>
            </w:pPr>
            <w:r>
              <w:t>Teacher Edition</w:t>
            </w:r>
          </w:p>
          <w:p w14:paraId="657C9ACF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Bell ringer (p. 572)</w:t>
            </w:r>
          </w:p>
          <w:p w14:paraId="784BD5D5" w14:textId="77777777" w:rsidR="000010D5" w:rsidRDefault="000010D5">
            <w:pPr>
              <w:pStyle w:val="LPO-TeacherResources"/>
            </w:pPr>
            <w:r>
              <w:t>Assessments</w:t>
            </w:r>
          </w:p>
          <w:p w14:paraId="10573608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Quiz 11A (Sections 11.1–11.2)</w:t>
            </w:r>
          </w:p>
        </w:tc>
      </w:tr>
      <w:tr w:rsidR="000010D5" w14:paraId="15CAD57B" w14:textId="77777777" w:rsidTr="009902E4">
        <w:trPr>
          <w:cantSplit/>
        </w:trPr>
        <w:tc>
          <w:tcPr>
            <w:tcW w:w="10368" w:type="dxa"/>
            <w:gridSpan w:val="4"/>
          </w:tcPr>
          <w:p w14:paraId="014A2DC7" w14:textId="77777777" w:rsidR="000010D5" w:rsidRDefault="000010D5">
            <w:pPr>
              <w:pStyle w:val="1LPOs-LPO-Sections"/>
            </w:pPr>
            <w:r>
              <w:t>11.3</w:t>
            </w:r>
            <w:r>
              <w:t> </w:t>
            </w:r>
            <w:r>
              <w:t>Basic Identities</w:t>
            </w:r>
          </w:p>
        </w:tc>
      </w:tr>
      <w:tr w:rsidR="00E948AF" w14:paraId="5E554636" w14:textId="77777777" w:rsidTr="00331935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216C8D47" w14:textId="77777777" w:rsidR="000010D5" w:rsidRDefault="000010D5">
            <w:pPr>
              <w:pStyle w:val="1LPOs-LPO-Numbers"/>
            </w:pPr>
            <w:r>
              <w:t>578–84</w:t>
            </w:r>
          </w:p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5C74A79C" w14:textId="77777777" w:rsidR="000010D5" w:rsidRDefault="000010D5" w:rsidP="00516C98">
            <w:pPr>
              <w:pStyle w:val="LPO-Objectives2"/>
            </w:pPr>
            <w:r>
              <w:t>11.3.1</w:t>
            </w:r>
            <w:r>
              <w:tab/>
              <w:t>Verify the reciprocal, quotient, and Pythagorean identities.</w:t>
            </w:r>
          </w:p>
          <w:p w14:paraId="024EE075" w14:textId="77777777" w:rsidR="000010D5" w:rsidRDefault="000010D5" w:rsidP="00516C98">
            <w:pPr>
              <w:pStyle w:val="LPO-Objectives2"/>
            </w:pPr>
            <w:r>
              <w:t>11.3.2</w:t>
            </w:r>
            <w:r>
              <w:tab/>
              <w:t>Use basic identities to simplify trigonometric expressions.</w:t>
            </w:r>
          </w:p>
        </w:tc>
        <w:tc>
          <w:tcPr>
            <w:tcW w:w="288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27059D08" w14:textId="77777777" w:rsidR="000010D5" w:rsidRDefault="000010D5" w:rsidP="00900644">
            <w:pPr>
              <w:pStyle w:val="LPO-TeacherResourcesnospaceabove"/>
            </w:pPr>
            <w:r>
              <w:t xml:space="preserve">BJU </w:t>
            </w:r>
            <w:r w:rsidRPr="00900644">
              <w:t>Press</w:t>
            </w:r>
            <w:r>
              <w:t xml:space="preserve"> Trove</w:t>
            </w:r>
          </w:p>
          <w:p w14:paraId="1D65FC0D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PowerPoint presentation: Section 11.3</w:t>
            </w:r>
          </w:p>
          <w:p w14:paraId="6C83356B" w14:textId="77777777" w:rsidR="000010D5" w:rsidRDefault="000010D5">
            <w:pPr>
              <w:pStyle w:val="LPO-TeacherResources"/>
            </w:pPr>
            <w:r>
              <w:t>AfterSchoolHelp.com</w:t>
            </w:r>
          </w:p>
          <w:p w14:paraId="00A53AA4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Basic Identities</w:t>
            </w:r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5DC7674A" w14:textId="77777777" w:rsidR="000010D5" w:rsidRDefault="000010D5" w:rsidP="00900644">
            <w:pPr>
              <w:pStyle w:val="LPO-TeacherResourcesnospaceabove"/>
            </w:pPr>
            <w:r>
              <w:t xml:space="preserve">Student </w:t>
            </w:r>
            <w:r w:rsidRPr="00900644">
              <w:t>Edition</w:t>
            </w:r>
          </w:p>
          <w:p w14:paraId="45D26730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Skill Checks</w:t>
            </w:r>
          </w:p>
          <w:p w14:paraId="33CD718F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  <w:p w14:paraId="6B8A3B9C" w14:textId="77777777" w:rsidR="000010D5" w:rsidRDefault="000010D5">
            <w:pPr>
              <w:pStyle w:val="LPO-TeacherResources"/>
            </w:pPr>
            <w:r>
              <w:t>Teacher Edition</w:t>
            </w:r>
          </w:p>
          <w:p w14:paraId="311DC682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Bell ringer (p. 578)</w:t>
            </w:r>
          </w:p>
        </w:tc>
      </w:tr>
    </w:tbl>
    <w:p w14:paraId="2C18A2A9" w14:textId="77777777" w:rsidR="00D11F0F" w:rsidRDefault="00D11F0F" w:rsidP="00D11F0F">
      <w:pPr>
        <w:pStyle w:val="LPONEW-Disclaimer"/>
      </w:pPr>
      <w:r>
        <w:t xml:space="preserve">*Digital resources for homeschool users are available on Homeschool Hub. </w:t>
      </w:r>
      <w:r>
        <w:br w:type="page"/>
      </w:r>
    </w:p>
    <w:tbl>
      <w:tblPr>
        <w:tblStyle w:val="DefaultTable"/>
        <w:tblW w:w="1036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29" w:type="dxa"/>
          <w:left w:w="86" w:type="dxa"/>
          <w:bottom w:w="29" w:type="dxa"/>
          <w:right w:w="86" w:type="dxa"/>
        </w:tblCellMar>
        <w:tblLook w:val="0020" w:firstRow="1" w:lastRow="0" w:firstColumn="0" w:lastColumn="0" w:noHBand="0" w:noVBand="0"/>
      </w:tblPr>
      <w:tblGrid>
        <w:gridCol w:w="1165"/>
        <w:gridCol w:w="4050"/>
        <w:gridCol w:w="2880"/>
        <w:gridCol w:w="2273"/>
      </w:tblGrid>
      <w:tr w:rsidR="00D11F0F" w14:paraId="6C1A9EC8" w14:textId="77777777" w:rsidTr="00E37A16">
        <w:trPr>
          <w:cantSplit/>
        </w:trPr>
        <w:tc>
          <w:tcPr>
            <w:tcW w:w="1165" w:type="dxa"/>
          </w:tcPr>
          <w:p w14:paraId="55009D6D" w14:textId="77777777" w:rsidR="00D11F0F" w:rsidRDefault="00D11F0F" w:rsidP="00E37A16">
            <w:pPr>
              <w:pStyle w:val="1LPOs-LPO-SourceHeading"/>
            </w:pPr>
            <w:r>
              <w:lastRenderedPageBreak/>
              <w:t>Pages</w:t>
            </w:r>
          </w:p>
        </w:tc>
        <w:tc>
          <w:tcPr>
            <w:tcW w:w="4050" w:type="dxa"/>
          </w:tcPr>
          <w:p w14:paraId="13A4536A" w14:textId="77777777" w:rsidR="00D11F0F" w:rsidRDefault="00D11F0F" w:rsidP="00E37A16">
            <w:pPr>
              <w:pStyle w:val="1LPOs-LPO-SourceHeading"/>
            </w:pPr>
            <w:r>
              <w:t>Objectives</w:t>
            </w:r>
          </w:p>
        </w:tc>
        <w:tc>
          <w:tcPr>
            <w:tcW w:w="2880" w:type="dxa"/>
          </w:tcPr>
          <w:p w14:paraId="2220C3CE" w14:textId="77777777" w:rsidR="00D11F0F" w:rsidRDefault="00D11F0F" w:rsidP="00E37A16">
            <w:pPr>
              <w:pStyle w:val="1LPOs-LPO-SourceHeading"/>
            </w:pPr>
            <w:r>
              <w:t>Resources</w:t>
            </w:r>
          </w:p>
        </w:tc>
        <w:tc>
          <w:tcPr>
            <w:tcW w:w="2273" w:type="dxa"/>
          </w:tcPr>
          <w:p w14:paraId="5E047573" w14:textId="77777777" w:rsidR="00D11F0F" w:rsidRDefault="00D11F0F" w:rsidP="00E37A16">
            <w:pPr>
              <w:pStyle w:val="1LPOs-LPO-SourceHeading"/>
            </w:pPr>
            <w:r>
              <w:t>Assessments</w:t>
            </w:r>
          </w:p>
        </w:tc>
      </w:tr>
      <w:tr w:rsidR="000010D5" w14:paraId="4F8621A1" w14:textId="77777777" w:rsidTr="009902E4">
        <w:trPr>
          <w:cantSplit/>
        </w:trPr>
        <w:tc>
          <w:tcPr>
            <w:tcW w:w="10368" w:type="dxa"/>
            <w:gridSpan w:val="4"/>
          </w:tcPr>
          <w:p w14:paraId="08736F6B" w14:textId="77777777" w:rsidR="000010D5" w:rsidRDefault="000010D5">
            <w:pPr>
              <w:pStyle w:val="1LPOs-LPO-Sections"/>
            </w:pPr>
            <w:r>
              <w:t>11.4</w:t>
            </w:r>
            <w:r>
              <w:t> </w:t>
            </w:r>
            <w:r>
              <w:t>Verifying Identities</w:t>
            </w:r>
          </w:p>
        </w:tc>
      </w:tr>
      <w:tr w:rsidR="00E948AF" w14:paraId="297CA4FB" w14:textId="77777777" w:rsidTr="00331935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67C4FB72" w14:textId="77777777" w:rsidR="000010D5" w:rsidRDefault="000010D5">
            <w:pPr>
              <w:pStyle w:val="1LPOs-LPO-Numbers"/>
            </w:pPr>
            <w:r>
              <w:t>585–89</w:t>
            </w:r>
          </w:p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0AEF3C14" w14:textId="77777777" w:rsidR="000010D5" w:rsidRDefault="000010D5" w:rsidP="00516C98">
            <w:pPr>
              <w:pStyle w:val="LPO-Objectives2"/>
            </w:pPr>
            <w:r>
              <w:t>11.4.1</w:t>
            </w:r>
            <w:r>
              <w:tab/>
              <w:t>Verify trigonometric identities.</w:t>
            </w:r>
          </w:p>
        </w:tc>
        <w:tc>
          <w:tcPr>
            <w:tcW w:w="288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16E081D1" w14:textId="77777777" w:rsidR="000010D5" w:rsidRDefault="000010D5" w:rsidP="00900644">
            <w:pPr>
              <w:pStyle w:val="LPO-TeacherResourcesnospaceabove"/>
            </w:pPr>
            <w:r>
              <w:t xml:space="preserve">BJU Press </w:t>
            </w:r>
            <w:r w:rsidRPr="00900644">
              <w:t>Trove</w:t>
            </w:r>
          </w:p>
          <w:p w14:paraId="3DE0EB65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Video: Verifying Trigonometric Identities</w:t>
            </w:r>
          </w:p>
          <w:p w14:paraId="78B34B91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PowerPoint presentation: Section 11.4</w:t>
            </w:r>
          </w:p>
          <w:p w14:paraId="1166FDA1" w14:textId="77777777" w:rsidR="000010D5" w:rsidRDefault="000010D5">
            <w:pPr>
              <w:pStyle w:val="LPO-TeacherResources"/>
            </w:pPr>
            <w:r>
              <w:t>AfterSchoolHelp.com</w:t>
            </w:r>
          </w:p>
          <w:p w14:paraId="371CB805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Verifying Identities</w:t>
            </w:r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63CC69F0" w14:textId="77777777" w:rsidR="000010D5" w:rsidRDefault="000010D5" w:rsidP="00900644">
            <w:pPr>
              <w:pStyle w:val="LPO-TeacherResourcesnospaceabove"/>
            </w:pPr>
            <w:r>
              <w:t xml:space="preserve">Student </w:t>
            </w:r>
            <w:r w:rsidRPr="00900644">
              <w:t>Edition</w:t>
            </w:r>
          </w:p>
          <w:p w14:paraId="3408F906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Skill Checks</w:t>
            </w:r>
          </w:p>
          <w:p w14:paraId="5746370A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  <w:p w14:paraId="3BBA6EFF" w14:textId="77777777" w:rsidR="000010D5" w:rsidRDefault="000010D5">
            <w:pPr>
              <w:pStyle w:val="LPO-TeacherResources"/>
            </w:pPr>
            <w:r>
              <w:t>Teacher Edition</w:t>
            </w:r>
          </w:p>
          <w:p w14:paraId="7A4109D8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Bell ringer (p. 585)</w:t>
            </w:r>
          </w:p>
          <w:p w14:paraId="2C23A22D" w14:textId="77777777" w:rsidR="000010D5" w:rsidRDefault="000010D5">
            <w:pPr>
              <w:pStyle w:val="LPO-TeacherResources"/>
            </w:pPr>
            <w:r>
              <w:t>Assessments</w:t>
            </w:r>
          </w:p>
          <w:p w14:paraId="6E1151D1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Quiz 11B (Sections 11.3–11.4)</w:t>
            </w:r>
          </w:p>
        </w:tc>
      </w:tr>
      <w:tr w:rsidR="000010D5" w14:paraId="3018687B" w14:textId="77777777" w:rsidTr="009902E4">
        <w:trPr>
          <w:cantSplit/>
        </w:trPr>
        <w:tc>
          <w:tcPr>
            <w:tcW w:w="10368" w:type="dxa"/>
            <w:gridSpan w:val="4"/>
          </w:tcPr>
          <w:p w14:paraId="2DD1F3CC" w14:textId="77777777" w:rsidR="000010D5" w:rsidRDefault="000010D5">
            <w:pPr>
              <w:pStyle w:val="1LPOs-LPO-Sections"/>
            </w:pPr>
            <w:r>
              <w:t>11.5</w:t>
            </w:r>
            <w:r>
              <w:t> </w:t>
            </w:r>
            <w:r>
              <w:t>Sum &amp; Difference Identities</w:t>
            </w:r>
          </w:p>
          <w:p w14:paraId="6A829EF1" w14:textId="77777777" w:rsidR="000010D5" w:rsidRDefault="000010D5" w:rsidP="00900644">
            <w:pPr>
              <w:pStyle w:val="Days"/>
            </w:pPr>
            <w:r>
              <w:t>(2 days)</w:t>
            </w:r>
          </w:p>
        </w:tc>
      </w:tr>
      <w:tr w:rsidR="00E948AF" w14:paraId="107F6587" w14:textId="77777777" w:rsidTr="00331935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336D03DC" w14:textId="77777777" w:rsidR="000010D5" w:rsidRDefault="000010D5">
            <w:pPr>
              <w:pStyle w:val="1LPOs-LPO-Numbers"/>
            </w:pPr>
            <w:r>
              <w:t>590–94</w:t>
            </w:r>
          </w:p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7839EC34" w14:textId="77777777" w:rsidR="000010D5" w:rsidRDefault="000010D5" w:rsidP="00516C98">
            <w:pPr>
              <w:pStyle w:val="LPO-Objectives2"/>
            </w:pPr>
            <w:r>
              <w:t>11.5.1</w:t>
            </w:r>
            <w:r>
              <w:tab/>
              <w:t>Apply the sum, difference, and double angle identities to find exact values of trigonometric functions.</w:t>
            </w:r>
          </w:p>
          <w:p w14:paraId="61278C90" w14:textId="77777777" w:rsidR="000010D5" w:rsidRDefault="000010D5" w:rsidP="00516C98">
            <w:pPr>
              <w:pStyle w:val="LPO-Objectives2"/>
            </w:pPr>
            <w:r>
              <w:t>11.5.2</w:t>
            </w:r>
            <w:r>
              <w:tab/>
              <w:t>Prove identities by using the sum, difference, and double angle identities.</w:t>
            </w:r>
          </w:p>
        </w:tc>
        <w:tc>
          <w:tcPr>
            <w:tcW w:w="288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45484BF3" w14:textId="77777777" w:rsidR="000010D5" w:rsidRDefault="000010D5" w:rsidP="00900644">
            <w:pPr>
              <w:pStyle w:val="LPO-TeacherResourcesnospaceabove"/>
            </w:pPr>
            <w:r>
              <w:t>Activities</w:t>
            </w:r>
          </w:p>
          <w:p w14:paraId="019688BD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Trigonometric Identities</w:t>
            </w:r>
          </w:p>
          <w:p w14:paraId="07087DE0" w14:textId="77777777" w:rsidR="000010D5" w:rsidRDefault="000010D5">
            <w:pPr>
              <w:pStyle w:val="LPO-TeacherResources"/>
            </w:pPr>
            <w:r>
              <w:t>BJU Press Trove</w:t>
            </w:r>
          </w:p>
          <w:p w14:paraId="6BD1AB3A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Video: Moving Buildings</w:t>
            </w:r>
          </w:p>
          <w:p w14:paraId="65A2C5E5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PowerPoint presentation: Section 11.5</w:t>
            </w:r>
          </w:p>
          <w:p w14:paraId="308EC0FA" w14:textId="77777777" w:rsidR="000010D5" w:rsidRDefault="000010D5">
            <w:pPr>
              <w:pStyle w:val="LPO-TeacherResources"/>
            </w:pPr>
            <w:r>
              <w:t>AfterSchoolHelp.com</w:t>
            </w:r>
          </w:p>
          <w:p w14:paraId="6F8E080A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Sum &amp; Difference Identities</w:t>
            </w:r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36D763F1" w14:textId="77777777" w:rsidR="000010D5" w:rsidRDefault="000010D5" w:rsidP="00900644">
            <w:pPr>
              <w:pStyle w:val="LPO-TeacherResourcesnospaceabove"/>
            </w:pPr>
            <w:r>
              <w:t>Student Edition</w:t>
            </w:r>
          </w:p>
          <w:p w14:paraId="0021D538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Skill Checks</w:t>
            </w:r>
          </w:p>
          <w:p w14:paraId="2CFD6F74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  <w:p w14:paraId="11A99222" w14:textId="77777777" w:rsidR="000010D5" w:rsidRDefault="000010D5">
            <w:pPr>
              <w:pStyle w:val="LPO-TeacherResources"/>
            </w:pPr>
            <w:r>
              <w:t>Teacher Edition</w:t>
            </w:r>
          </w:p>
          <w:p w14:paraId="3157CDD0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Bell ringer (p. 590)</w:t>
            </w:r>
          </w:p>
        </w:tc>
      </w:tr>
      <w:tr w:rsidR="000010D5" w14:paraId="740EBA48" w14:textId="77777777" w:rsidTr="009902E4">
        <w:tblPrEx>
          <w:tblLook w:val="0000" w:firstRow="0" w:lastRow="0" w:firstColumn="0" w:lastColumn="0" w:noHBand="0" w:noVBand="0"/>
        </w:tblPrEx>
        <w:trPr>
          <w:cantSplit/>
        </w:trPr>
        <w:tc>
          <w:tcPr>
            <w:tcW w:w="10368" w:type="dxa"/>
            <w:gridSpan w:val="4"/>
          </w:tcPr>
          <w:p w14:paraId="38C8830C" w14:textId="77777777" w:rsidR="000010D5" w:rsidRDefault="000010D5">
            <w:pPr>
              <w:pStyle w:val="1LPOs-LPO-Sections"/>
            </w:pPr>
            <w:r>
              <w:t>11.6</w:t>
            </w:r>
            <w:r>
              <w:t> </w:t>
            </w:r>
            <w:r>
              <w:t>Trigonometric Equations</w:t>
            </w:r>
          </w:p>
          <w:p w14:paraId="7F58284B" w14:textId="77777777" w:rsidR="000010D5" w:rsidRDefault="000010D5" w:rsidP="00900644">
            <w:pPr>
              <w:pStyle w:val="Days"/>
            </w:pPr>
            <w:r>
              <w:t>(2 days)</w:t>
            </w:r>
          </w:p>
        </w:tc>
      </w:tr>
      <w:tr w:rsidR="00E948AF" w14:paraId="3239AC01" w14:textId="77777777" w:rsidTr="00331935">
        <w:tblPrEx>
          <w:tblLook w:val="0000" w:firstRow="0" w:lastRow="0" w:firstColumn="0" w:lastColumn="0" w:noHBand="0" w:noVBand="0"/>
        </w:tblPrEx>
        <w:trPr>
          <w:cantSplit/>
        </w:trPr>
        <w:tc>
          <w:tcPr>
            <w:tcW w:w="1165" w:type="dxa"/>
            <w:tcMar>
              <w:top w:w="180" w:type="dxa"/>
              <w:left w:w="0" w:type="dxa"/>
              <w:bottom w:w="180" w:type="dxa"/>
              <w:right w:w="0" w:type="dxa"/>
            </w:tcMar>
          </w:tcPr>
          <w:p w14:paraId="740D51B7" w14:textId="77777777" w:rsidR="000010D5" w:rsidRDefault="000010D5">
            <w:pPr>
              <w:pStyle w:val="1LPOs-LPO-Numbers"/>
            </w:pPr>
            <w:r>
              <w:t>595–600</w:t>
            </w:r>
          </w:p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3E04D989" w14:textId="77777777" w:rsidR="000010D5" w:rsidRDefault="000010D5" w:rsidP="00516C98">
            <w:pPr>
              <w:pStyle w:val="LPO-Objectives2"/>
            </w:pPr>
            <w:r>
              <w:t>11.6.1</w:t>
            </w:r>
            <w:r>
              <w:tab/>
              <w:t>Solve trigonometric equations.</w:t>
            </w:r>
          </w:p>
          <w:p w14:paraId="5B1A2094" w14:textId="77777777" w:rsidR="000010D5" w:rsidRDefault="000010D5" w:rsidP="00516C98">
            <w:pPr>
              <w:pStyle w:val="LPO-Objectives2"/>
            </w:pPr>
            <w:r>
              <w:t>11.6.2</w:t>
            </w:r>
            <w:r>
              <w:tab/>
              <w:t>Solve real-world problems by writing and solving trigonometric equations.</w:t>
            </w:r>
          </w:p>
          <w:p w14:paraId="1460B65E" w14:textId="0A0F9902" w:rsidR="000010D5" w:rsidRDefault="000010D5" w:rsidP="00516C98">
            <w:pPr>
              <w:pStyle w:val="LPO-Objectives2"/>
            </w:pPr>
            <w:r>
              <w:t>11.6.3</w:t>
            </w:r>
            <w:r>
              <w:tab/>
              <w:t>Evaluate the claim that the use of mathematics is unaffected by the Fall.</w:t>
            </w:r>
            <w:r>
              <w:br/>
            </w:r>
            <w:r w:rsidR="00B6724D" w:rsidRPr="00B6724D">
              <w:rPr>
                <w:rStyle w:val="BWSicon"/>
              </w:rPr>
              <w:t> BWS </w:t>
            </w:r>
            <w:r>
              <w:t>Ethics (evaluate)</w:t>
            </w:r>
          </w:p>
        </w:tc>
        <w:tc>
          <w:tcPr>
            <w:tcW w:w="288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5D40FD80" w14:textId="77777777" w:rsidR="000010D5" w:rsidRDefault="000010D5" w:rsidP="002F3FD8">
            <w:pPr>
              <w:pStyle w:val="LPO-TeacherResourcesnospaceabove"/>
            </w:pPr>
            <w:r>
              <w:t>Activities</w:t>
            </w:r>
          </w:p>
          <w:p w14:paraId="214A1109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Using Technology—Solving Trigonometric Equations</w:t>
            </w:r>
          </w:p>
          <w:p w14:paraId="317C5193" w14:textId="77777777" w:rsidR="000010D5" w:rsidRDefault="000010D5">
            <w:pPr>
              <w:pStyle w:val="LPO-TeacherResources"/>
            </w:pPr>
            <w:r>
              <w:t>BJU Press Trove</w:t>
            </w:r>
          </w:p>
          <w:p w14:paraId="09523CF0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PowerPoint presentation: Section 11.6</w:t>
            </w:r>
          </w:p>
          <w:p w14:paraId="32F87012" w14:textId="77777777" w:rsidR="000010D5" w:rsidRDefault="000010D5">
            <w:pPr>
              <w:pStyle w:val="LPO-TeacherResources"/>
            </w:pPr>
            <w:r>
              <w:t>AfterSchoolHelp.com</w:t>
            </w:r>
          </w:p>
          <w:p w14:paraId="7FF034CF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Trigonometric Equations</w:t>
            </w:r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3D26D3F9" w14:textId="77777777" w:rsidR="000010D5" w:rsidRDefault="000010D5" w:rsidP="002F3FD8">
            <w:pPr>
              <w:pStyle w:val="LPO-TeacherResourcesnospaceabove"/>
            </w:pPr>
            <w:r w:rsidRPr="002F3FD8">
              <w:t>Student</w:t>
            </w:r>
            <w:r>
              <w:t xml:space="preserve"> Edition</w:t>
            </w:r>
          </w:p>
          <w:p w14:paraId="159ECB28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Skill Checks</w:t>
            </w:r>
          </w:p>
          <w:p w14:paraId="07E46CE4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  <w:p w14:paraId="61321282" w14:textId="77777777" w:rsidR="000010D5" w:rsidRDefault="000010D5">
            <w:pPr>
              <w:pStyle w:val="LPO-TeacherResources"/>
            </w:pPr>
            <w:r>
              <w:t>Teacher Edition</w:t>
            </w:r>
          </w:p>
          <w:p w14:paraId="58FD0175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Bell ringer (p. 595)</w:t>
            </w:r>
          </w:p>
          <w:p w14:paraId="7D2DC57C" w14:textId="77777777" w:rsidR="000010D5" w:rsidRDefault="000010D5">
            <w:pPr>
              <w:pStyle w:val="LPO-TeacherResources"/>
            </w:pPr>
            <w:r>
              <w:t>Assessments</w:t>
            </w:r>
          </w:p>
          <w:p w14:paraId="5FFE1A09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Quiz 11C (Sections 11.5–11.6)</w:t>
            </w:r>
          </w:p>
        </w:tc>
      </w:tr>
    </w:tbl>
    <w:p w14:paraId="2145FF24" w14:textId="154E35A0" w:rsidR="00D11F0F" w:rsidRDefault="00D11F0F"/>
    <w:p w14:paraId="746BF292" w14:textId="77777777" w:rsidR="00D11F0F" w:rsidRDefault="00D11F0F">
      <w:r>
        <w:br w:type="page"/>
      </w:r>
    </w:p>
    <w:tbl>
      <w:tblPr>
        <w:tblStyle w:val="DefaultTable"/>
        <w:tblW w:w="1036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29" w:type="dxa"/>
          <w:left w:w="86" w:type="dxa"/>
          <w:bottom w:w="29" w:type="dxa"/>
          <w:right w:w="86" w:type="dxa"/>
        </w:tblCellMar>
        <w:tblLook w:val="0020" w:firstRow="1" w:lastRow="0" w:firstColumn="0" w:lastColumn="0" w:noHBand="0" w:noVBand="0"/>
      </w:tblPr>
      <w:tblGrid>
        <w:gridCol w:w="1165"/>
        <w:gridCol w:w="4050"/>
        <w:gridCol w:w="2880"/>
        <w:gridCol w:w="2273"/>
      </w:tblGrid>
      <w:tr w:rsidR="00D11F0F" w14:paraId="762269E9" w14:textId="77777777" w:rsidTr="00E37A16">
        <w:trPr>
          <w:cantSplit/>
        </w:trPr>
        <w:tc>
          <w:tcPr>
            <w:tcW w:w="1165" w:type="dxa"/>
          </w:tcPr>
          <w:p w14:paraId="6D776C91" w14:textId="77777777" w:rsidR="00D11F0F" w:rsidRDefault="00D11F0F" w:rsidP="00E37A16">
            <w:pPr>
              <w:pStyle w:val="1LPOs-LPO-SourceHeading"/>
            </w:pPr>
            <w:r>
              <w:lastRenderedPageBreak/>
              <w:t>Pages</w:t>
            </w:r>
          </w:p>
        </w:tc>
        <w:tc>
          <w:tcPr>
            <w:tcW w:w="4050" w:type="dxa"/>
          </w:tcPr>
          <w:p w14:paraId="198CD71C" w14:textId="77777777" w:rsidR="00D11F0F" w:rsidRDefault="00D11F0F" w:rsidP="00E37A16">
            <w:pPr>
              <w:pStyle w:val="1LPOs-LPO-SourceHeading"/>
            </w:pPr>
            <w:r>
              <w:t>Objectives</w:t>
            </w:r>
          </w:p>
        </w:tc>
        <w:tc>
          <w:tcPr>
            <w:tcW w:w="2880" w:type="dxa"/>
          </w:tcPr>
          <w:p w14:paraId="4B251E52" w14:textId="77777777" w:rsidR="00D11F0F" w:rsidRDefault="00D11F0F" w:rsidP="00E37A16">
            <w:pPr>
              <w:pStyle w:val="1LPOs-LPO-SourceHeading"/>
            </w:pPr>
            <w:r>
              <w:t>Resources</w:t>
            </w:r>
          </w:p>
        </w:tc>
        <w:tc>
          <w:tcPr>
            <w:tcW w:w="2273" w:type="dxa"/>
          </w:tcPr>
          <w:p w14:paraId="6A08FEC3" w14:textId="77777777" w:rsidR="00D11F0F" w:rsidRDefault="00D11F0F" w:rsidP="00E37A16">
            <w:pPr>
              <w:pStyle w:val="1LPOs-LPO-SourceHeading"/>
            </w:pPr>
            <w:r>
              <w:t>Assessments</w:t>
            </w:r>
          </w:p>
        </w:tc>
      </w:tr>
      <w:tr w:rsidR="000010D5" w14:paraId="312EE9CD" w14:textId="77777777" w:rsidTr="009902E4">
        <w:tblPrEx>
          <w:tblLook w:val="0000" w:firstRow="0" w:lastRow="0" w:firstColumn="0" w:lastColumn="0" w:noHBand="0" w:noVBand="0"/>
        </w:tblPrEx>
        <w:trPr>
          <w:cantSplit/>
        </w:trPr>
        <w:tc>
          <w:tcPr>
            <w:tcW w:w="10368" w:type="dxa"/>
            <w:gridSpan w:val="4"/>
          </w:tcPr>
          <w:p w14:paraId="698868F2" w14:textId="77777777" w:rsidR="000010D5" w:rsidRDefault="000010D5">
            <w:pPr>
              <w:pStyle w:val="1LPOs-LPO-Sections"/>
            </w:pPr>
            <w:r>
              <w:t>Application Problems—Surveying Triangulation</w:t>
            </w:r>
          </w:p>
        </w:tc>
      </w:tr>
      <w:tr w:rsidR="00E948AF" w14:paraId="011EE675" w14:textId="77777777" w:rsidTr="00331935">
        <w:tblPrEx>
          <w:tblLook w:val="0000" w:firstRow="0" w:lastRow="0" w:firstColumn="0" w:lastColumn="0" w:noHBand="0" w:noVBand="0"/>
        </w:tblPrEx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6FCC27CD" w14:textId="77777777" w:rsidR="000010D5" w:rsidRDefault="000010D5">
            <w:pPr>
              <w:pStyle w:val="1LPOs-LPO-Numbers"/>
            </w:pPr>
            <w:r>
              <w:t>601–2</w:t>
            </w:r>
          </w:p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061FC482" w14:textId="76C49F80" w:rsidR="000010D5" w:rsidRDefault="000010D5" w:rsidP="00516C98">
            <w:pPr>
              <w:pStyle w:val="LPO-ObjectivesBiggerindent2"/>
            </w:pPr>
            <w:r>
              <w:t>11.AP.1</w:t>
            </w:r>
            <w:r>
              <w:tab/>
              <w:t>Determine an unknown distance using triangulation.</w:t>
            </w:r>
          </w:p>
          <w:p w14:paraId="0BC26B66" w14:textId="688C22B3" w:rsidR="000010D5" w:rsidRDefault="000010D5" w:rsidP="00516C98">
            <w:pPr>
              <w:pStyle w:val="LPO-ObjectivesBiggerindent2"/>
            </w:pPr>
            <w:r>
              <w:t>11.AP.2</w:t>
            </w:r>
            <w:r w:rsidR="00516C98">
              <w:tab/>
            </w:r>
            <w:r>
              <w:t>Explain how surveying land can fulfill the command to exercise dominion and serve other people.</w:t>
            </w:r>
            <w:r>
              <w:br/>
            </w:r>
            <w:r w:rsidR="00B6724D" w:rsidRPr="00B6724D">
              <w:rPr>
                <w:rStyle w:val="BWSicon"/>
              </w:rPr>
              <w:t> BWS </w:t>
            </w:r>
            <w:r>
              <w:t>Ethics (explain)</w:t>
            </w:r>
          </w:p>
        </w:tc>
        <w:tc>
          <w:tcPr>
            <w:tcW w:w="288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3C9ED610" w14:textId="77777777" w:rsidR="000010D5" w:rsidRDefault="000010D5"/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3486EB85" w14:textId="77777777" w:rsidR="000010D5" w:rsidRDefault="000010D5" w:rsidP="002F3FD8">
            <w:pPr>
              <w:pStyle w:val="LPO-TeacherResourcesnospaceabove"/>
            </w:pPr>
            <w:r>
              <w:t>Student Edition</w:t>
            </w:r>
          </w:p>
          <w:p w14:paraId="370620A3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</w:tc>
      </w:tr>
      <w:tr w:rsidR="000010D5" w14:paraId="3EEBFDBE" w14:textId="77777777" w:rsidTr="009902E4">
        <w:tblPrEx>
          <w:tblLook w:val="0000" w:firstRow="0" w:lastRow="0" w:firstColumn="0" w:lastColumn="0" w:noHBand="0" w:noVBand="0"/>
        </w:tblPrEx>
        <w:trPr>
          <w:cantSplit/>
        </w:trPr>
        <w:tc>
          <w:tcPr>
            <w:tcW w:w="10368" w:type="dxa"/>
            <w:gridSpan w:val="4"/>
          </w:tcPr>
          <w:p w14:paraId="197BD6CC" w14:textId="77777777" w:rsidR="000010D5" w:rsidRDefault="000010D5">
            <w:pPr>
              <w:pStyle w:val="1LPOs-LPO-Sections"/>
            </w:pPr>
            <w:r>
              <w:t>Chapter 11 Review</w:t>
            </w:r>
          </w:p>
        </w:tc>
      </w:tr>
      <w:tr w:rsidR="00E948AF" w14:paraId="2EE101D6" w14:textId="77777777" w:rsidTr="00331935">
        <w:tblPrEx>
          <w:tblLook w:val="0000" w:firstRow="0" w:lastRow="0" w:firstColumn="0" w:lastColumn="0" w:noHBand="0" w:noVBand="0"/>
        </w:tblPrEx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7E7238C0" w14:textId="77777777" w:rsidR="000010D5" w:rsidRDefault="000010D5">
            <w:pPr>
              <w:pStyle w:val="1LPOs-LPO-Numbers"/>
            </w:pPr>
            <w:r>
              <w:t>603–7</w:t>
            </w:r>
          </w:p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7EF8145C" w14:textId="77777777" w:rsidR="000010D5" w:rsidRPr="002F3FD8" w:rsidRDefault="000010D5" w:rsidP="002F3FD8">
            <w:pPr>
              <w:pStyle w:val="1LPOs-LPO-Objectivesleftaligned"/>
            </w:pPr>
            <w:r w:rsidRPr="002F3FD8">
              <w:rPr>
                <w:rStyle w:val="semibold"/>
              </w:rPr>
              <w:t>Review</w:t>
            </w:r>
            <w:r w:rsidRPr="002F3FD8">
              <w:t xml:space="preserve"> the skills and concepts taught in Chapter 11.</w:t>
            </w:r>
          </w:p>
        </w:tc>
        <w:tc>
          <w:tcPr>
            <w:tcW w:w="288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0E31FBF2" w14:textId="77777777" w:rsidR="000010D5" w:rsidRDefault="000010D5" w:rsidP="002F3FD8">
            <w:pPr>
              <w:pStyle w:val="LPO-TeacherResourcesnospaceabove"/>
            </w:pPr>
            <w:r w:rsidRPr="002F3FD8">
              <w:t>Activities</w:t>
            </w:r>
          </w:p>
          <w:p w14:paraId="2E9B2365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Chapter 11 Review</w:t>
            </w:r>
          </w:p>
          <w:p w14:paraId="10A9A12D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Cumulative Review 11</w:t>
            </w:r>
          </w:p>
          <w:p w14:paraId="5698F9C3" w14:textId="77777777" w:rsidR="000010D5" w:rsidRDefault="000010D5">
            <w:pPr>
              <w:pStyle w:val="LPO-TeacherResources"/>
            </w:pPr>
            <w:r>
              <w:t>BJU Press Trove</w:t>
            </w:r>
          </w:p>
          <w:p w14:paraId="45B29371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 xml:space="preserve">Game: </w:t>
            </w:r>
            <w:proofErr w:type="spellStart"/>
            <w:r>
              <w:t>Mathardy</w:t>
            </w:r>
            <w:proofErr w:type="spellEnd"/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6ECF3B93" w14:textId="77777777" w:rsidR="000010D5" w:rsidRDefault="000010D5" w:rsidP="002F3FD8">
            <w:pPr>
              <w:pStyle w:val="LPO-TeacherResourcesnospaceabove"/>
            </w:pPr>
            <w:r w:rsidRPr="002F3FD8">
              <w:t>Student</w:t>
            </w:r>
            <w:r>
              <w:t xml:space="preserve"> Edition</w:t>
            </w:r>
          </w:p>
          <w:p w14:paraId="1F2D7B54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Chapter 11 Review exercises</w:t>
            </w:r>
          </w:p>
        </w:tc>
      </w:tr>
      <w:tr w:rsidR="000010D5" w14:paraId="4C426167" w14:textId="77777777" w:rsidTr="009902E4">
        <w:tblPrEx>
          <w:tblLook w:val="0000" w:firstRow="0" w:lastRow="0" w:firstColumn="0" w:lastColumn="0" w:noHBand="0" w:noVBand="0"/>
        </w:tblPrEx>
        <w:trPr>
          <w:cantSplit/>
        </w:trPr>
        <w:tc>
          <w:tcPr>
            <w:tcW w:w="10368" w:type="dxa"/>
            <w:gridSpan w:val="4"/>
          </w:tcPr>
          <w:p w14:paraId="09102AB0" w14:textId="77777777" w:rsidR="000010D5" w:rsidRDefault="000010D5">
            <w:pPr>
              <w:pStyle w:val="1LPOs-LPO-Sections"/>
            </w:pPr>
            <w:r>
              <w:t>Chapter 11 Test</w:t>
            </w:r>
          </w:p>
        </w:tc>
      </w:tr>
      <w:tr w:rsidR="00E948AF" w14:paraId="1DBD8BBE" w14:textId="77777777" w:rsidTr="00331935">
        <w:tblPrEx>
          <w:tblLook w:val="0000" w:firstRow="0" w:lastRow="0" w:firstColumn="0" w:lastColumn="0" w:noHBand="0" w:noVBand="0"/>
        </w:tblPrEx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299F807D" w14:textId="77777777" w:rsidR="000010D5" w:rsidRDefault="000010D5"/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67110D9B" w14:textId="77777777" w:rsidR="000010D5" w:rsidRPr="002F3FD8" w:rsidRDefault="000010D5" w:rsidP="002F3FD8">
            <w:pPr>
              <w:pStyle w:val="1LPOs-LPO-Objectivesleftaligned"/>
            </w:pPr>
            <w:r w:rsidRPr="002F3FD8">
              <w:rPr>
                <w:rStyle w:val="semibold"/>
              </w:rPr>
              <w:t>Demonstrate</w:t>
            </w:r>
            <w:r w:rsidRPr="002F3FD8">
              <w:t xml:space="preserve"> mastery of the skills and concepts taught in Chapter 11.</w:t>
            </w:r>
          </w:p>
        </w:tc>
        <w:tc>
          <w:tcPr>
            <w:tcW w:w="288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1443D71E" w14:textId="77777777" w:rsidR="000010D5" w:rsidRDefault="000010D5"/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09A04B48" w14:textId="77777777" w:rsidR="000010D5" w:rsidRDefault="000010D5" w:rsidP="002F3FD8">
            <w:pPr>
              <w:pStyle w:val="LPO-TeacherResourcesnospaceabove"/>
            </w:pPr>
            <w:r>
              <w:t>Assessments</w:t>
            </w:r>
          </w:p>
          <w:p w14:paraId="6574B12A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Chapter 11 Test</w:t>
            </w:r>
          </w:p>
          <w:p w14:paraId="48BD984F" w14:textId="77777777" w:rsidR="000010D5" w:rsidRDefault="000010D5">
            <w:pPr>
              <w:pStyle w:val="LPO-TeacherResources"/>
            </w:pPr>
            <w:r>
              <w:t>BJU Press Trove</w:t>
            </w:r>
          </w:p>
          <w:p w14:paraId="2C88F8CD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Chapter 11 test bank</w:t>
            </w:r>
          </w:p>
        </w:tc>
      </w:tr>
    </w:tbl>
    <w:p w14:paraId="6C45B4C3" w14:textId="77777777" w:rsidR="00D11F0F" w:rsidRDefault="00D11F0F"/>
    <w:p w14:paraId="7E6EAF4C" w14:textId="00D87816" w:rsidR="00D11F0F" w:rsidRDefault="00D11F0F">
      <w:r>
        <w:br w:type="page"/>
      </w:r>
    </w:p>
    <w:p w14:paraId="05B50D1D" w14:textId="77777777" w:rsidR="00D11F0F" w:rsidRDefault="00D11F0F" w:rsidP="00D11F0F">
      <w:pPr>
        <w:pStyle w:val="Chapters"/>
      </w:pPr>
      <w:r>
        <w:lastRenderedPageBreak/>
        <w:t>Chapter 12: Sequences &amp; Series</w:t>
      </w:r>
    </w:p>
    <w:tbl>
      <w:tblPr>
        <w:tblStyle w:val="DefaultTable"/>
        <w:tblW w:w="1036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29" w:type="dxa"/>
          <w:left w:w="86" w:type="dxa"/>
          <w:bottom w:w="29" w:type="dxa"/>
          <w:right w:w="86" w:type="dxa"/>
        </w:tblCellMar>
        <w:tblLook w:val="0000" w:firstRow="0" w:lastRow="0" w:firstColumn="0" w:lastColumn="0" w:noHBand="0" w:noVBand="0"/>
      </w:tblPr>
      <w:tblGrid>
        <w:gridCol w:w="1165"/>
        <w:gridCol w:w="4050"/>
        <w:gridCol w:w="2880"/>
        <w:gridCol w:w="2273"/>
      </w:tblGrid>
      <w:tr w:rsidR="006F3D69" w14:paraId="6A26A17C" w14:textId="77777777" w:rsidTr="00331935">
        <w:trPr>
          <w:cantSplit/>
        </w:trPr>
        <w:tc>
          <w:tcPr>
            <w:tcW w:w="1165" w:type="dxa"/>
          </w:tcPr>
          <w:p w14:paraId="6E67665C" w14:textId="77777777" w:rsidR="000010D5" w:rsidRDefault="000010D5">
            <w:pPr>
              <w:pStyle w:val="1LPOs-LPO-SourceHeading"/>
            </w:pPr>
            <w:r>
              <w:t>Pages</w:t>
            </w:r>
          </w:p>
        </w:tc>
        <w:tc>
          <w:tcPr>
            <w:tcW w:w="4050" w:type="dxa"/>
          </w:tcPr>
          <w:p w14:paraId="0FCECBB7" w14:textId="77777777" w:rsidR="000010D5" w:rsidRDefault="000010D5">
            <w:pPr>
              <w:pStyle w:val="1LPOs-LPO-SourceHeading"/>
            </w:pPr>
            <w:r>
              <w:t>Objectives</w:t>
            </w:r>
          </w:p>
        </w:tc>
        <w:tc>
          <w:tcPr>
            <w:tcW w:w="2880" w:type="dxa"/>
          </w:tcPr>
          <w:p w14:paraId="0B69DB5D" w14:textId="77777777" w:rsidR="000010D5" w:rsidRDefault="000010D5">
            <w:pPr>
              <w:pStyle w:val="1LPOs-LPO-SourceHeading"/>
            </w:pPr>
            <w:r>
              <w:t>Resources</w:t>
            </w:r>
          </w:p>
        </w:tc>
        <w:tc>
          <w:tcPr>
            <w:tcW w:w="2273" w:type="dxa"/>
          </w:tcPr>
          <w:p w14:paraId="771134E1" w14:textId="77777777" w:rsidR="000010D5" w:rsidRDefault="000010D5">
            <w:pPr>
              <w:pStyle w:val="1LPOs-LPO-SourceHeading"/>
            </w:pPr>
            <w:r>
              <w:t>Assessments</w:t>
            </w:r>
          </w:p>
        </w:tc>
      </w:tr>
      <w:tr w:rsidR="000010D5" w14:paraId="1D7265E1" w14:textId="77777777" w:rsidTr="009902E4">
        <w:trPr>
          <w:cantSplit/>
        </w:trPr>
        <w:tc>
          <w:tcPr>
            <w:tcW w:w="10368" w:type="dxa"/>
            <w:gridSpan w:val="4"/>
          </w:tcPr>
          <w:p w14:paraId="670DF4BA" w14:textId="77777777" w:rsidR="000010D5" w:rsidRDefault="000010D5">
            <w:pPr>
              <w:pStyle w:val="1LPOs-LPO-Sections"/>
            </w:pPr>
            <w:r>
              <w:t>12.1</w:t>
            </w:r>
            <w:r>
              <w:t> </w:t>
            </w:r>
            <w:r>
              <w:t>Introduction to Sequences</w:t>
            </w:r>
          </w:p>
        </w:tc>
      </w:tr>
      <w:tr w:rsidR="006F3D69" w14:paraId="26A78D1C" w14:textId="77777777" w:rsidTr="00331935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48BB2834" w14:textId="77777777" w:rsidR="000010D5" w:rsidRDefault="000010D5">
            <w:pPr>
              <w:pStyle w:val="1LPOs-LPO-Numbers"/>
            </w:pPr>
            <w:r>
              <w:t>610–16</w:t>
            </w:r>
          </w:p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4F0226F6" w14:textId="77777777" w:rsidR="000010D5" w:rsidRDefault="000010D5" w:rsidP="00516C98">
            <w:pPr>
              <w:pStyle w:val="LPO-Objectives2"/>
            </w:pPr>
            <w:r>
              <w:t>12.1.1</w:t>
            </w:r>
            <w:r>
              <w:tab/>
              <w:t>Find any term of a sequence, given its explicit or recursive formula.</w:t>
            </w:r>
          </w:p>
          <w:p w14:paraId="209D7D91" w14:textId="77777777" w:rsidR="000010D5" w:rsidRDefault="000010D5" w:rsidP="00516C98">
            <w:pPr>
              <w:pStyle w:val="LPO-Objectives2"/>
            </w:pPr>
            <w:r>
              <w:t>12.1.2</w:t>
            </w:r>
            <w:r>
              <w:tab/>
              <w:t>Use patterns to write an explicit or recursive formula for a given sequence.</w:t>
            </w:r>
          </w:p>
          <w:p w14:paraId="54E6E11E" w14:textId="141E22CC" w:rsidR="000010D5" w:rsidRDefault="000010D5" w:rsidP="00516C98">
            <w:pPr>
              <w:pStyle w:val="LPO-Objectives2"/>
            </w:pPr>
            <w:r>
              <w:t>12.1.3</w:t>
            </w:r>
            <w:r>
              <w:tab/>
              <w:t>Recall the role of reasoning in solving mathematical problems.</w:t>
            </w:r>
            <w:r>
              <w:br/>
            </w:r>
            <w:r w:rsidR="00B6724D" w:rsidRPr="00B6724D">
              <w:rPr>
                <w:rStyle w:val="BWSicon"/>
              </w:rPr>
              <w:t> BWS </w:t>
            </w:r>
            <w:r>
              <w:t>Reasoning (recall)</w:t>
            </w:r>
          </w:p>
        </w:tc>
        <w:tc>
          <w:tcPr>
            <w:tcW w:w="288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385713A4" w14:textId="77777777" w:rsidR="000010D5" w:rsidRDefault="000010D5" w:rsidP="002F3FD8">
            <w:pPr>
              <w:pStyle w:val="LPO-TeacherResourcesnospaceabove"/>
            </w:pPr>
            <w:r>
              <w:t>BJU Press Trove*</w:t>
            </w:r>
          </w:p>
          <w:p w14:paraId="7F9948F3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Video: Worldview Changes Reasoning</w:t>
            </w:r>
          </w:p>
          <w:p w14:paraId="36909255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PowerPoint presentation: Section 12.1</w:t>
            </w:r>
          </w:p>
          <w:p w14:paraId="634A8AB0" w14:textId="77777777" w:rsidR="000010D5" w:rsidRDefault="000010D5">
            <w:pPr>
              <w:pStyle w:val="LPO-TeacherResources"/>
            </w:pPr>
            <w:r>
              <w:t>AfterSchoolHelp.com</w:t>
            </w:r>
          </w:p>
          <w:p w14:paraId="3DB76A8A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Introduction to Sequences</w:t>
            </w:r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407EF97D" w14:textId="77777777" w:rsidR="000010D5" w:rsidRDefault="000010D5" w:rsidP="002F3FD8">
            <w:pPr>
              <w:pStyle w:val="LPO-TeacherResourcesnospaceabove"/>
            </w:pPr>
            <w:r>
              <w:t xml:space="preserve">Student </w:t>
            </w:r>
            <w:r w:rsidRPr="002F3FD8">
              <w:t>Edition</w:t>
            </w:r>
          </w:p>
          <w:p w14:paraId="62360394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Skill Checks</w:t>
            </w:r>
          </w:p>
          <w:p w14:paraId="4D34366E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  <w:p w14:paraId="671908DA" w14:textId="77777777" w:rsidR="000010D5" w:rsidRDefault="000010D5">
            <w:pPr>
              <w:pStyle w:val="LPO-TeacherResources"/>
            </w:pPr>
            <w:r>
              <w:t>Teacher Edition</w:t>
            </w:r>
          </w:p>
          <w:p w14:paraId="46758CCE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Bell ringer (p. 610)</w:t>
            </w:r>
          </w:p>
        </w:tc>
      </w:tr>
      <w:tr w:rsidR="000010D5" w14:paraId="34773AC0" w14:textId="77777777" w:rsidTr="009902E4">
        <w:trPr>
          <w:cantSplit/>
        </w:trPr>
        <w:tc>
          <w:tcPr>
            <w:tcW w:w="10368" w:type="dxa"/>
            <w:gridSpan w:val="4"/>
          </w:tcPr>
          <w:p w14:paraId="04DD2F96" w14:textId="77777777" w:rsidR="000010D5" w:rsidRDefault="000010D5">
            <w:pPr>
              <w:pStyle w:val="1LPOs-LPO-Sections"/>
            </w:pPr>
            <w:r>
              <w:t>12.2</w:t>
            </w:r>
            <w:r>
              <w:t> </w:t>
            </w:r>
            <w:r>
              <w:t>Arithmetic Sequences</w:t>
            </w:r>
          </w:p>
        </w:tc>
      </w:tr>
      <w:tr w:rsidR="006F3D69" w14:paraId="279E937D" w14:textId="77777777" w:rsidTr="00331935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5D15A680" w14:textId="77777777" w:rsidR="000010D5" w:rsidRDefault="000010D5">
            <w:pPr>
              <w:pStyle w:val="1LPOs-LPO-Numbers"/>
            </w:pPr>
            <w:r>
              <w:t>617–22</w:t>
            </w:r>
          </w:p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22A152AB" w14:textId="77777777" w:rsidR="000010D5" w:rsidRDefault="000010D5" w:rsidP="00516C98">
            <w:pPr>
              <w:pStyle w:val="LPO-Objectives2"/>
            </w:pPr>
            <w:r>
              <w:t>12.2.1</w:t>
            </w:r>
            <w:r>
              <w:tab/>
            </w:r>
            <w:r w:rsidRPr="00516C98">
              <w:t>Determine</w:t>
            </w:r>
            <w:r>
              <w:t xml:space="preserve"> whether a sequence is arithmetic.</w:t>
            </w:r>
          </w:p>
          <w:p w14:paraId="21ED3F9E" w14:textId="77777777" w:rsidR="000010D5" w:rsidRDefault="000010D5" w:rsidP="00516C98">
            <w:pPr>
              <w:pStyle w:val="LPO-Objectives2"/>
            </w:pPr>
            <w:r>
              <w:t>12.2.2</w:t>
            </w:r>
            <w:r>
              <w:tab/>
              <w:t>Write explicit and recursive formulas for arithmetic sequences.</w:t>
            </w:r>
          </w:p>
          <w:p w14:paraId="25AE4D8B" w14:textId="77777777" w:rsidR="000010D5" w:rsidRDefault="000010D5" w:rsidP="00516C98">
            <w:pPr>
              <w:pStyle w:val="LPO-Objectives2"/>
            </w:pPr>
            <w:r>
              <w:t>12.2.3</w:t>
            </w:r>
            <w:r>
              <w:tab/>
              <w:t>Determine a given number of arithmetic means.</w:t>
            </w:r>
          </w:p>
          <w:p w14:paraId="2AE1895E" w14:textId="77777777" w:rsidR="000010D5" w:rsidRDefault="000010D5" w:rsidP="00516C98">
            <w:pPr>
              <w:pStyle w:val="LPO-Objectives2"/>
            </w:pPr>
            <w:r>
              <w:t>12.2.4</w:t>
            </w:r>
            <w:r>
              <w:tab/>
              <w:t>Apply formulas describing arithmetic sequences to solve real-world problems.</w:t>
            </w:r>
          </w:p>
        </w:tc>
        <w:tc>
          <w:tcPr>
            <w:tcW w:w="288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295F93A5" w14:textId="77777777" w:rsidR="000010D5" w:rsidRDefault="000010D5" w:rsidP="002F3FD8">
            <w:pPr>
              <w:pStyle w:val="LPO-TeacherResourcesnospaceabove"/>
            </w:pPr>
            <w:r>
              <w:t>Activities</w:t>
            </w:r>
          </w:p>
          <w:p w14:paraId="52AFF922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Arithmetic Sequences</w:t>
            </w:r>
          </w:p>
          <w:p w14:paraId="43F55F2C" w14:textId="77777777" w:rsidR="000010D5" w:rsidRDefault="000010D5">
            <w:pPr>
              <w:pStyle w:val="LPO-TeacherResources"/>
            </w:pPr>
            <w:r>
              <w:t>BJU Press Trove</w:t>
            </w:r>
          </w:p>
          <w:p w14:paraId="37510250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PowerPoint presentation: Section 12.2</w:t>
            </w:r>
          </w:p>
          <w:p w14:paraId="39D27D0C" w14:textId="77777777" w:rsidR="000010D5" w:rsidRDefault="000010D5">
            <w:pPr>
              <w:pStyle w:val="LPO-TeacherResources"/>
            </w:pPr>
            <w:r>
              <w:t>AfterSchoolHelp.com</w:t>
            </w:r>
          </w:p>
          <w:p w14:paraId="5B1401DC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Arithmetic Sequences</w:t>
            </w:r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29984039" w14:textId="77777777" w:rsidR="000010D5" w:rsidRDefault="000010D5" w:rsidP="002F3FD8">
            <w:pPr>
              <w:pStyle w:val="LPO-TeacherResourcesnospaceabove"/>
            </w:pPr>
            <w:r>
              <w:t>Student Edition</w:t>
            </w:r>
          </w:p>
          <w:p w14:paraId="50E48261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Skill Checks</w:t>
            </w:r>
          </w:p>
          <w:p w14:paraId="696A9B80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  <w:p w14:paraId="39DC7CA7" w14:textId="77777777" w:rsidR="000010D5" w:rsidRDefault="000010D5">
            <w:pPr>
              <w:pStyle w:val="LPO-TeacherResources"/>
            </w:pPr>
            <w:r>
              <w:t>Teacher Edition</w:t>
            </w:r>
          </w:p>
          <w:p w14:paraId="5AA6F5DF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Bell ringer (p. 617)</w:t>
            </w:r>
          </w:p>
          <w:p w14:paraId="523358BB" w14:textId="77777777" w:rsidR="000010D5" w:rsidRDefault="000010D5">
            <w:pPr>
              <w:pStyle w:val="LPO-TeacherResources"/>
            </w:pPr>
            <w:r>
              <w:t>Assessments</w:t>
            </w:r>
          </w:p>
          <w:p w14:paraId="16DFED48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Quiz 12A (Sections 12.1–12.2)</w:t>
            </w:r>
          </w:p>
        </w:tc>
      </w:tr>
      <w:tr w:rsidR="000010D5" w14:paraId="7BDF0CA8" w14:textId="77777777" w:rsidTr="009902E4">
        <w:trPr>
          <w:cantSplit/>
        </w:trPr>
        <w:tc>
          <w:tcPr>
            <w:tcW w:w="10368" w:type="dxa"/>
            <w:gridSpan w:val="4"/>
          </w:tcPr>
          <w:p w14:paraId="098CDBF5" w14:textId="77777777" w:rsidR="000010D5" w:rsidRDefault="000010D5">
            <w:pPr>
              <w:pStyle w:val="1LPOs-LPO-Sections"/>
            </w:pPr>
            <w:r>
              <w:t>12.3</w:t>
            </w:r>
            <w:r>
              <w:t> </w:t>
            </w:r>
            <w:r>
              <w:t>Geometric Sequences</w:t>
            </w:r>
          </w:p>
        </w:tc>
      </w:tr>
      <w:tr w:rsidR="006F3D69" w14:paraId="395A7E92" w14:textId="77777777" w:rsidTr="00331935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36F59440" w14:textId="77777777" w:rsidR="000010D5" w:rsidRDefault="000010D5">
            <w:pPr>
              <w:pStyle w:val="1LPOs-LPO-Numbers"/>
            </w:pPr>
            <w:r>
              <w:t>623–28</w:t>
            </w:r>
          </w:p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0" w:type="dxa"/>
            </w:tcMar>
          </w:tcPr>
          <w:p w14:paraId="06452176" w14:textId="77777777" w:rsidR="000010D5" w:rsidRDefault="000010D5" w:rsidP="00516C98">
            <w:pPr>
              <w:pStyle w:val="LPO-Objectives2"/>
            </w:pPr>
            <w:r>
              <w:t>12.3.1</w:t>
            </w:r>
            <w:r>
              <w:tab/>
              <w:t>Determine whether a sequence is geometric.</w:t>
            </w:r>
          </w:p>
          <w:p w14:paraId="252166EA" w14:textId="77777777" w:rsidR="000010D5" w:rsidRDefault="000010D5" w:rsidP="00516C98">
            <w:pPr>
              <w:pStyle w:val="LPO-Objectives2"/>
            </w:pPr>
            <w:r>
              <w:t>12.3.2</w:t>
            </w:r>
            <w:r>
              <w:tab/>
              <w:t xml:space="preserve">Write explicit and recursive formulas </w:t>
            </w:r>
            <w:r>
              <w:br/>
              <w:t>for geometric sequences.</w:t>
            </w:r>
          </w:p>
          <w:p w14:paraId="0D75D795" w14:textId="319F076E" w:rsidR="000010D5" w:rsidRDefault="000010D5" w:rsidP="00516C98">
            <w:pPr>
              <w:pStyle w:val="LPO-Objectives2"/>
            </w:pPr>
            <w:r>
              <w:t>12.3.3</w:t>
            </w:r>
            <w:r>
              <w:tab/>
              <w:t>Determine a given number of geometric means.</w:t>
            </w:r>
          </w:p>
          <w:p w14:paraId="7CDC27EC" w14:textId="77777777" w:rsidR="000010D5" w:rsidRDefault="000010D5" w:rsidP="00516C98">
            <w:pPr>
              <w:pStyle w:val="LPO-Objectives2"/>
            </w:pPr>
            <w:r>
              <w:t>12.3.4</w:t>
            </w:r>
            <w:r>
              <w:tab/>
              <w:t xml:space="preserve">Apply formulas describing geometric </w:t>
            </w:r>
            <w:r>
              <w:rPr>
                <w:rStyle w:val="-10Tracking"/>
              </w:rPr>
              <w:t>sequences to solve real-world problems.</w:t>
            </w:r>
          </w:p>
        </w:tc>
        <w:tc>
          <w:tcPr>
            <w:tcW w:w="288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24F47CCD" w14:textId="77777777" w:rsidR="000010D5" w:rsidRDefault="000010D5" w:rsidP="002F3FD8">
            <w:pPr>
              <w:pStyle w:val="LPO-TeacherResourcesnospaceabove"/>
            </w:pPr>
            <w:r>
              <w:t>Activities</w:t>
            </w:r>
          </w:p>
          <w:p w14:paraId="526485E2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Geometric Sequences</w:t>
            </w:r>
          </w:p>
          <w:p w14:paraId="75711EE4" w14:textId="77777777" w:rsidR="000010D5" w:rsidRDefault="000010D5">
            <w:pPr>
              <w:pStyle w:val="LPO-TeacherResources"/>
            </w:pPr>
            <w:r>
              <w:t>BJU Press Trove</w:t>
            </w:r>
          </w:p>
          <w:p w14:paraId="0FBB1155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PowerPoint presentation: Section 12.3</w:t>
            </w:r>
          </w:p>
          <w:p w14:paraId="1694B123" w14:textId="77777777" w:rsidR="000010D5" w:rsidRDefault="000010D5">
            <w:pPr>
              <w:pStyle w:val="LPO-TeacherResources"/>
            </w:pPr>
            <w:r>
              <w:t>AfterSchoolHelp.com</w:t>
            </w:r>
          </w:p>
          <w:p w14:paraId="615C5B96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Geometric Sequences</w:t>
            </w:r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2F327B76" w14:textId="77777777" w:rsidR="000010D5" w:rsidRDefault="000010D5" w:rsidP="002F3FD8">
            <w:pPr>
              <w:pStyle w:val="LPO-TeacherResourcesnospaceabove"/>
            </w:pPr>
            <w:r>
              <w:t>Student Edition</w:t>
            </w:r>
          </w:p>
          <w:p w14:paraId="3EB71BE9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Skill Checks</w:t>
            </w:r>
          </w:p>
          <w:p w14:paraId="11B67C69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  <w:p w14:paraId="20CF758E" w14:textId="77777777" w:rsidR="000010D5" w:rsidRDefault="000010D5">
            <w:pPr>
              <w:pStyle w:val="LPO-TeacherResources"/>
            </w:pPr>
            <w:r>
              <w:t>Teacher Edition</w:t>
            </w:r>
          </w:p>
          <w:p w14:paraId="51DD7EE8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Bell ringer (p. 623)</w:t>
            </w:r>
          </w:p>
        </w:tc>
      </w:tr>
    </w:tbl>
    <w:p w14:paraId="24E465C0" w14:textId="77777777" w:rsidR="008B5172" w:rsidRDefault="008B5172" w:rsidP="008B5172">
      <w:pPr>
        <w:pStyle w:val="LPONEW-Disclaimer"/>
      </w:pPr>
      <w:r>
        <w:t xml:space="preserve">*Digital resources for homeschool users are available on Homeschool Hub. </w:t>
      </w:r>
      <w:r>
        <w:br w:type="page"/>
      </w:r>
    </w:p>
    <w:tbl>
      <w:tblPr>
        <w:tblStyle w:val="DefaultTable"/>
        <w:tblW w:w="1036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29" w:type="dxa"/>
          <w:left w:w="86" w:type="dxa"/>
          <w:bottom w:w="29" w:type="dxa"/>
          <w:right w:w="86" w:type="dxa"/>
        </w:tblCellMar>
        <w:tblLook w:val="0000" w:firstRow="0" w:lastRow="0" w:firstColumn="0" w:lastColumn="0" w:noHBand="0" w:noVBand="0"/>
      </w:tblPr>
      <w:tblGrid>
        <w:gridCol w:w="1165"/>
        <w:gridCol w:w="4050"/>
        <w:gridCol w:w="2880"/>
        <w:gridCol w:w="2273"/>
      </w:tblGrid>
      <w:tr w:rsidR="00D11F0F" w14:paraId="32575504" w14:textId="77777777" w:rsidTr="00E37A16">
        <w:trPr>
          <w:cantSplit/>
        </w:trPr>
        <w:tc>
          <w:tcPr>
            <w:tcW w:w="1165" w:type="dxa"/>
          </w:tcPr>
          <w:p w14:paraId="11085B7B" w14:textId="77777777" w:rsidR="00D11F0F" w:rsidRDefault="00D11F0F" w:rsidP="00E37A16">
            <w:pPr>
              <w:pStyle w:val="1LPOs-LPO-SourceHeading"/>
            </w:pPr>
            <w:r>
              <w:lastRenderedPageBreak/>
              <w:t>Pages</w:t>
            </w:r>
          </w:p>
        </w:tc>
        <w:tc>
          <w:tcPr>
            <w:tcW w:w="4050" w:type="dxa"/>
          </w:tcPr>
          <w:p w14:paraId="08AA4731" w14:textId="77777777" w:rsidR="00D11F0F" w:rsidRDefault="00D11F0F" w:rsidP="00E37A16">
            <w:pPr>
              <w:pStyle w:val="1LPOs-LPO-SourceHeading"/>
            </w:pPr>
            <w:r>
              <w:t>Objectives</w:t>
            </w:r>
          </w:p>
        </w:tc>
        <w:tc>
          <w:tcPr>
            <w:tcW w:w="2880" w:type="dxa"/>
          </w:tcPr>
          <w:p w14:paraId="0779DD8C" w14:textId="77777777" w:rsidR="00D11F0F" w:rsidRDefault="00D11F0F" w:rsidP="00E37A16">
            <w:pPr>
              <w:pStyle w:val="1LPOs-LPO-SourceHeading"/>
            </w:pPr>
            <w:r>
              <w:t>Resources</w:t>
            </w:r>
          </w:p>
        </w:tc>
        <w:tc>
          <w:tcPr>
            <w:tcW w:w="2273" w:type="dxa"/>
          </w:tcPr>
          <w:p w14:paraId="693506EB" w14:textId="77777777" w:rsidR="00D11F0F" w:rsidRDefault="00D11F0F" w:rsidP="00E37A16">
            <w:pPr>
              <w:pStyle w:val="1LPOs-LPO-SourceHeading"/>
            </w:pPr>
            <w:r>
              <w:t>Assessments</w:t>
            </w:r>
          </w:p>
        </w:tc>
      </w:tr>
      <w:tr w:rsidR="000010D5" w14:paraId="76F10F9D" w14:textId="77777777" w:rsidTr="009902E4">
        <w:trPr>
          <w:cantSplit/>
        </w:trPr>
        <w:tc>
          <w:tcPr>
            <w:tcW w:w="10368" w:type="dxa"/>
            <w:gridSpan w:val="4"/>
          </w:tcPr>
          <w:p w14:paraId="5FB67D48" w14:textId="77777777" w:rsidR="000010D5" w:rsidRDefault="000010D5">
            <w:pPr>
              <w:pStyle w:val="1LPOs-LPO-Sections"/>
            </w:pPr>
            <w:r>
              <w:t>12.4</w:t>
            </w:r>
            <w:r>
              <w:t> </w:t>
            </w:r>
            <w:r>
              <w:t>Arithmetic Series &amp; Sigma Notation</w:t>
            </w:r>
          </w:p>
        </w:tc>
      </w:tr>
      <w:tr w:rsidR="006F3D69" w14:paraId="5A9366FD" w14:textId="77777777" w:rsidTr="00331935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18F0FFC9" w14:textId="77777777" w:rsidR="000010D5" w:rsidRDefault="000010D5">
            <w:pPr>
              <w:pStyle w:val="1LPOs-LPO-Numbers"/>
            </w:pPr>
            <w:r>
              <w:t>629–34</w:t>
            </w:r>
          </w:p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70917E56" w14:textId="77777777" w:rsidR="000010D5" w:rsidRDefault="000010D5" w:rsidP="00516C98">
            <w:pPr>
              <w:pStyle w:val="LPO-Objectives2"/>
            </w:pPr>
            <w:r>
              <w:t>12.4.1</w:t>
            </w:r>
            <w:r>
              <w:tab/>
              <w:t>Evaluate an arithmetic series.</w:t>
            </w:r>
          </w:p>
          <w:p w14:paraId="18A88B8D" w14:textId="77777777" w:rsidR="000010D5" w:rsidRDefault="000010D5" w:rsidP="00516C98">
            <w:pPr>
              <w:pStyle w:val="LPO-Objectives2"/>
            </w:pPr>
            <w:r>
              <w:t>12.4.2</w:t>
            </w:r>
            <w:r>
              <w:tab/>
              <w:t>Apply the formulas for an arithmetic series to solve real-world problems.</w:t>
            </w:r>
          </w:p>
          <w:p w14:paraId="14FE5FB1" w14:textId="77777777" w:rsidR="000010D5" w:rsidRDefault="000010D5" w:rsidP="00516C98">
            <w:pPr>
              <w:pStyle w:val="LPO-Objectives2"/>
            </w:pPr>
            <w:r>
              <w:t>12.4.3</w:t>
            </w:r>
            <w:r>
              <w:tab/>
              <w:t>Evaluate a series written in sigma notation.</w:t>
            </w:r>
          </w:p>
          <w:p w14:paraId="7DA9B701" w14:textId="77777777" w:rsidR="000010D5" w:rsidRDefault="000010D5" w:rsidP="00516C98">
            <w:pPr>
              <w:pStyle w:val="LPO-Objectives2"/>
            </w:pPr>
            <w:r>
              <w:t>12.4.4</w:t>
            </w:r>
            <w:r>
              <w:tab/>
              <w:t>Write a series in sigma notation.</w:t>
            </w:r>
          </w:p>
          <w:p w14:paraId="72DE99EC" w14:textId="52B04310" w:rsidR="000010D5" w:rsidRDefault="000010D5" w:rsidP="00516C98">
            <w:pPr>
              <w:pStyle w:val="LPO-Objectives2"/>
            </w:pPr>
            <w:r>
              <w:t>12.4.5</w:t>
            </w:r>
            <w:r>
              <w:tab/>
              <w:t>Evaluate the claim that mathematical reasoning can provide absolute certainty.</w:t>
            </w:r>
            <w:r>
              <w:br/>
            </w:r>
            <w:r w:rsidR="00B6724D" w:rsidRPr="00B6724D">
              <w:rPr>
                <w:rStyle w:val="BWSicon"/>
              </w:rPr>
              <w:t> BWS </w:t>
            </w:r>
            <w:r>
              <w:t>Reasoning (evaluate)</w:t>
            </w:r>
          </w:p>
        </w:tc>
        <w:tc>
          <w:tcPr>
            <w:tcW w:w="288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60C3D69D" w14:textId="77777777" w:rsidR="000010D5" w:rsidRDefault="000010D5" w:rsidP="002F3FD8">
            <w:pPr>
              <w:pStyle w:val="LPO-TeacherResourcesnospaceabove"/>
            </w:pPr>
            <w:r>
              <w:t xml:space="preserve">BJU Press </w:t>
            </w:r>
            <w:r w:rsidRPr="002F3FD8">
              <w:t>Trove</w:t>
            </w:r>
          </w:p>
          <w:p w14:paraId="540D23D2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PowerPoint presentation: Section 12.4</w:t>
            </w:r>
          </w:p>
          <w:p w14:paraId="17240084" w14:textId="77777777" w:rsidR="000010D5" w:rsidRDefault="000010D5">
            <w:pPr>
              <w:pStyle w:val="LPO-TeacherResources"/>
            </w:pPr>
            <w:r>
              <w:t>AfterSchoolHelp.com</w:t>
            </w:r>
          </w:p>
          <w:p w14:paraId="5B347788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Arithmetic Series &amp; Sigma Notation</w:t>
            </w:r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06DA835D" w14:textId="77777777" w:rsidR="000010D5" w:rsidRDefault="000010D5" w:rsidP="002F3FD8">
            <w:pPr>
              <w:pStyle w:val="LPO-TeacherResourcesnospaceabove"/>
            </w:pPr>
            <w:r>
              <w:t>Student Edition</w:t>
            </w:r>
          </w:p>
          <w:p w14:paraId="07EE29EE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Skill Checks</w:t>
            </w:r>
          </w:p>
          <w:p w14:paraId="56CB4A34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  <w:p w14:paraId="4FEA9650" w14:textId="77777777" w:rsidR="000010D5" w:rsidRDefault="000010D5">
            <w:pPr>
              <w:pStyle w:val="LPO-TeacherResources"/>
            </w:pPr>
            <w:r>
              <w:t>Teacher Edition</w:t>
            </w:r>
          </w:p>
          <w:p w14:paraId="75956AB4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Bell ringer (p. 629)</w:t>
            </w:r>
          </w:p>
          <w:p w14:paraId="002B6DF6" w14:textId="77777777" w:rsidR="000010D5" w:rsidRDefault="000010D5">
            <w:pPr>
              <w:pStyle w:val="LPO-TeacherResources"/>
            </w:pPr>
            <w:r>
              <w:t>Assessments</w:t>
            </w:r>
          </w:p>
          <w:p w14:paraId="1D261F81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Quiz 12B (Sections 12.3–12.4)</w:t>
            </w:r>
          </w:p>
        </w:tc>
      </w:tr>
      <w:tr w:rsidR="000010D5" w14:paraId="57ED92D3" w14:textId="77777777" w:rsidTr="009902E4">
        <w:trPr>
          <w:cantSplit/>
        </w:trPr>
        <w:tc>
          <w:tcPr>
            <w:tcW w:w="10368" w:type="dxa"/>
            <w:gridSpan w:val="4"/>
          </w:tcPr>
          <w:p w14:paraId="5F3A3AC5" w14:textId="77777777" w:rsidR="000010D5" w:rsidRDefault="000010D5">
            <w:pPr>
              <w:pStyle w:val="1LPOs-LPO-Sections"/>
            </w:pPr>
            <w:r>
              <w:t>12.5</w:t>
            </w:r>
            <w:r>
              <w:t> </w:t>
            </w:r>
            <w:r>
              <w:t>Geometric Series</w:t>
            </w:r>
          </w:p>
        </w:tc>
      </w:tr>
      <w:tr w:rsidR="006F3D69" w14:paraId="6102C82D" w14:textId="77777777" w:rsidTr="00331935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502691C7" w14:textId="77777777" w:rsidR="000010D5" w:rsidRDefault="000010D5">
            <w:pPr>
              <w:pStyle w:val="1LPOs-LPO-Numbers"/>
            </w:pPr>
            <w:r>
              <w:t>635–40</w:t>
            </w:r>
          </w:p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72B3530F" w14:textId="77777777" w:rsidR="000010D5" w:rsidRDefault="000010D5" w:rsidP="00516C98">
            <w:pPr>
              <w:pStyle w:val="LPO-Objectives2"/>
            </w:pPr>
            <w:r>
              <w:t>12.5.1</w:t>
            </w:r>
            <w:r>
              <w:tab/>
              <w:t>Evaluate a geometric series.</w:t>
            </w:r>
          </w:p>
          <w:p w14:paraId="6486697F" w14:textId="77777777" w:rsidR="000010D5" w:rsidRDefault="000010D5" w:rsidP="00516C98">
            <w:pPr>
              <w:pStyle w:val="LPO-Objectives2"/>
            </w:pPr>
            <w:r>
              <w:t>12.5.2</w:t>
            </w:r>
            <w:r>
              <w:tab/>
              <w:t>Apply the formulas for a geometric series to solve real-world problems.</w:t>
            </w:r>
          </w:p>
          <w:p w14:paraId="138A2181" w14:textId="77777777" w:rsidR="000010D5" w:rsidRDefault="000010D5" w:rsidP="00516C98">
            <w:pPr>
              <w:pStyle w:val="LPO-Objectives2"/>
            </w:pPr>
            <w:r>
              <w:t>12.5.3</w:t>
            </w:r>
            <w:r>
              <w:tab/>
              <w:t>Determine whether an infinite geometric series converges and find its sum if it does.</w:t>
            </w:r>
          </w:p>
        </w:tc>
        <w:tc>
          <w:tcPr>
            <w:tcW w:w="288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353408B6" w14:textId="77777777" w:rsidR="000010D5" w:rsidRDefault="000010D5" w:rsidP="002F3FD8">
            <w:pPr>
              <w:pStyle w:val="LPO-TeacherResourcesnospaceabove"/>
            </w:pPr>
            <w:r>
              <w:t>Activities</w:t>
            </w:r>
          </w:p>
          <w:p w14:paraId="283F0676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Arithmetic &amp; Geometric Series</w:t>
            </w:r>
          </w:p>
          <w:p w14:paraId="14E79644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Repeating Decimals</w:t>
            </w:r>
          </w:p>
          <w:p w14:paraId="137C676D" w14:textId="77777777" w:rsidR="000010D5" w:rsidRDefault="000010D5">
            <w:pPr>
              <w:pStyle w:val="LPO-TeacherResources"/>
            </w:pPr>
            <w:r>
              <w:t>BJU Press Trove</w:t>
            </w:r>
          </w:p>
          <w:p w14:paraId="26988755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PowerPoint presentation: Section 12.5</w:t>
            </w:r>
          </w:p>
          <w:p w14:paraId="448C8D56" w14:textId="77777777" w:rsidR="000010D5" w:rsidRDefault="000010D5">
            <w:pPr>
              <w:pStyle w:val="LPO-TeacherResources"/>
            </w:pPr>
            <w:r>
              <w:t>AfterSchoolHelp.com</w:t>
            </w:r>
          </w:p>
          <w:p w14:paraId="5F1704B1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Geometric Series</w:t>
            </w:r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111BDC16" w14:textId="77777777" w:rsidR="000010D5" w:rsidRDefault="000010D5" w:rsidP="002F3FD8">
            <w:pPr>
              <w:pStyle w:val="LPO-TeacherResourcesnospaceabove"/>
            </w:pPr>
            <w:r>
              <w:t xml:space="preserve">Student </w:t>
            </w:r>
            <w:r w:rsidRPr="002F3FD8">
              <w:t>Edition</w:t>
            </w:r>
          </w:p>
          <w:p w14:paraId="74D6ED0A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Skill Checks</w:t>
            </w:r>
          </w:p>
          <w:p w14:paraId="7450898C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  <w:p w14:paraId="50B9B5DF" w14:textId="77777777" w:rsidR="000010D5" w:rsidRDefault="000010D5">
            <w:pPr>
              <w:pStyle w:val="LPO-TeacherResources"/>
            </w:pPr>
            <w:r>
              <w:t>Teacher Edition</w:t>
            </w:r>
          </w:p>
          <w:p w14:paraId="7F830925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Bell ringer (p. 635)</w:t>
            </w:r>
          </w:p>
        </w:tc>
      </w:tr>
      <w:tr w:rsidR="000010D5" w14:paraId="2D8BCFE9" w14:textId="77777777" w:rsidTr="009902E4">
        <w:trPr>
          <w:cantSplit/>
        </w:trPr>
        <w:tc>
          <w:tcPr>
            <w:tcW w:w="10368" w:type="dxa"/>
            <w:gridSpan w:val="4"/>
          </w:tcPr>
          <w:p w14:paraId="4C1A71C7" w14:textId="77777777" w:rsidR="000010D5" w:rsidRDefault="000010D5">
            <w:pPr>
              <w:pStyle w:val="1LPOs-LPO-Sections"/>
            </w:pPr>
            <w:r>
              <w:t>12.6</w:t>
            </w:r>
            <w:r>
              <w:t> </w:t>
            </w:r>
            <w:r>
              <w:t>Mathematical Induction</w:t>
            </w:r>
          </w:p>
        </w:tc>
      </w:tr>
      <w:tr w:rsidR="006F3D69" w14:paraId="74F8711A" w14:textId="77777777" w:rsidTr="00331935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67B3F7B5" w14:textId="77777777" w:rsidR="000010D5" w:rsidRDefault="000010D5">
            <w:pPr>
              <w:pStyle w:val="1LPOs-LPO-Numbers"/>
            </w:pPr>
            <w:r>
              <w:t>641–45</w:t>
            </w:r>
          </w:p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7E32C154" w14:textId="77777777" w:rsidR="000010D5" w:rsidRDefault="000010D5" w:rsidP="00516C98">
            <w:pPr>
              <w:pStyle w:val="LPO-Objectives2"/>
            </w:pPr>
            <w:r>
              <w:t>12.6.1</w:t>
            </w:r>
            <w:r>
              <w:tab/>
              <w:t>Test whether a proposition is true.</w:t>
            </w:r>
          </w:p>
          <w:p w14:paraId="7C2FA6E7" w14:textId="77777777" w:rsidR="000010D5" w:rsidRDefault="000010D5" w:rsidP="00516C98">
            <w:pPr>
              <w:pStyle w:val="LPO-Objectives2"/>
            </w:pPr>
            <w:r>
              <w:t>12.6.2</w:t>
            </w:r>
            <w:r>
              <w:tab/>
              <w:t>Prove a proposition using the principle of mathematical induction.</w:t>
            </w:r>
          </w:p>
          <w:p w14:paraId="4B22E1A1" w14:textId="77777777" w:rsidR="000010D5" w:rsidRDefault="000010D5" w:rsidP="00516C98">
            <w:pPr>
              <w:pStyle w:val="LPO-Objectives2"/>
            </w:pPr>
            <w:r>
              <w:t>12.6.3</w:t>
            </w:r>
            <w:r>
              <w:tab/>
              <w:t>Use a counterexample to show that a statement is false.</w:t>
            </w:r>
          </w:p>
          <w:p w14:paraId="1436C51E" w14:textId="3FF35EAC" w:rsidR="000010D5" w:rsidRDefault="000010D5" w:rsidP="00516C98">
            <w:pPr>
              <w:pStyle w:val="LPO-Objectives2"/>
            </w:pPr>
            <w:r>
              <w:t>12.6.4</w:t>
            </w:r>
            <w:r>
              <w:tab/>
              <w:t>Formulate a position on the significance of our ability to reason using formal processes such as mathematical induction.</w:t>
            </w:r>
            <w:r>
              <w:br/>
            </w:r>
            <w:r w:rsidR="00B6724D" w:rsidRPr="00B6724D">
              <w:rPr>
                <w:rStyle w:val="BWSicon"/>
              </w:rPr>
              <w:t> BWS </w:t>
            </w:r>
            <w:r>
              <w:t>Reasoning (formulate)</w:t>
            </w:r>
          </w:p>
        </w:tc>
        <w:tc>
          <w:tcPr>
            <w:tcW w:w="288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1434CB65" w14:textId="77777777" w:rsidR="000010D5" w:rsidRDefault="000010D5" w:rsidP="002F3FD8">
            <w:pPr>
              <w:pStyle w:val="LPO-TeacherResourcesnospaceabove"/>
            </w:pPr>
            <w:r>
              <w:t>BJU Press Trove</w:t>
            </w:r>
          </w:p>
          <w:p w14:paraId="486B9DB5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Video: Mathematical Induction</w:t>
            </w:r>
          </w:p>
          <w:p w14:paraId="638E158C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PowerPoint presentation: Section 12.6</w:t>
            </w:r>
          </w:p>
          <w:p w14:paraId="5CDD922B" w14:textId="77777777" w:rsidR="000010D5" w:rsidRDefault="000010D5">
            <w:pPr>
              <w:pStyle w:val="LPO-TeacherResources"/>
            </w:pPr>
            <w:r>
              <w:t>AfterSchoolHelp.com</w:t>
            </w:r>
          </w:p>
          <w:p w14:paraId="3B3D748E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Mathematical Induction</w:t>
            </w:r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3FAD4BDE" w14:textId="77777777" w:rsidR="000010D5" w:rsidRDefault="000010D5" w:rsidP="002F3FD8">
            <w:pPr>
              <w:pStyle w:val="LPO-TeacherResourcesnospaceabove"/>
            </w:pPr>
            <w:r w:rsidRPr="002F3FD8">
              <w:t>Student</w:t>
            </w:r>
            <w:r>
              <w:t xml:space="preserve"> Edition</w:t>
            </w:r>
          </w:p>
          <w:p w14:paraId="76446D25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Skill Checks</w:t>
            </w:r>
          </w:p>
          <w:p w14:paraId="3A1C1B0E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  <w:p w14:paraId="6346B03D" w14:textId="77777777" w:rsidR="000010D5" w:rsidRDefault="000010D5">
            <w:pPr>
              <w:pStyle w:val="LPO-TeacherResources"/>
            </w:pPr>
            <w:r>
              <w:t>Teacher Edition</w:t>
            </w:r>
          </w:p>
          <w:p w14:paraId="29E4114B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Bell ringer (p. 641)</w:t>
            </w:r>
          </w:p>
          <w:p w14:paraId="2D782AC3" w14:textId="77777777" w:rsidR="000010D5" w:rsidRDefault="000010D5">
            <w:pPr>
              <w:pStyle w:val="LPO-TeacherResources"/>
            </w:pPr>
            <w:r>
              <w:t>Assessments</w:t>
            </w:r>
          </w:p>
          <w:p w14:paraId="760D3D60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Quiz 12C (Sections 12.5–12.6)</w:t>
            </w:r>
          </w:p>
        </w:tc>
      </w:tr>
    </w:tbl>
    <w:p w14:paraId="6204E4A5" w14:textId="4A23D3C2" w:rsidR="008B5172" w:rsidRDefault="008B5172"/>
    <w:p w14:paraId="5B7F9124" w14:textId="77777777" w:rsidR="008B5172" w:rsidRDefault="008B5172">
      <w:r>
        <w:br w:type="page"/>
      </w:r>
    </w:p>
    <w:tbl>
      <w:tblPr>
        <w:tblStyle w:val="DefaultTable"/>
        <w:tblW w:w="1036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29" w:type="dxa"/>
          <w:left w:w="86" w:type="dxa"/>
          <w:bottom w:w="29" w:type="dxa"/>
          <w:right w:w="86" w:type="dxa"/>
        </w:tblCellMar>
        <w:tblLook w:val="0000" w:firstRow="0" w:lastRow="0" w:firstColumn="0" w:lastColumn="0" w:noHBand="0" w:noVBand="0"/>
      </w:tblPr>
      <w:tblGrid>
        <w:gridCol w:w="1165"/>
        <w:gridCol w:w="4050"/>
        <w:gridCol w:w="2880"/>
        <w:gridCol w:w="2273"/>
      </w:tblGrid>
      <w:tr w:rsidR="008B5172" w14:paraId="664E399B" w14:textId="77777777" w:rsidTr="00E37A16">
        <w:trPr>
          <w:cantSplit/>
        </w:trPr>
        <w:tc>
          <w:tcPr>
            <w:tcW w:w="1165" w:type="dxa"/>
          </w:tcPr>
          <w:p w14:paraId="72CF0101" w14:textId="77777777" w:rsidR="008B5172" w:rsidRDefault="008B5172" w:rsidP="00E37A16">
            <w:pPr>
              <w:pStyle w:val="1LPOs-LPO-SourceHeading"/>
            </w:pPr>
            <w:r>
              <w:lastRenderedPageBreak/>
              <w:t>Pages</w:t>
            </w:r>
          </w:p>
        </w:tc>
        <w:tc>
          <w:tcPr>
            <w:tcW w:w="4050" w:type="dxa"/>
          </w:tcPr>
          <w:p w14:paraId="0A6675A2" w14:textId="77777777" w:rsidR="008B5172" w:rsidRDefault="008B5172" w:rsidP="00E37A16">
            <w:pPr>
              <w:pStyle w:val="1LPOs-LPO-SourceHeading"/>
            </w:pPr>
            <w:r>
              <w:t>Objectives</w:t>
            </w:r>
          </w:p>
        </w:tc>
        <w:tc>
          <w:tcPr>
            <w:tcW w:w="2880" w:type="dxa"/>
          </w:tcPr>
          <w:p w14:paraId="17BB7B7B" w14:textId="77777777" w:rsidR="008B5172" w:rsidRDefault="008B5172" w:rsidP="00E37A16">
            <w:pPr>
              <w:pStyle w:val="1LPOs-LPO-SourceHeading"/>
            </w:pPr>
            <w:r>
              <w:t>Resources</w:t>
            </w:r>
          </w:p>
        </w:tc>
        <w:tc>
          <w:tcPr>
            <w:tcW w:w="2273" w:type="dxa"/>
          </w:tcPr>
          <w:p w14:paraId="0E7CD6EF" w14:textId="77777777" w:rsidR="008B5172" w:rsidRDefault="008B5172" w:rsidP="00E37A16">
            <w:pPr>
              <w:pStyle w:val="1LPOs-LPO-SourceHeading"/>
            </w:pPr>
            <w:r>
              <w:t>Assessments</w:t>
            </w:r>
          </w:p>
        </w:tc>
      </w:tr>
      <w:tr w:rsidR="000010D5" w14:paraId="004F43E3" w14:textId="77777777" w:rsidTr="009902E4">
        <w:trPr>
          <w:cantSplit/>
        </w:trPr>
        <w:tc>
          <w:tcPr>
            <w:tcW w:w="10368" w:type="dxa"/>
            <w:gridSpan w:val="4"/>
          </w:tcPr>
          <w:p w14:paraId="7A17DB91" w14:textId="77777777" w:rsidR="000010D5" w:rsidRDefault="000010D5">
            <w:pPr>
              <w:pStyle w:val="1LPOs-LPO-Sections"/>
            </w:pPr>
            <w:r>
              <w:t>Application Problems—Debt Management</w:t>
            </w:r>
          </w:p>
        </w:tc>
      </w:tr>
      <w:tr w:rsidR="006F3D69" w14:paraId="5090C8E3" w14:textId="77777777" w:rsidTr="00331935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7BEC18D4" w14:textId="77777777" w:rsidR="000010D5" w:rsidRDefault="000010D5">
            <w:pPr>
              <w:pStyle w:val="1LPOs-LPO-Numbers"/>
            </w:pPr>
            <w:r>
              <w:t>646–47</w:t>
            </w:r>
          </w:p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2B817428" w14:textId="2FC42DD9" w:rsidR="000010D5" w:rsidRDefault="000010D5" w:rsidP="00516C98">
            <w:pPr>
              <w:pStyle w:val="LPO-ObjectivesBiggerindent2"/>
            </w:pPr>
            <w:r>
              <w:t>12.AP.1</w:t>
            </w:r>
            <w:r>
              <w:tab/>
              <w:t>Investigate the advantages of increasing monthly payments and obtaining a good interest rate.</w:t>
            </w:r>
          </w:p>
          <w:p w14:paraId="2051DD0D" w14:textId="141FB2BB" w:rsidR="000010D5" w:rsidRDefault="000010D5" w:rsidP="00516C98">
            <w:pPr>
              <w:pStyle w:val="LPO-ObjectivesBiggerindent2"/>
            </w:pPr>
            <w:r>
              <w:t>12.AP.2</w:t>
            </w:r>
            <w:r>
              <w:tab/>
              <w:t>Apply biblical principles to make wise financial decisions.</w:t>
            </w:r>
            <w:r>
              <w:br/>
            </w:r>
            <w:r w:rsidR="00B6724D" w:rsidRPr="00B6724D">
              <w:rPr>
                <w:rStyle w:val="BWSicon"/>
              </w:rPr>
              <w:t> BWS </w:t>
            </w:r>
            <w:r>
              <w:t>Reasoning (apply)</w:t>
            </w:r>
          </w:p>
        </w:tc>
        <w:tc>
          <w:tcPr>
            <w:tcW w:w="288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7F9A103D" w14:textId="77777777" w:rsidR="000010D5" w:rsidRDefault="000010D5"/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546DF02A" w14:textId="77777777" w:rsidR="000010D5" w:rsidRDefault="000010D5" w:rsidP="002F3FD8">
            <w:pPr>
              <w:pStyle w:val="LPO-TeacherResourcesnospaceabove"/>
            </w:pPr>
            <w:r w:rsidRPr="002F3FD8">
              <w:t>Student</w:t>
            </w:r>
            <w:r>
              <w:t xml:space="preserve"> Edition</w:t>
            </w:r>
          </w:p>
          <w:p w14:paraId="18A36CC7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Exercises</w:t>
            </w:r>
          </w:p>
        </w:tc>
      </w:tr>
      <w:tr w:rsidR="000010D5" w14:paraId="4DA76D29" w14:textId="77777777" w:rsidTr="009902E4">
        <w:trPr>
          <w:cantSplit/>
        </w:trPr>
        <w:tc>
          <w:tcPr>
            <w:tcW w:w="10368" w:type="dxa"/>
            <w:gridSpan w:val="4"/>
          </w:tcPr>
          <w:p w14:paraId="5D7787F3" w14:textId="77777777" w:rsidR="000010D5" w:rsidRDefault="000010D5">
            <w:pPr>
              <w:pStyle w:val="1LPOs-LPO-Sections"/>
            </w:pPr>
            <w:r>
              <w:t>Chapter 12 Review</w:t>
            </w:r>
          </w:p>
        </w:tc>
      </w:tr>
      <w:tr w:rsidR="006F3D69" w14:paraId="51CE3511" w14:textId="77777777" w:rsidTr="00331935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2B13AFB6" w14:textId="77777777" w:rsidR="000010D5" w:rsidRDefault="000010D5">
            <w:pPr>
              <w:pStyle w:val="1LPOs-LPO-Numbers"/>
            </w:pPr>
            <w:r>
              <w:t>648–51</w:t>
            </w:r>
          </w:p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2D48AF96" w14:textId="77777777" w:rsidR="000010D5" w:rsidRPr="002F3FD8" w:rsidRDefault="000010D5" w:rsidP="002F3FD8">
            <w:pPr>
              <w:pStyle w:val="1LPOs-LPO-Objectivesleftaligned"/>
            </w:pPr>
            <w:r w:rsidRPr="002F3FD8">
              <w:rPr>
                <w:rStyle w:val="semibold"/>
              </w:rPr>
              <w:t>Review</w:t>
            </w:r>
            <w:r w:rsidRPr="002F3FD8">
              <w:t xml:space="preserve"> the skills and concepts taught in Chapter 12.</w:t>
            </w:r>
          </w:p>
        </w:tc>
        <w:tc>
          <w:tcPr>
            <w:tcW w:w="288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5884D87F" w14:textId="77777777" w:rsidR="000010D5" w:rsidRDefault="000010D5" w:rsidP="002F3FD8">
            <w:pPr>
              <w:pStyle w:val="LPO-TeacherResourcesnospaceabove"/>
            </w:pPr>
            <w:r w:rsidRPr="002F3FD8">
              <w:t>Activities</w:t>
            </w:r>
          </w:p>
          <w:p w14:paraId="7B725327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Chapter 12 Review</w:t>
            </w:r>
          </w:p>
          <w:p w14:paraId="6BED0942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Cumulative Review 12</w:t>
            </w:r>
          </w:p>
          <w:p w14:paraId="7F89202F" w14:textId="77777777" w:rsidR="000010D5" w:rsidRDefault="000010D5">
            <w:pPr>
              <w:pStyle w:val="LPO-TeacherResources"/>
            </w:pPr>
            <w:r>
              <w:t>BJU Press Trove</w:t>
            </w:r>
          </w:p>
          <w:p w14:paraId="4AA4AAFA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 xml:space="preserve">Game: </w:t>
            </w:r>
            <w:proofErr w:type="spellStart"/>
            <w:r>
              <w:t>Mathardy</w:t>
            </w:r>
            <w:proofErr w:type="spellEnd"/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2A40150F" w14:textId="77777777" w:rsidR="000010D5" w:rsidRDefault="000010D5" w:rsidP="002F3FD8">
            <w:pPr>
              <w:pStyle w:val="LPO-TeacherResourcesnospaceabove"/>
            </w:pPr>
            <w:r w:rsidRPr="002F3FD8">
              <w:t>Student</w:t>
            </w:r>
            <w:r>
              <w:t xml:space="preserve"> Edition</w:t>
            </w:r>
          </w:p>
          <w:p w14:paraId="7774AAED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Chapter 12 Review exercises</w:t>
            </w:r>
          </w:p>
        </w:tc>
      </w:tr>
      <w:tr w:rsidR="000010D5" w14:paraId="3BE35559" w14:textId="77777777" w:rsidTr="009902E4">
        <w:trPr>
          <w:cantSplit/>
        </w:trPr>
        <w:tc>
          <w:tcPr>
            <w:tcW w:w="10368" w:type="dxa"/>
            <w:gridSpan w:val="4"/>
          </w:tcPr>
          <w:p w14:paraId="6ED6A776" w14:textId="77777777" w:rsidR="000010D5" w:rsidRDefault="000010D5">
            <w:pPr>
              <w:pStyle w:val="1LPOs-LPO-Sections"/>
            </w:pPr>
            <w:r>
              <w:t>Chapter 12 Test</w:t>
            </w:r>
          </w:p>
        </w:tc>
      </w:tr>
      <w:tr w:rsidR="006F3D69" w14:paraId="6B6B0C7B" w14:textId="77777777" w:rsidTr="00331935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1B4E1E5C" w14:textId="77777777" w:rsidR="000010D5" w:rsidRDefault="000010D5"/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1EEF7FE6" w14:textId="77777777" w:rsidR="000010D5" w:rsidRPr="002F3FD8" w:rsidRDefault="000010D5" w:rsidP="002F3FD8">
            <w:pPr>
              <w:pStyle w:val="1LPOs-LPO-Objectivesleftaligned"/>
            </w:pPr>
            <w:r w:rsidRPr="002F3FD8">
              <w:rPr>
                <w:rStyle w:val="semibold"/>
              </w:rPr>
              <w:t>Demonstrate</w:t>
            </w:r>
            <w:r w:rsidRPr="002F3FD8">
              <w:t xml:space="preserve"> mastery of the skills and concepts taught in Chapter 12.</w:t>
            </w:r>
          </w:p>
        </w:tc>
        <w:tc>
          <w:tcPr>
            <w:tcW w:w="288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650A512D" w14:textId="77777777" w:rsidR="000010D5" w:rsidRDefault="000010D5"/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57D91525" w14:textId="77777777" w:rsidR="000010D5" w:rsidRDefault="000010D5" w:rsidP="002F3FD8">
            <w:pPr>
              <w:pStyle w:val="LPO-TeacherResourcesnospaceabove"/>
            </w:pPr>
            <w:r>
              <w:t>Assessments</w:t>
            </w:r>
          </w:p>
          <w:p w14:paraId="3E0D1890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Chapter 12 Test</w:t>
            </w:r>
          </w:p>
          <w:p w14:paraId="17742A46" w14:textId="77777777" w:rsidR="000010D5" w:rsidRDefault="000010D5">
            <w:pPr>
              <w:pStyle w:val="LPO-TeacherResources"/>
            </w:pPr>
            <w:r>
              <w:t>BJU Press Trove</w:t>
            </w:r>
          </w:p>
          <w:p w14:paraId="5E8690BA" w14:textId="77777777" w:rsidR="000010D5" w:rsidRDefault="000010D5">
            <w:pPr>
              <w:pStyle w:val="LPO-TeacherResourcesBulleted"/>
              <w:tabs>
                <w:tab w:val="num" w:pos="270"/>
              </w:tabs>
            </w:pPr>
            <w:r>
              <w:t>Chapter 12 test bank</w:t>
            </w:r>
          </w:p>
        </w:tc>
      </w:tr>
    </w:tbl>
    <w:p w14:paraId="47EFFFD9" w14:textId="19552973" w:rsidR="008B5172" w:rsidRDefault="008B5172"/>
    <w:p w14:paraId="7323D1DA" w14:textId="77777777" w:rsidR="008B5172" w:rsidRDefault="008B5172">
      <w:r>
        <w:br w:type="page"/>
      </w:r>
    </w:p>
    <w:p w14:paraId="411F3EB5" w14:textId="77777777" w:rsidR="008B5172" w:rsidRDefault="008B5172" w:rsidP="008B5172">
      <w:pPr>
        <w:pStyle w:val="Chapters"/>
      </w:pPr>
      <w:r>
        <w:lastRenderedPageBreak/>
        <w:t>Chapter 13: Probability &amp; Statistics</w:t>
      </w:r>
    </w:p>
    <w:tbl>
      <w:tblPr>
        <w:tblStyle w:val="DefaultTable"/>
        <w:tblW w:w="1036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29" w:type="dxa"/>
          <w:left w:w="86" w:type="dxa"/>
          <w:bottom w:w="29" w:type="dxa"/>
          <w:right w:w="86" w:type="dxa"/>
        </w:tblCellMar>
        <w:tblLook w:val="0020" w:firstRow="1" w:lastRow="0" w:firstColumn="0" w:lastColumn="0" w:noHBand="0" w:noVBand="0"/>
      </w:tblPr>
      <w:tblGrid>
        <w:gridCol w:w="1165"/>
        <w:gridCol w:w="4050"/>
        <w:gridCol w:w="2880"/>
        <w:gridCol w:w="2273"/>
      </w:tblGrid>
      <w:tr w:rsidR="006F3D69" w14:paraId="32A1CDE7" w14:textId="77777777" w:rsidTr="00331935">
        <w:trPr>
          <w:cantSplit/>
        </w:trPr>
        <w:tc>
          <w:tcPr>
            <w:tcW w:w="1165" w:type="dxa"/>
          </w:tcPr>
          <w:p w14:paraId="369493B1" w14:textId="77777777" w:rsidR="000010D5" w:rsidRDefault="000010D5">
            <w:pPr>
              <w:pStyle w:val="1LPOs-LPO-SourceHeading"/>
            </w:pPr>
            <w:r>
              <w:t>Pages</w:t>
            </w:r>
          </w:p>
        </w:tc>
        <w:tc>
          <w:tcPr>
            <w:tcW w:w="4050" w:type="dxa"/>
          </w:tcPr>
          <w:p w14:paraId="7CF2CC88" w14:textId="77777777" w:rsidR="000010D5" w:rsidRDefault="000010D5">
            <w:pPr>
              <w:pStyle w:val="1LPOs-LPO-SourceHeading"/>
            </w:pPr>
            <w:r>
              <w:t>Objectives</w:t>
            </w:r>
          </w:p>
        </w:tc>
        <w:tc>
          <w:tcPr>
            <w:tcW w:w="2880" w:type="dxa"/>
          </w:tcPr>
          <w:p w14:paraId="099D7871" w14:textId="77777777" w:rsidR="000010D5" w:rsidRDefault="000010D5">
            <w:pPr>
              <w:pStyle w:val="1LPOs-LPO-SourceHeading"/>
            </w:pPr>
            <w:r>
              <w:t>Resources</w:t>
            </w:r>
          </w:p>
        </w:tc>
        <w:tc>
          <w:tcPr>
            <w:tcW w:w="2273" w:type="dxa"/>
          </w:tcPr>
          <w:p w14:paraId="79224444" w14:textId="77777777" w:rsidR="000010D5" w:rsidRDefault="000010D5">
            <w:pPr>
              <w:pStyle w:val="1LPOs-LPO-SourceHeading"/>
            </w:pPr>
            <w:r>
              <w:t>Assessments</w:t>
            </w:r>
          </w:p>
        </w:tc>
      </w:tr>
      <w:tr w:rsidR="000010D5" w14:paraId="2F979299" w14:textId="77777777" w:rsidTr="009902E4">
        <w:trPr>
          <w:cantSplit/>
        </w:trPr>
        <w:tc>
          <w:tcPr>
            <w:tcW w:w="10368" w:type="dxa"/>
            <w:gridSpan w:val="4"/>
          </w:tcPr>
          <w:p w14:paraId="0464F1A9" w14:textId="77777777" w:rsidR="000010D5" w:rsidRDefault="000010D5">
            <w:pPr>
              <w:pStyle w:val="1LPOs-LPO-Sections"/>
            </w:pPr>
            <w:r>
              <w:t>13.1</w:t>
            </w:r>
            <w:r>
              <w:t> </w:t>
            </w:r>
            <w:r>
              <w:t>Counting Principles</w:t>
            </w:r>
          </w:p>
        </w:tc>
      </w:tr>
      <w:tr w:rsidR="006F3D69" w14:paraId="057655AD" w14:textId="77777777" w:rsidTr="00331935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64DFC5E1" w14:textId="77777777" w:rsidR="000010D5" w:rsidRDefault="000010D5">
            <w:pPr>
              <w:pStyle w:val="1LPOs-LPO-Numbers"/>
            </w:pPr>
            <w:r>
              <w:t>654–59</w:t>
            </w:r>
          </w:p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77B741D2" w14:textId="77777777" w:rsidR="000010D5" w:rsidRDefault="000010D5" w:rsidP="00516C98">
            <w:pPr>
              <w:pStyle w:val="LPO-Objectives2"/>
            </w:pPr>
            <w:r>
              <w:t>13.1.1</w:t>
            </w:r>
            <w:r>
              <w:tab/>
              <w:t>Apply the Fundamental Counting Principle to solve problems.</w:t>
            </w:r>
          </w:p>
          <w:p w14:paraId="4C650382" w14:textId="77777777" w:rsidR="000010D5" w:rsidRDefault="000010D5" w:rsidP="00516C98">
            <w:pPr>
              <w:pStyle w:val="LPO-Objectives2"/>
            </w:pPr>
            <w:r>
              <w:t>13.1.2</w:t>
            </w:r>
            <w:r>
              <w:tab/>
              <w:t>Define factorials, permutations, and combinations.</w:t>
            </w:r>
          </w:p>
          <w:p w14:paraId="5A44738F" w14:textId="77777777" w:rsidR="000010D5" w:rsidRDefault="000010D5" w:rsidP="00516C98">
            <w:pPr>
              <w:pStyle w:val="LPO-Objectives2"/>
            </w:pPr>
            <w:r>
              <w:t>13.1.3</w:t>
            </w:r>
            <w:r>
              <w:tab/>
              <w:t>Calculate factorials, permutations, and combinations.</w:t>
            </w:r>
          </w:p>
          <w:p w14:paraId="0F120CEB" w14:textId="77777777" w:rsidR="000010D5" w:rsidRDefault="000010D5" w:rsidP="00516C98">
            <w:pPr>
              <w:pStyle w:val="LPO-Objectives2"/>
            </w:pPr>
            <w:r>
              <w:t>13.1.4</w:t>
            </w:r>
            <w:r>
              <w:tab/>
              <w:t>Solve real-world problems using permutations and combinations.</w:t>
            </w:r>
          </w:p>
          <w:p w14:paraId="4286504A" w14:textId="217DC55D" w:rsidR="000010D5" w:rsidRDefault="000010D5" w:rsidP="00516C98">
            <w:pPr>
              <w:pStyle w:val="LPO-Objectives2"/>
            </w:pPr>
            <w:r>
              <w:t>13.1.5</w:t>
            </w:r>
            <w:r>
              <w:tab/>
              <w:t>Explain how counting principles can help us better protect people’s personal information.</w:t>
            </w:r>
            <w:r>
              <w:br/>
            </w:r>
            <w:r w:rsidR="00B6724D" w:rsidRPr="00B6724D">
              <w:rPr>
                <w:rStyle w:val="BWSicon"/>
              </w:rPr>
              <w:t> BWS </w:t>
            </w:r>
            <w:r>
              <w:t>Ethics (recall)</w:t>
            </w:r>
          </w:p>
        </w:tc>
        <w:tc>
          <w:tcPr>
            <w:tcW w:w="288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35C2F436" w14:textId="77777777" w:rsidR="000010D5" w:rsidRDefault="000010D5" w:rsidP="002F3FD8">
            <w:pPr>
              <w:pStyle w:val="LPO-TeacherResourcesnospaceabove"/>
            </w:pPr>
            <w:r w:rsidRPr="002F3FD8">
              <w:t>Activities</w:t>
            </w:r>
          </w:p>
          <w:p w14:paraId="131F807B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Counting Principles</w:t>
            </w:r>
          </w:p>
          <w:p w14:paraId="3A909F63" w14:textId="77777777" w:rsidR="000010D5" w:rsidRDefault="000010D5">
            <w:pPr>
              <w:pStyle w:val="LPO-TeacherResources"/>
            </w:pPr>
            <w:r>
              <w:t>BJU Press Trove*</w:t>
            </w:r>
          </w:p>
          <w:p w14:paraId="593F755A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Video: Math Knowledge</w:t>
            </w:r>
          </w:p>
          <w:p w14:paraId="7285D61C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PowerPoint presentation: Section 13.1</w:t>
            </w:r>
          </w:p>
          <w:p w14:paraId="1373D6E7" w14:textId="77777777" w:rsidR="000010D5" w:rsidRDefault="000010D5">
            <w:pPr>
              <w:pStyle w:val="LPO-TeacherResources"/>
            </w:pPr>
            <w:r>
              <w:t>AfterSchoolHelp.com</w:t>
            </w:r>
          </w:p>
          <w:p w14:paraId="5E081097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Counting Principles</w:t>
            </w:r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7671654B" w14:textId="77777777" w:rsidR="000010D5" w:rsidRDefault="000010D5" w:rsidP="002F3FD8">
            <w:pPr>
              <w:pStyle w:val="LPO-TeacherResourcesnospaceabove"/>
            </w:pPr>
            <w:r w:rsidRPr="002F3FD8">
              <w:t>Student</w:t>
            </w:r>
            <w:r>
              <w:t xml:space="preserve"> Edition</w:t>
            </w:r>
          </w:p>
          <w:p w14:paraId="7747D26C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kill Checks</w:t>
            </w:r>
          </w:p>
          <w:p w14:paraId="196073E5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ercises</w:t>
            </w:r>
          </w:p>
          <w:p w14:paraId="244AD902" w14:textId="77777777" w:rsidR="000010D5" w:rsidRDefault="000010D5">
            <w:pPr>
              <w:pStyle w:val="LPO-TeacherResources"/>
            </w:pPr>
            <w:r>
              <w:t>Teacher Edition</w:t>
            </w:r>
          </w:p>
          <w:p w14:paraId="6673D9C5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Bell ringer (p. 654)</w:t>
            </w:r>
          </w:p>
        </w:tc>
      </w:tr>
      <w:tr w:rsidR="000010D5" w14:paraId="480C21FC" w14:textId="77777777" w:rsidTr="009902E4">
        <w:trPr>
          <w:cantSplit/>
        </w:trPr>
        <w:tc>
          <w:tcPr>
            <w:tcW w:w="10368" w:type="dxa"/>
            <w:gridSpan w:val="4"/>
          </w:tcPr>
          <w:p w14:paraId="27C19209" w14:textId="77777777" w:rsidR="000010D5" w:rsidRDefault="000010D5">
            <w:pPr>
              <w:pStyle w:val="1LPOs-LPO-Sections"/>
            </w:pPr>
            <w:r>
              <w:t>13.2</w:t>
            </w:r>
            <w:r>
              <w:t> </w:t>
            </w:r>
            <w:r>
              <w:t>Basic Probability</w:t>
            </w:r>
          </w:p>
        </w:tc>
      </w:tr>
      <w:tr w:rsidR="006F3D69" w14:paraId="142DC2FF" w14:textId="77777777" w:rsidTr="00331935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14809BAA" w14:textId="77777777" w:rsidR="000010D5" w:rsidRDefault="000010D5">
            <w:pPr>
              <w:pStyle w:val="1LPOs-LPO-Numbers"/>
            </w:pPr>
            <w:r>
              <w:t>660–65</w:t>
            </w:r>
          </w:p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24E07771" w14:textId="77777777" w:rsidR="000010D5" w:rsidRPr="00516C98" w:rsidRDefault="000010D5" w:rsidP="00516C98">
            <w:pPr>
              <w:pStyle w:val="LPO-Objectives2"/>
            </w:pPr>
            <w:r>
              <w:t>13.2.1</w:t>
            </w:r>
            <w:r>
              <w:tab/>
            </w:r>
            <w:r w:rsidRPr="00516C98">
              <w:t>Distinguish between theoretical and experimental probability.</w:t>
            </w:r>
          </w:p>
          <w:p w14:paraId="5252E3BF" w14:textId="77777777" w:rsidR="000010D5" w:rsidRPr="00516C98" w:rsidRDefault="000010D5" w:rsidP="00516C98">
            <w:pPr>
              <w:pStyle w:val="LPO-Objectives2"/>
            </w:pPr>
            <w:r w:rsidRPr="00516C98">
              <w:t>13.2.2</w:t>
            </w:r>
            <w:r w:rsidRPr="00516C98">
              <w:tab/>
              <w:t>Calculate theoretical probabilities.</w:t>
            </w:r>
          </w:p>
          <w:p w14:paraId="50F7EAFB" w14:textId="77777777" w:rsidR="000010D5" w:rsidRDefault="000010D5" w:rsidP="00516C98">
            <w:pPr>
              <w:pStyle w:val="LPO-Objectives2"/>
            </w:pPr>
            <w:r w:rsidRPr="00516C98">
              <w:t>13.2.3</w:t>
            </w:r>
            <w:r w:rsidRPr="00516C98">
              <w:tab/>
              <w:t>Calculate</w:t>
            </w:r>
            <w:r>
              <w:t xml:space="preserve"> experimental probabilities.</w:t>
            </w:r>
          </w:p>
        </w:tc>
        <w:tc>
          <w:tcPr>
            <w:tcW w:w="288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51FE7BCB" w14:textId="77777777" w:rsidR="000010D5" w:rsidRDefault="000010D5" w:rsidP="002F3FD8">
            <w:pPr>
              <w:pStyle w:val="LPO-TeacherResourcesnospaceabove"/>
            </w:pPr>
            <w:r w:rsidRPr="002F3FD8">
              <w:t>Activities</w:t>
            </w:r>
          </w:p>
          <w:p w14:paraId="2AE00811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Theoretical Probabilities</w:t>
            </w:r>
          </w:p>
          <w:p w14:paraId="6FA24E89" w14:textId="77777777" w:rsidR="000010D5" w:rsidRDefault="000010D5">
            <w:pPr>
              <w:pStyle w:val="LPO-TeacherResources"/>
            </w:pPr>
            <w:r>
              <w:t>BJU Press Trove</w:t>
            </w:r>
          </w:p>
          <w:p w14:paraId="40ABE038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PowerPoint presentation: Section 13.2</w:t>
            </w:r>
          </w:p>
          <w:p w14:paraId="1CC5A754" w14:textId="77777777" w:rsidR="000010D5" w:rsidRDefault="000010D5">
            <w:pPr>
              <w:pStyle w:val="LPO-TeacherResources"/>
            </w:pPr>
            <w:r>
              <w:t>AfterSchoolHelp.com</w:t>
            </w:r>
          </w:p>
          <w:p w14:paraId="65B0F2F7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Basic Probability</w:t>
            </w:r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5065E970" w14:textId="77777777" w:rsidR="000010D5" w:rsidRDefault="000010D5" w:rsidP="002F3FD8">
            <w:pPr>
              <w:pStyle w:val="LPO-TeacherResourcesnospaceabove"/>
            </w:pPr>
            <w:r w:rsidRPr="002F3FD8">
              <w:t>Student</w:t>
            </w:r>
            <w:r>
              <w:t xml:space="preserve"> Edition</w:t>
            </w:r>
          </w:p>
          <w:p w14:paraId="70B94341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kill Checks</w:t>
            </w:r>
          </w:p>
          <w:p w14:paraId="0E55FF17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ercises</w:t>
            </w:r>
          </w:p>
          <w:p w14:paraId="1427CD2E" w14:textId="77777777" w:rsidR="000010D5" w:rsidRDefault="000010D5">
            <w:pPr>
              <w:pStyle w:val="LPO-TeacherResources"/>
            </w:pPr>
            <w:r>
              <w:t>Teacher Edition</w:t>
            </w:r>
          </w:p>
          <w:p w14:paraId="55F71D8D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Bell ringer (p. 660)</w:t>
            </w:r>
          </w:p>
          <w:p w14:paraId="04357AC6" w14:textId="77777777" w:rsidR="000010D5" w:rsidRDefault="000010D5">
            <w:pPr>
              <w:pStyle w:val="LPO-TeacherResources"/>
            </w:pPr>
            <w:r>
              <w:t>Assessments</w:t>
            </w:r>
          </w:p>
          <w:p w14:paraId="12B3BB86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Quiz 13A (Sections 13.1–13.2)</w:t>
            </w:r>
          </w:p>
        </w:tc>
      </w:tr>
      <w:tr w:rsidR="000010D5" w14:paraId="513A8F6B" w14:textId="77777777" w:rsidTr="009902E4">
        <w:trPr>
          <w:cantSplit/>
        </w:trPr>
        <w:tc>
          <w:tcPr>
            <w:tcW w:w="10368" w:type="dxa"/>
            <w:gridSpan w:val="4"/>
          </w:tcPr>
          <w:p w14:paraId="3A9E76C5" w14:textId="77777777" w:rsidR="000010D5" w:rsidRDefault="000010D5">
            <w:pPr>
              <w:pStyle w:val="1LPOs-LPO-Sections"/>
            </w:pPr>
            <w:r>
              <w:t>13.3</w:t>
            </w:r>
            <w:r>
              <w:t> </w:t>
            </w:r>
            <w:r>
              <w:t>Compound Events</w:t>
            </w:r>
          </w:p>
          <w:p w14:paraId="6C3F3E01" w14:textId="77777777" w:rsidR="000010D5" w:rsidRDefault="000010D5" w:rsidP="00900644">
            <w:pPr>
              <w:pStyle w:val="Days"/>
            </w:pPr>
            <w:r>
              <w:t>(2 days)</w:t>
            </w:r>
          </w:p>
        </w:tc>
      </w:tr>
      <w:tr w:rsidR="006F3D69" w14:paraId="003F20D8" w14:textId="77777777" w:rsidTr="00331935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4E9CDAA8" w14:textId="77777777" w:rsidR="000010D5" w:rsidRDefault="000010D5">
            <w:pPr>
              <w:pStyle w:val="1LPOs-LPO-Numbers"/>
            </w:pPr>
            <w:r>
              <w:t>666–71</w:t>
            </w:r>
          </w:p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727D3040" w14:textId="77777777" w:rsidR="000010D5" w:rsidRPr="00516C98" w:rsidRDefault="000010D5" w:rsidP="00516C98">
            <w:pPr>
              <w:pStyle w:val="LPO-Objectives2"/>
            </w:pPr>
            <w:r>
              <w:t>13.3.1</w:t>
            </w:r>
            <w:r>
              <w:tab/>
            </w:r>
            <w:r w:rsidRPr="00516C98">
              <w:t>Determine whether 2 events are independent or dependent.</w:t>
            </w:r>
          </w:p>
          <w:p w14:paraId="47B1038E" w14:textId="77777777" w:rsidR="000010D5" w:rsidRPr="00516C98" w:rsidRDefault="000010D5" w:rsidP="00516C98">
            <w:pPr>
              <w:pStyle w:val="LPO-Objectives2"/>
            </w:pPr>
            <w:r w:rsidRPr="00516C98">
              <w:t>13.3.2</w:t>
            </w:r>
            <w:r w:rsidRPr="00516C98">
              <w:tab/>
              <w:t>Determine whether 2 events are inclusive or mutually exclusive.</w:t>
            </w:r>
          </w:p>
          <w:p w14:paraId="6CE2459C" w14:textId="77777777" w:rsidR="000010D5" w:rsidRPr="00516C98" w:rsidRDefault="000010D5" w:rsidP="00516C98">
            <w:pPr>
              <w:pStyle w:val="LPO-Objectives2"/>
            </w:pPr>
            <w:r w:rsidRPr="00516C98">
              <w:t>13.3.3</w:t>
            </w:r>
            <w:r w:rsidRPr="00516C98">
              <w:tab/>
              <w:t>Calculate the probability of compound events.</w:t>
            </w:r>
          </w:p>
          <w:p w14:paraId="3F956882" w14:textId="77777777" w:rsidR="000010D5" w:rsidRDefault="000010D5" w:rsidP="00516C98">
            <w:pPr>
              <w:pStyle w:val="LPO-Objectives2"/>
            </w:pPr>
            <w:r w:rsidRPr="00516C98">
              <w:t>13.3.4</w:t>
            </w:r>
            <w:r w:rsidRPr="00516C98">
              <w:tab/>
              <w:t>Calculate</w:t>
            </w:r>
            <w:r>
              <w:t xml:space="preserve"> probabilities by using two-way tables.</w:t>
            </w:r>
          </w:p>
        </w:tc>
        <w:tc>
          <w:tcPr>
            <w:tcW w:w="288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61D72036" w14:textId="77777777" w:rsidR="000010D5" w:rsidRDefault="000010D5" w:rsidP="002F3FD8">
            <w:pPr>
              <w:pStyle w:val="LPO-TeacherResourcesnospaceabove"/>
            </w:pPr>
            <w:r w:rsidRPr="002F3FD8">
              <w:t>Activities</w:t>
            </w:r>
          </w:p>
          <w:p w14:paraId="14FBA16B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Compound Events</w:t>
            </w:r>
          </w:p>
          <w:p w14:paraId="146C4BA2" w14:textId="77777777" w:rsidR="000010D5" w:rsidRDefault="000010D5">
            <w:pPr>
              <w:pStyle w:val="LPO-TeacherResources"/>
            </w:pPr>
            <w:r>
              <w:t>BJU Press Trove</w:t>
            </w:r>
          </w:p>
          <w:p w14:paraId="199E3D73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Video: Seatbelt Safety</w:t>
            </w:r>
          </w:p>
          <w:p w14:paraId="66A83613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PowerPoint presentation: Section 13.3</w:t>
            </w:r>
          </w:p>
          <w:p w14:paraId="5E2F53D0" w14:textId="77777777" w:rsidR="000010D5" w:rsidRDefault="000010D5">
            <w:pPr>
              <w:pStyle w:val="LPO-TeacherResources"/>
            </w:pPr>
            <w:r>
              <w:t>AfterSchoolHelp.com</w:t>
            </w:r>
          </w:p>
          <w:p w14:paraId="58AF3564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Compound Events</w:t>
            </w:r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54A02D92" w14:textId="77777777" w:rsidR="000010D5" w:rsidRDefault="000010D5" w:rsidP="002F3FD8">
            <w:pPr>
              <w:pStyle w:val="LPO-TeacherResourcesnospaceabove"/>
            </w:pPr>
            <w:r>
              <w:t>Student Edition</w:t>
            </w:r>
          </w:p>
          <w:p w14:paraId="200117A0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kill Checks</w:t>
            </w:r>
          </w:p>
          <w:p w14:paraId="64F429F1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ercises</w:t>
            </w:r>
          </w:p>
          <w:p w14:paraId="05F9F412" w14:textId="77777777" w:rsidR="000010D5" w:rsidRDefault="000010D5">
            <w:pPr>
              <w:pStyle w:val="LPO-TeacherResources"/>
            </w:pPr>
            <w:r>
              <w:t>Teacher Edition</w:t>
            </w:r>
          </w:p>
          <w:p w14:paraId="61151122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Bell ringer (p. 666)</w:t>
            </w:r>
          </w:p>
        </w:tc>
      </w:tr>
    </w:tbl>
    <w:p w14:paraId="18EBB0BE" w14:textId="77777777" w:rsidR="008B5172" w:rsidRDefault="008B5172" w:rsidP="008B5172">
      <w:pPr>
        <w:pStyle w:val="LPONEW-Disclaimer"/>
      </w:pPr>
      <w:r>
        <w:t xml:space="preserve">*Digital resources for homeschool users are available on Homeschool Hub. </w:t>
      </w:r>
      <w:r>
        <w:br w:type="page"/>
      </w:r>
    </w:p>
    <w:tbl>
      <w:tblPr>
        <w:tblStyle w:val="DefaultTable"/>
        <w:tblW w:w="1036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29" w:type="dxa"/>
          <w:left w:w="86" w:type="dxa"/>
          <w:bottom w:w="29" w:type="dxa"/>
          <w:right w:w="86" w:type="dxa"/>
        </w:tblCellMar>
        <w:tblLook w:val="0020" w:firstRow="1" w:lastRow="0" w:firstColumn="0" w:lastColumn="0" w:noHBand="0" w:noVBand="0"/>
      </w:tblPr>
      <w:tblGrid>
        <w:gridCol w:w="1165"/>
        <w:gridCol w:w="4050"/>
        <w:gridCol w:w="2880"/>
        <w:gridCol w:w="2273"/>
      </w:tblGrid>
      <w:tr w:rsidR="008B5172" w14:paraId="33485382" w14:textId="77777777" w:rsidTr="00E37A16">
        <w:trPr>
          <w:cantSplit/>
        </w:trPr>
        <w:tc>
          <w:tcPr>
            <w:tcW w:w="1165" w:type="dxa"/>
          </w:tcPr>
          <w:p w14:paraId="35F48DA7" w14:textId="77777777" w:rsidR="008B5172" w:rsidRDefault="008B5172" w:rsidP="00E37A16">
            <w:pPr>
              <w:pStyle w:val="1LPOs-LPO-SourceHeading"/>
            </w:pPr>
            <w:r>
              <w:lastRenderedPageBreak/>
              <w:t>Pages</w:t>
            </w:r>
          </w:p>
        </w:tc>
        <w:tc>
          <w:tcPr>
            <w:tcW w:w="4050" w:type="dxa"/>
          </w:tcPr>
          <w:p w14:paraId="01EB0847" w14:textId="77777777" w:rsidR="008B5172" w:rsidRDefault="008B5172" w:rsidP="00E37A16">
            <w:pPr>
              <w:pStyle w:val="1LPOs-LPO-SourceHeading"/>
            </w:pPr>
            <w:r>
              <w:t>Objectives</w:t>
            </w:r>
          </w:p>
        </w:tc>
        <w:tc>
          <w:tcPr>
            <w:tcW w:w="2880" w:type="dxa"/>
          </w:tcPr>
          <w:p w14:paraId="30A93FA5" w14:textId="77777777" w:rsidR="008B5172" w:rsidRDefault="008B5172" w:rsidP="00E37A16">
            <w:pPr>
              <w:pStyle w:val="1LPOs-LPO-SourceHeading"/>
            </w:pPr>
            <w:r>
              <w:t>Resources</w:t>
            </w:r>
          </w:p>
        </w:tc>
        <w:tc>
          <w:tcPr>
            <w:tcW w:w="2273" w:type="dxa"/>
          </w:tcPr>
          <w:p w14:paraId="67FB6B18" w14:textId="77777777" w:rsidR="008B5172" w:rsidRDefault="008B5172" w:rsidP="00E37A16">
            <w:pPr>
              <w:pStyle w:val="1LPOs-LPO-SourceHeading"/>
            </w:pPr>
            <w:r>
              <w:t>Assessments</w:t>
            </w:r>
          </w:p>
        </w:tc>
      </w:tr>
      <w:tr w:rsidR="000010D5" w14:paraId="71B91262" w14:textId="77777777" w:rsidTr="009902E4">
        <w:trPr>
          <w:cantSplit/>
        </w:trPr>
        <w:tc>
          <w:tcPr>
            <w:tcW w:w="10368" w:type="dxa"/>
            <w:gridSpan w:val="4"/>
          </w:tcPr>
          <w:p w14:paraId="10DBA9A1" w14:textId="77777777" w:rsidR="000010D5" w:rsidRDefault="000010D5">
            <w:pPr>
              <w:pStyle w:val="1LPOs-LPO-Sections"/>
            </w:pPr>
            <w:r>
              <w:t>13.4</w:t>
            </w:r>
            <w:r>
              <w:t> </w:t>
            </w:r>
            <w:r>
              <w:t>The Binomial Probability Distribution</w:t>
            </w:r>
          </w:p>
          <w:p w14:paraId="560750F1" w14:textId="77777777" w:rsidR="000010D5" w:rsidRDefault="000010D5" w:rsidP="002F3FD8">
            <w:pPr>
              <w:pStyle w:val="Days"/>
            </w:pPr>
            <w:r>
              <w:t>(2 days)</w:t>
            </w:r>
          </w:p>
        </w:tc>
      </w:tr>
      <w:tr w:rsidR="006F3D69" w14:paraId="7C79E4E9" w14:textId="77777777" w:rsidTr="00331935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64032E0A" w14:textId="77777777" w:rsidR="000010D5" w:rsidRDefault="000010D5">
            <w:pPr>
              <w:pStyle w:val="1LPOs-LPO-Numbers"/>
            </w:pPr>
            <w:r>
              <w:t>672–79</w:t>
            </w:r>
          </w:p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690A19CF" w14:textId="77777777" w:rsidR="000010D5" w:rsidRPr="00516C98" w:rsidRDefault="000010D5" w:rsidP="00516C98">
            <w:pPr>
              <w:pStyle w:val="LPO-Objectives2"/>
            </w:pPr>
            <w:r>
              <w:t>13.4.1</w:t>
            </w:r>
            <w:r>
              <w:tab/>
              <w:t xml:space="preserve">Expand </w:t>
            </w:r>
            <w:r w:rsidRPr="00516C98">
              <w:t>powers of binomials.</w:t>
            </w:r>
          </w:p>
          <w:p w14:paraId="438D14C8" w14:textId="77777777" w:rsidR="000010D5" w:rsidRPr="00516C98" w:rsidRDefault="000010D5" w:rsidP="00516C98">
            <w:pPr>
              <w:pStyle w:val="LPO-Objectives2"/>
            </w:pPr>
            <w:r w:rsidRPr="00516C98">
              <w:t>13.4.2</w:t>
            </w:r>
            <w:r w:rsidRPr="00516C98">
              <w:tab/>
              <w:t>Find specific terms of a binomial expansion using the Binomial Theorem.</w:t>
            </w:r>
          </w:p>
          <w:p w14:paraId="16631CCB" w14:textId="77777777" w:rsidR="000010D5" w:rsidRPr="00516C98" w:rsidRDefault="000010D5" w:rsidP="00516C98">
            <w:pPr>
              <w:pStyle w:val="LPO-Objectives2"/>
            </w:pPr>
            <w:r w:rsidRPr="00516C98">
              <w:t>13.4.3</w:t>
            </w:r>
            <w:r w:rsidRPr="00516C98">
              <w:tab/>
              <w:t>Identify binomial experiments.</w:t>
            </w:r>
          </w:p>
          <w:p w14:paraId="73544CF1" w14:textId="77777777" w:rsidR="000010D5" w:rsidRDefault="000010D5" w:rsidP="00516C98">
            <w:pPr>
              <w:pStyle w:val="LPO-Objectives2"/>
            </w:pPr>
            <w:r w:rsidRPr="00516C98">
              <w:t>13.4.4</w:t>
            </w:r>
            <w:r w:rsidRPr="00516C98">
              <w:tab/>
              <w:t>Use a binomial probability distribution to describe a binomial experiment</w:t>
            </w:r>
            <w:r>
              <w:t xml:space="preserve"> and find related probabilities.</w:t>
            </w:r>
          </w:p>
        </w:tc>
        <w:tc>
          <w:tcPr>
            <w:tcW w:w="288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0418B869" w14:textId="77777777" w:rsidR="000010D5" w:rsidRDefault="000010D5" w:rsidP="002F3FD8">
            <w:pPr>
              <w:pStyle w:val="LPO-TeacherResourcesnospaceabove"/>
            </w:pPr>
            <w:r>
              <w:t>Activities</w:t>
            </w:r>
          </w:p>
          <w:p w14:paraId="43673530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The Binomial Probability Distribution</w:t>
            </w:r>
          </w:p>
          <w:p w14:paraId="6970503F" w14:textId="77777777" w:rsidR="000010D5" w:rsidRDefault="000010D5">
            <w:pPr>
              <w:pStyle w:val="LPO-TeacherResources"/>
            </w:pPr>
            <w:r>
              <w:t>BJU Press Trove</w:t>
            </w:r>
          </w:p>
          <w:p w14:paraId="14C36A9D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Video: Binomial Probability Distribution</w:t>
            </w:r>
          </w:p>
          <w:p w14:paraId="27DDC7D4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PowerPoint presentation: Section 13.4</w:t>
            </w:r>
          </w:p>
          <w:p w14:paraId="0247CBBD" w14:textId="77777777" w:rsidR="000010D5" w:rsidRDefault="000010D5">
            <w:pPr>
              <w:pStyle w:val="LPO-TeacherResources"/>
            </w:pPr>
            <w:r>
              <w:t>AfterSchoolHelp.com</w:t>
            </w:r>
          </w:p>
          <w:p w14:paraId="175FBC39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The Binomial Probability Distribution</w:t>
            </w:r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4EC490C7" w14:textId="77777777" w:rsidR="000010D5" w:rsidRDefault="000010D5" w:rsidP="002F3FD8">
            <w:pPr>
              <w:pStyle w:val="LPO-TeacherResourcesnospaceabove"/>
            </w:pPr>
            <w:r>
              <w:t xml:space="preserve">Student </w:t>
            </w:r>
            <w:r w:rsidRPr="002F3FD8">
              <w:t>Edition</w:t>
            </w:r>
          </w:p>
          <w:p w14:paraId="65F30A5E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kill Checks</w:t>
            </w:r>
          </w:p>
          <w:p w14:paraId="37E19D74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ercises</w:t>
            </w:r>
          </w:p>
          <w:p w14:paraId="656234CB" w14:textId="77777777" w:rsidR="000010D5" w:rsidRDefault="000010D5">
            <w:pPr>
              <w:pStyle w:val="LPO-TeacherResources"/>
            </w:pPr>
            <w:r>
              <w:t>Teacher Edition</w:t>
            </w:r>
          </w:p>
          <w:p w14:paraId="03903ECB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Bell ringer (p. 672)</w:t>
            </w:r>
          </w:p>
          <w:p w14:paraId="4FC5AC90" w14:textId="77777777" w:rsidR="000010D5" w:rsidRDefault="000010D5">
            <w:pPr>
              <w:pStyle w:val="LPO-TeacherResources"/>
            </w:pPr>
            <w:r>
              <w:t>Assessments</w:t>
            </w:r>
          </w:p>
          <w:p w14:paraId="6D7A00B4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Quiz 13B (Sections 13.3–13.4)</w:t>
            </w:r>
          </w:p>
        </w:tc>
      </w:tr>
      <w:tr w:rsidR="000010D5" w14:paraId="47D8AD71" w14:textId="77777777" w:rsidTr="009902E4">
        <w:trPr>
          <w:cantSplit/>
        </w:trPr>
        <w:tc>
          <w:tcPr>
            <w:tcW w:w="10368" w:type="dxa"/>
            <w:gridSpan w:val="4"/>
          </w:tcPr>
          <w:p w14:paraId="6B4FB1A8" w14:textId="77777777" w:rsidR="000010D5" w:rsidRDefault="000010D5">
            <w:pPr>
              <w:pStyle w:val="1LPOs-LPO-Sections"/>
            </w:pPr>
            <w:r>
              <w:t>13.5</w:t>
            </w:r>
            <w:r>
              <w:t> </w:t>
            </w:r>
            <w:r>
              <w:t>Describing Data</w:t>
            </w:r>
          </w:p>
          <w:p w14:paraId="6B5F7356" w14:textId="77777777" w:rsidR="000010D5" w:rsidRPr="002F3FD8" w:rsidRDefault="000010D5" w:rsidP="002F3FD8">
            <w:pPr>
              <w:pStyle w:val="Days"/>
            </w:pPr>
            <w:r w:rsidRPr="002F3FD8">
              <w:t>(2 days)</w:t>
            </w:r>
          </w:p>
        </w:tc>
      </w:tr>
      <w:tr w:rsidR="006F3D69" w14:paraId="62B07B75" w14:textId="77777777" w:rsidTr="00331935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5E82A3FC" w14:textId="77777777" w:rsidR="000010D5" w:rsidRDefault="000010D5">
            <w:pPr>
              <w:pStyle w:val="1LPOs-LPO-Numbers"/>
            </w:pPr>
            <w:r>
              <w:t>680–87</w:t>
            </w:r>
          </w:p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54D9F5E1" w14:textId="77777777" w:rsidR="000010D5" w:rsidRPr="00516C98" w:rsidRDefault="000010D5" w:rsidP="00516C98">
            <w:pPr>
              <w:pStyle w:val="LPO-Objectives2"/>
            </w:pPr>
            <w:r>
              <w:t>13.5.1</w:t>
            </w:r>
            <w:r>
              <w:tab/>
            </w:r>
            <w:r w:rsidRPr="00516C98">
              <w:t>Calculate measures of central tendency and variability to compare sets of data.</w:t>
            </w:r>
          </w:p>
          <w:p w14:paraId="48BA91D4" w14:textId="77777777" w:rsidR="000010D5" w:rsidRPr="00516C98" w:rsidRDefault="000010D5" w:rsidP="00516C98">
            <w:pPr>
              <w:pStyle w:val="LPO-Objectives2"/>
            </w:pPr>
            <w:r w:rsidRPr="00516C98">
              <w:t>13.5.2</w:t>
            </w:r>
            <w:r w:rsidRPr="00516C98">
              <w:tab/>
              <w:t>Create box plots illustrating sets of data.</w:t>
            </w:r>
          </w:p>
          <w:p w14:paraId="38794ABB" w14:textId="0937FF3D" w:rsidR="000010D5" w:rsidRDefault="000010D5" w:rsidP="00516C98">
            <w:pPr>
              <w:pStyle w:val="LPO-Objectives2"/>
            </w:pPr>
            <w:r w:rsidRPr="00516C98">
              <w:t>13.5.3</w:t>
            </w:r>
            <w:r w:rsidRPr="00516C98">
              <w:tab/>
              <w:t>Evalua</w:t>
            </w:r>
            <w:r>
              <w:t>te the idea that data can be represented in misleading ways.</w:t>
            </w:r>
            <w:r>
              <w:br/>
            </w:r>
            <w:r w:rsidR="00B6724D" w:rsidRPr="00B6724D">
              <w:rPr>
                <w:rStyle w:val="BWSicon"/>
              </w:rPr>
              <w:t> BWS </w:t>
            </w:r>
            <w:r>
              <w:t>Ethics (evaluate)</w:t>
            </w:r>
          </w:p>
        </w:tc>
        <w:tc>
          <w:tcPr>
            <w:tcW w:w="288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2034C42C" w14:textId="77777777" w:rsidR="000010D5" w:rsidRDefault="000010D5" w:rsidP="002F3FD8">
            <w:pPr>
              <w:pStyle w:val="LPO-TeacherResourcesnospaceabove"/>
            </w:pPr>
            <w:r>
              <w:t>BJU Press Trove</w:t>
            </w:r>
          </w:p>
          <w:p w14:paraId="23569677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PowerPoint presentation: Section 13.5</w:t>
            </w:r>
          </w:p>
          <w:p w14:paraId="4BD71BD6" w14:textId="77777777" w:rsidR="000010D5" w:rsidRDefault="000010D5">
            <w:pPr>
              <w:pStyle w:val="LPO-TeacherResources"/>
            </w:pPr>
            <w:r>
              <w:t>AfterSchoolHelp.com</w:t>
            </w:r>
          </w:p>
          <w:p w14:paraId="1653BAF5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Describing Data</w:t>
            </w:r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25381728" w14:textId="77777777" w:rsidR="000010D5" w:rsidRDefault="000010D5" w:rsidP="002F3FD8">
            <w:pPr>
              <w:pStyle w:val="LPO-TeacherResourcesnospaceabove"/>
            </w:pPr>
            <w:r>
              <w:t>Student Edition</w:t>
            </w:r>
          </w:p>
          <w:p w14:paraId="73DD1E50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kill Checks</w:t>
            </w:r>
          </w:p>
          <w:p w14:paraId="04E0D987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ercises</w:t>
            </w:r>
          </w:p>
          <w:p w14:paraId="4105CA43" w14:textId="77777777" w:rsidR="000010D5" w:rsidRDefault="000010D5">
            <w:pPr>
              <w:pStyle w:val="LPO-TeacherResources"/>
            </w:pPr>
            <w:r>
              <w:t>Teacher Edition</w:t>
            </w:r>
          </w:p>
          <w:p w14:paraId="162D4B5A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Bell ringer (p. 680)</w:t>
            </w:r>
          </w:p>
        </w:tc>
      </w:tr>
      <w:tr w:rsidR="000010D5" w14:paraId="09A3BE23" w14:textId="77777777" w:rsidTr="009902E4">
        <w:tblPrEx>
          <w:tblLook w:val="0000" w:firstRow="0" w:lastRow="0" w:firstColumn="0" w:lastColumn="0" w:noHBand="0" w:noVBand="0"/>
        </w:tblPrEx>
        <w:trPr>
          <w:cantSplit/>
        </w:trPr>
        <w:tc>
          <w:tcPr>
            <w:tcW w:w="10368" w:type="dxa"/>
            <w:gridSpan w:val="4"/>
          </w:tcPr>
          <w:p w14:paraId="075F287E" w14:textId="77777777" w:rsidR="000010D5" w:rsidRDefault="000010D5">
            <w:pPr>
              <w:pStyle w:val="1LPOs-LPO-Sections"/>
            </w:pPr>
            <w:r>
              <w:t>13.6</w:t>
            </w:r>
            <w:r>
              <w:t> </w:t>
            </w:r>
            <w:r>
              <w:t>Organizing Data</w:t>
            </w:r>
          </w:p>
          <w:p w14:paraId="68A128B6" w14:textId="77777777" w:rsidR="000010D5" w:rsidRPr="002F3FD8" w:rsidRDefault="000010D5" w:rsidP="002F3FD8">
            <w:pPr>
              <w:pStyle w:val="Days"/>
            </w:pPr>
            <w:r w:rsidRPr="002F3FD8">
              <w:t>(2 days)</w:t>
            </w:r>
          </w:p>
        </w:tc>
      </w:tr>
      <w:tr w:rsidR="006F3D69" w14:paraId="45447CA6" w14:textId="77777777" w:rsidTr="00331935">
        <w:tblPrEx>
          <w:tblLook w:val="0000" w:firstRow="0" w:lastRow="0" w:firstColumn="0" w:lastColumn="0" w:noHBand="0" w:noVBand="0"/>
        </w:tblPrEx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69C20D65" w14:textId="77777777" w:rsidR="000010D5" w:rsidRDefault="000010D5">
            <w:pPr>
              <w:pStyle w:val="1LPOs-LPO-Numbers"/>
            </w:pPr>
            <w:r>
              <w:t>688–95</w:t>
            </w:r>
          </w:p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5488BCDF" w14:textId="77777777" w:rsidR="000010D5" w:rsidRPr="00D11F0F" w:rsidRDefault="000010D5" w:rsidP="00D11F0F">
            <w:pPr>
              <w:pStyle w:val="LPO-Objectives2"/>
            </w:pPr>
            <w:r>
              <w:t>13.6.1</w:t>
            </w:r>
            <w:r>
              <w:tab/>
              <w:t xml:space="preserve">Use frequency distribution tables to calculate </w:t>
            </w:r>
            <w:r w:rsidRPr="00D11F0F">
              <w:t>measures of central tendency and variability for sets of data.</w:t>
            </w:r>
          </w:p>
          <w:p w14:paraId="1CC2A768" w14:textId="77777777" w:rsidR="000010D5" w:rsidRPr="00D11F0F" w:rsidRDefault="000010D5" w:rsidP="00D11F0F">
            <w:pPr>
              <w:pStyle w:val="LPO-Objectives2"/>
            </w:pPr>
            <w:r w:rsidRPr="00D11F0F">
              <w:t>13.6.2</w:t>
            </w:r>
            <w:r w:rsidRPr="00D11F0F">
              <w:tab/>
              <w:t>Create interval frequency tables using Sturges’ rule.</w:t>
            </w:r>
          </w:p>
          <w:p w14:paraId="729D05F0" w14:textId="77777777" w:rsidR="000010D5" w:rsidRPr="00D11F0F" w:rsidRDefault="000010D5" w:rsidP="00D11F0F">
            <w:pPr>
              <w:pStyle w:val="LPO-Objectives2"/>
            </w:pPr>
            <w:r w:rsidRPr="00D11F0F">
              <w:t>13.6.3</w:t>
            </w:r>
            <w:r w:rsidRPr="00D11F0F">
              <w:tab/>
              <w:t>Use interval frequency tables to estimate the measures of central tendency and variability for sets of data.</w:t>
            </w:r>
          </w:p>
          <w:p w14:paraId="0CF9BB22" w14:textId="77777777" w:rsidR="000010D5" w:rsidRPr="00D11F0F" w:rsidRDefault="000010D5" w:rsidP="00D11F0F">
            <w:pPr>
              <w:pStyle w:val="LPO-Objectives2"/>
            </w:pPr>
            <w:r w:rsidRPr="00D11F0F">
              <w:t>13.6.4</w:t>
            </w:r>
            <w:r w:rsidRPr="00D11F0F">
              <w:tab/>
              <w:t>Create histograms illustrating frequency tables.</w:t>
            </w:r>
          </w:p>
          <w:p w14:paraId="638CACE4" w14:textId="77777777" w:rsidR="000010D5" w:rsidRDefault="000010D5" w:rsidP="00D11F0F">
            <w:pPr>
              <w:pStyle w:val="LPO-Objectives2"/>
            </w:pPr>
            <w:r w:rsidRPr="00D11F0F">
              <w:t>13.6.5</w:t>
            </w:r>
            <w:r w:rsidRPr="00D11F0F">
              <w:tab/>
              <w:t>Identify sy</w:t>
            </w:r>
            <w:r>
              <w:t>mmetric, positively skewed, and negatively skewed data.</w:t>
            </w:r>
          </w:p>
        </w:tc>
        <w:tc>
          <w:tcPr>
            <w:tcW w:w="288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26D180BE" w14:textId="77777777" w:rsidR="000010D5" w:rsidRDefault="000010D5" w:rsidP="002F3FD8">
            <w:pPr>
              <w:pStyle w:val="LPO-TeacherResourcesnospaceabove"/>
            </w:pPr>
            <w:r>
              <w:t xml:space="preserve">BJU Press </w:t>
            </w:r>
            <w:r w:rsidRPr="002F3FD8">
              <w:t>Trove</w:t>
            </w:r>
          </w:p>
          <w:p w14:paraId="4E44D1AA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PowerPoint presentation: Section 13.6</w:t>
            </w:r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412C3C07" w14:textId="77777777" w:rsidR="000010D5" w:rsidRDefault="000010D5" w:rsidP="002F3FD8">
            <w:pPr>
              <w:pStyle w:val="LPO-TeacherResourcesnospaceabove"/>
            </w:pPr>
            <w:r>
              <w:t>Student Edition</w:t>
            </w:r>
          </w:p>
          <w:p w14:paraId="5907A724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kill Checks</w:t>
            </w:r>
          </w:p>
          <w:p w14:paraId="15A3FEAD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ercises</w:t>
            </w:r>
          </w:p>
          <w:p w14:paraId="4F6DEA38" w14:textId="77777777" w:rsidR="000010D5" w:rsidRDefault="000010D5">
            <w:pPr>
              <w:pStyle w:val="LPO-TeacherResources"/>
            </w:pPr>
            <w:r>
              <w:t>Teacher Edition</w:t>
            </w:r>
          </w:p>
          <w:p w14:paraId="46BF4919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Bell ringer (p. 688)</w:t>
            </w:r>
          </w:p>
          <w:p w14:paraId="33642D5B" w14:textId="77777777" w:rsidR="000010D5" w:rsidRDefault="000010D5">
            <w:pPr>
              <w:pStyle w:val="LPO-TeacherResources"/>
            </w:pPr>
            <w:r>
              <w:t>Assessments</w:t>
            </w:r>
          </w:p>
          <w:p w14:paraId="252CDDC4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Quiz 13C (Sections 13.5–13.6)</w:t>
            </w:r>
          </w:p>
        </w:tc>
      </w:tr>
    </w:tbl>
    <w:p w14:paraId="76E63292" w14:textId="77777777" w:rsidR="008B5172" w:rsidRDefault="008B5172" w:rsidP="008B5172">
      <w:pPr>
        <w:pStyle w:val="SL"/>
      </w:pPr>
    </w:p>
    <w:tbl>
      <w:tblPr>
        <w:tblStyle w:val="DefaultTable"/>
        <w:tblW w:w="1036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29" w:type="dxa"/>
          <w:left w:w="86" w:type="dxa"/>
          <w:bottom w:w="29" w:type="dxa"/>
          <w:right w:w="86" w:type="dxa"/>
        </w:tblCellMar>
        <w:tblLook w:val="0000" w:firstRow="0" w:lastRow="0" w:firstColumn="0" w:lastColumn="0" w:noHBand="0" w:noVBand="0"/>
      </w:tblPr>
      <w:tblGrid>
        <w:gridCol w:w="1165"/>
        <w:gridCol w:w="4320"/>
        <w:gridCol w:w="2610"/>
        <w:gridCol w:w="2273"/>
      </w:tblGrid>
      <w:tr w:rsidR="006F3D69" w14:paraId="5259F067" w14:textId="77777777" w:rsidTr="0074593E">
        <w:trPr>
          <w:cantSplit/>
        </w:trPr>
        <w:tc>
          <w:tcPr>
            <w:tcW w:w="1165" w:type="dxa"/>
          </w:tcPr>
          <w:p w14:paraId="0607FE63" w14:textId="77777777" w:rsidR="000010D5" w:rsidRDefault="000010D5">
            <w:pPr>
              <w:pStyle w:val="1LPOs-LPO-SourceHeading"/>
            </w:pPr>
            <w:r>
              <w:lastRenderedPageBreak/>
              <w:t>Pages</w:t>
            </w:r>
          </w:p>
        </w:tc>
        <w:tc>
          <w:tcPr>
            <w:tcW w:w="4320" w:type="dxa"/>
          </w:tcPr>
          <w:p w14:paraId="7BB6CF4A" w14:textId="77777777" w:rsidR="000010D5" w:rsidRDefault="000010D5">
            <w:pPr>
              <w:pStyle w:val="1LPOs-LPO-SourceHeading"/>
            </w:pPr>
            <w:r>
              <w:t>Objectives</w:t>
            </w:r>
          </w:p>
        </w:tc>
        <w:tc>
          <w:tcPr>
            <w:tcW w:w="2610" w:type="dxa"/>
          </w:tcPr>
          <w:p w14:paraId="2F3B33FC" w14:textId="77777777" w:rsidR="000010D5" w:rsidRDefault="000010D5">
            <w:pPr>
              <w:pStyle w:val="1LPOs-LPO-SourceHeading"/>
            </w:pPr>
            <w:r>
              <w:t>Resources</w:t>
            </w:r>
          </w:p>
        </w:tc>
        <w:tc>
          <w:tcPr>
            <w:tcW w:w="2273" w:type="dxa"/>
          </w:tcPr>
          <w:p w14:paraId="0D4605D2" w14:textId="77777777" w:rsidR="000010D5" w:rsidRDefault="000010D5">
            <w:pPr>
              <w:pStyle w:val="1LPOs-LPO-SourceHeading"/>
            </w:pPr>
            <w:r>
              <w:t>Assessments</w:t>
            </w:r>
          </w:p>
        </w:tc>
      </w:tr>
      <w:tr w:rsidR="000010D5" w14:paraId="24C499F9" w14:textId="77777777" w:rsidTr="009902E4">
        <w:trPr>
          <w:cantSplit/>
        </w:trPr>
        <w:tc>
          <w:tcPr>
            <w:tcW w:w="10368" w:type="dxa"/>
            <w:gridSpan w:val="4"/>
          </w:tcPr>
          <w:p w14:paraId="5F687236" w14:textId="77777777" w:rsidR="000010D5" w:rsidRDefault="000010D5">
            <w:pPr>
              <w:pStyle w:val="1LPOs-LPO-Sections"/>
            </w:pPr>
            <w:r>
              <w:t>13.7</w:t>
            </w:r>
            <w:r>
              <w:t> </w:t>
            </w:r>
            <w:r>
              <w:t>The Normal Distribution</w:t>
            </w:r>
          </w:p>
          <w:p w14:paraId="44F276CE" w14:textId="77777777" w:rsidR="000010D5" w:rsidRPr="002F3FD8" w:rsidRDefault="000010D5" w:rsidP="002F3FD8">
            <w:pPr>
              <w:pStyle w:val="Days"/>
            </w:pPr>
            <w:r w:rsidRPr="002F3FD8">
              <w:t>(2 days)</w:t>
            </w:r>
          </w:p>
        </w:tc>
      </w:tr>
      <w:tr w:rsidR="006F3D69" w14:paraId="75D05822" w14:textId="77777777" w:rsidTr="0074593E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2553B6D5" w14:textId="77777777" w:rsidR="000010D5" w:rsidRDefault="000010D5">
            <w:pPr>
              <w:pStyle w:val="1LPOs-LPO-Numbers"/>
            </w:pPr>
            <w:r>
              <w:t>696–701</w:t>
            </w:r>
          </w:p>
        </w:tc>
        <w:tc>
          <w:tcPr>
            <w:tcW w:w="432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1799C6E6" w14:textId="77777777" w:rsidR="000010D5" w:rsidRPr="00D11F0F" w:rsidRDefault="000010D5" w:rsidP="00D11F0F">
            <w:pPr>
              <w:pStyle w:val="LPO-Objectives2"/>
            </w:pPr>
            <w:r>
              <w:t>13.7.1</w:t>
            </w:r>
            <w:r>
              <w:tab/>
            </w:r>
            <w:r w:rsidRPr="00D11F0F">
              <w:t xml:space="preserve">Determine the </w:t>
            </w:r>
            <w:proofErr w:type="gramStart"/>
            <w:r w:rsidRPr="00D11F0F">
              <w:t>percent</w:t>
            </w:r>
            <w:proofErr w:type="gramEnd"/>
            <w:r w:rsidRPr="00D11F0F">
              <w:t xml:space="preserve"> of data within a range of normally distributed values.</w:t>
            </w:r>
          </w:p>
          <w:p w14:paraId="01701DE8" w14:textId="77777777" w:rsidR="000010D5" w:rsidRPr="00D11F0F" w:rsidRDefault="000010D5" w:rsidP="00D11F0F">
            <w:pPr>
              <w:pStyle w:val="LPO-Objectives2"/>
            </w:pPr>
            <w:r w:rsidRPr="00D11F0F">
              <w:t>13.7.2</w:t>
            </w:r>
            <w:r w:rsidRPr="00D11F0F">
              <w:tab/>
              <w:t xml:space="preserve">Calculate </w:t>
            </w:r>
            <w:r w:rsidRPr="00D11F0F">
              <w:rPr>
                <w:rStyle w:val="SemiBoldItalic"/>
                <w:i w:val="0"/>
              </w:rPr>
              <w:t>z</w:t>
            </w:r>
            <w:r w:rsidRPr="00D11F0F">
              <w:t>-scores to compare normally distributed data.</w:t>
            </w:r>
          </w:p>
          <w:p w14:paraId="4537F12C" w14:textId="77777777" w:rsidR="000010D5" w:rsidRPr="00D11F0F" w:rsidRDefault="000010D5" w:rsidP="00D11F0F">
            <w:pPr>
              <w:pStyle w:val="LPO-Objectives2"/>
            </w:pPr>
            <w:r w:rsidRPr="00D11F0F">
              <w:t>13.7.3</w:t>
            </w:r>
            <w:r w:rsidRPr="00D11F0F">
              <w:tab/>
              <w:t>Define percentile rank.</w:t>
            </w:r>
          </w:p>
          <w:p w14:paraId="0E2BFF0D" w14:textId="77777777" w:rsidR="000010D5" w:rsidRDefault="000010D5" w:rsidP="00D11F0F">
            <w:pPr>
              <w:pStyle w:val="LPO-Objectives2"/>
            </w:pPr>
            <w:r w:rsidRPr="00D11F0F">
              <w:t>13.7.4</w:t>
            </w:r>
            <w:r w:rsidRPr="00D11F0F">
              <w:tab/>
              <w:t>Sol</w:t>
            </w:r>
            <w:r>
              <w:t xml:space="preserve">ve real-world problems using the normal distribution and </w:t>
            </w:r>
            <w:r>
              <w:rPr>
                <w:rStyle w:val="SemiBoldItalic"/>
                <w:b/>
              </w:rPr>
              <w:t>z</w:t>
            </w:r>
            <w:r>
              <w:t>-scores.</w:t>
            </w:r>
          </w:p>
        </w:tc>
        <w:tc>
          <w:tcPr>
            <w:tcW w:w="261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48E46166" w14:textId="77777777" w:rsidR="000010D5" w:rsidRDefault="000010D5" w:rsidP="002F3FD8">
            <w:pPr>
              <w:pStyle w:val="LPO-TeacherResourcesnospaceabove"/>
            </w:pPr>
            <w:r>
              <w:t xml:space="preserve">BJU Press </w:t>
            </w:r>
            <w:r w:rsidRPr="002F3FD8">
              <w:t>Trove</w:t>
            </w:r>
          </w:p>
          <w:p w14:paraId="7C79716C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PowerPoint presentation: Section 13.7</w:t>
            </w:r>
          </w:p>
          <w:p w14:paraId="5A01479A" w14:textId="77777777" w:rsidR="000010D5" w:rsidRDefault="000010D5">
            <w:pPr>
              <w:pStyle w:val="LPO-TeacherResources"/>
            </w:pPr>
            <w:r>
              <w:t>AfterSchoolHelp.com</w:t>
            </w:r>
          </w:p>
          <w:p w14:paraId="7E24B316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The Normal Distribution</w:t>
            </w:r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60F75285" w14:textId="77777777" w:rsidR="000010D5" w:rsidRDefault="000010D5" w:rsidP="002F3FD8">
            <w:pPr>
              <w:pStyle w:val="LPO-TeacherResourcesnospaceabove"/>
            </w:pPr>
            <w:r w:rsidRPr="002F3FD8">
              <w:t>Student</w:t>
            </w:r>
            <w:r>
              <w:t xml:space="preserve"> Edition</w:t>
            </w:r>
          </w:p>
          <w:p w14:paraId="0B259801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kill Checks</w:t>
            </w:r>
          </w:p>
          <w:p w14:paraId="3C45101E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ercises</w:t>
            </w:r>
          </w:p>
          <w:p w14:paraId="408819C1" w14:textId="77777777" w:rsidR="000010D5" w:rsidRDefault="000010D5">
            <w:pPr>
              <w:pStyle w:val="LPO-TeacherResources"/>
            </w:pPr>
            <w:r>
              <w:t>Teacher Edition</w:t>
            </w:r>
          </w:p>
          <w:p w14:paraId="4050C633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Bell ringer (p. 696)</w:t>
            </w:r>
          </w:p>
        </w:tc>
      </w:tr>
      <w:tr w:rsidR="000010D5" w14:paraId="18595A34" w14:textId="77777777" w:rsidTr="009902E4">
        <w:trPr>
          <w:cantSplit/>
        </w:trPr>
        <w:tc>
          <w:tcPr>
            <w:tcW w:w="10368" w:type="dxa"/>
            <w:gridSpan w:val="4"/>
          </w:tcPr>
          <w:p w14:paraId="54D206BD" w14:textId="77777777" w:rsidR="000010D5" w:rsidRDefault="000010D5">
            <w:pPr>
              <w:pStyle w:val="1LPOs-LPO-Sections"/>
            </w:pPr>
            <w:r>
              <w:t>13.8</w:t>
            </w:r>
            <w:r>
              <w:t> </w:t>
            </w:r>
            <w:r>
              <w:t>Making Inferences</w:t>
            </w:r>
          </w:p>
        </w:tc>
      </w:tr>
      <w:tr w:rsidR="006F3D69" w14:paraId="2EB1A50B" w14:textId="77777777" w:rsidTr="0074593E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36E632B1" w14:textId="77777777" w:rsidR="000010D5" w:rsidRDefault="000010D5">
            <w:pPr>
              <w:pStyle w:val="1LPOs-LPO-Numbers"/>
            </w:pPr>
            <w:r>
              <w:t>702–9</w:t>
            </w:r>
          </w:p>
        </w:tc>
        <w:tc>
          <w:tcPr>
            <w:tcW w:w="432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383373D0" w14:textId="77777777" w:rsidR="000010D5" w:rsidRPr="00D11F0F" w:rsidRDefault="000010D5" w:rsidP="00D11F0F">
            <w:pPr>
              <w:pStyle w:val="LPO-Objectives2"/>
            </w:pPr>
            <w:r>
              <w:t>13.8.1</w:t>
            </w:r>
            <w:r>
              <w:tab/>
              <w:t xml:space="preserve">Describe the process of making a </w:t>
            </w:r>
            <w:r w:rsidRPr="00D11F0F">
              <w:t>statistical inference.</w:t>
            </w:r>
          </w:p>
          <w:p w14:paraId="28EEBF4A" w14:textId="77777777" w:rsidR="000010D5" w:rsidRPr="00D11F0F" w:rsidRDefault="000010D5" w:rsidP="00D11F0F">
            <w:pPr>
              <w:pStyle w:val="LPO-Objectives2"/>
            </w:pPr>
            <w:r w:rsidRPr="00D11F0F">
              <w:t>13.8.2</w:t>
            </w:r>
            <w:r w:rsidRPr="00D11F0F">
              <w:tab/>
              <w:t>Identify research designs and sample types.</w:t>
            </w:r>
          </w:p>
          <w:p w14:paraId="6A2D53B8" w14:textId="77777777" w:rsidR="000010D5" w:rsidRPr="00D11F0F" w:rsidRDefault="000010D5" w:rsidP="00D11F0F">
            <w:pPr>
              <w:pStyle w:val="LPO-Objectives2"/>
            </w:pPr>
            <w:r w:rsidRPr="00D11F0F">
              <w:t>13.8.3</w:t>
            </w:r>
            <w:r w:rsidRPr="00D11F0F">
              <w:tab/>
              <w:t>Determine whether a sample is biased or unbiased.</w:t>
            </w:r>
          </w:p>
          <w:p w14:paraId="67F1B1E0" w14:textId="77777777" w:rsidR="000010D5" w:rsidRPr="00D11F0F" w:rsidRDefault="000010D5" w:rsidP="00D11F0F">
            <w:pPr>
              <w:pStyle w:val="LPO-Objectives2"/>
            </w:pPr>
            <w:r w:rsidRPr="00D11F0F">
              <w:t>13.8.4</w:t>
            </w:r>
            <w:r w:rsidRPr="00D11F0F">
              <w:tab/>
              <w:t>Calculate the mean and standard deviation of data from a sample.</w:t>
            </w:r>
          </w:p>
          <w:p w14:paraId="3E41DE21" w14:textId="77777777" w:rsidR="000010D5" w:rsidRPr="00D11F0F" w:rsidRDefault="000010D5" w:rsidP="00D11F0F">
            <w:pPr>
              <w:pStyle w:val="LPO-Objectives2"/>
            </w:pPr>
            <w:r w:rsidRPr="00D11F0F">
              <w:t>13.8.5</w:t>
            </w:r>
            <w:r w:rsidRPr="00D11F0F">
              <w:tab/>
              <w:t>Determine a statistic’s margin of error.</w:t>
            </w:r>
          </w:p>
          <w:p w14:paraId="7FF36636" w14:textId="07327A21" w:rsidR="000010D5" w:rsidRDefault="000010D5" w:rsidP="00D11F0F">
            <w:pPr>
              <w:pStyle w:val="LPO-Objectives2"/>
            </w:pPr>
            <w:r w:rsidRPr="00D11F0F">
              <w:t>13.8.6</w:t>
            </w:r>
            <w:r w:rsidRPr="00D11F0F">
              <w:tab/>
              <w:t>Propose</w:t>
            </w:r>
            <w:r>
              <w:t xml:space="preserve"> guidelines for collecting and using data in a biblically faithful way.</w:t>
            </w:r>
            <w:r>
              <w:br/>
            </w:r>
            <w:r w:rsidR="00B6724D" w:rsidRPr="00B6724D">
              <w:rPr>
                <w:rStyle w:val="BWSicon"/>
              </w:rPr>
              <w:t> BWS </w:t>
            </w:r>
            <w:r>
              <w:t>Ethics (formulate)</w:t>
            </w:r>
          </w:p>
        </w:tc>
        <w:tc>
          <w:tcPr>
            <w:tcW w:w="261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37A517BC" w14:textId="77777777" w:rsidR="000010D5" w:rsidRDefault="000010D5" w:rsidP="002F3FD8">
            <w:pPr>
              <w:pStyle w:val="LPO-TeacherResourcesnospaceabove"/>
            </w:pPr>
            <w:r>
              <w:t xml:space="preserve">BJU Press </w:t>
            </w:r>
            <w:r w:rsidRPr="002F3FD8">
              <w:t>Trove</w:t>
            </w:r>
          </w:p>
          <w:p w14:paraId="538C5359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PowerPoint presentation: Section 13.8</w:t>
            </w:r>
          </w:p>
          <w:p w14:paraId="4966652F" w14:textId="77777777" w:rsidR="000010D5" w:rsidRDefault="000010D5">
            <w:pPr>
              <w:pStyle w:val="LPO-TeacherResources"/>
            </w:pPr>
            <w:r>
              <w:t>AfterSchoolHelp.com</w:t>
            </w:r>
          </w:p>
          <w:p w14:paraId="78448C78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Making Inferences</w:t>
            </w:r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78CDD3F9" w14:textId="77777777" w:rsidR="000010D5" w:rsidRDefault="000010D5" w:rsidP="002F3FD8">
            <w:pPr>
              <w:pStyle w:val="LPO-TeacherResourcesnospaceabove"/>
            </w:pPr>
            <w:r>
              <w:t xml:space="preserve">Student </w:t>
            </w:r>
            <w:r w:rsidRPr="002F3FD8">
              <w:t>Edition</w:t>
            </w:r>
          </w:p>
          <w:p w14:paraId="0B49E561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kill Checks</w:t>
            </w:r>
          </w:p>
          <w:p w14:paraId="2CF17FB3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ercises</w:t>
            </w:r>
          </w:p>
          <w:p w14:paraId="47BCB81D" w14:textId="77777777" w:rsidR="000010D5" w:rsidRDefault="000010D5">
            <w:pPr>
              <w:pStyle w:val="LPO-TeacherResources"/>
            </w:pPr>
            <w:r>
              <w:t>Teacher Edition</w:t>
            </w:r>
          </w:p>
          <w:p w14:paraId="2DF01251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 xml:space="preserve">Bell </w:t>
            </w:r>
            <w:proofErr w:type="gramStart"/>
            <w:r>
              <w:t>ringer</w:t>
            </w:r>
            <w:proofErr w:type="gramEnd"/>
            <w:r>
              <w:t xml:space="preserve"> (p. 702)</w:t>
            </w:r>
          </w:p>
          <w:p w14:paraId="6DFB88D6" w14:textId="77777777" w:rsidR="000010D5" w:rsidRDefault="000010D5">
            <w:pPr>
              <w:pStyle w:val="LPO-TeacherResources"/>
            </w:pPr>
            <w:r>
              <w:t>Assessments</w:t>
            </w:r>
          </w:p>
          <w:p w14:paraId="65BD6AA8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Quiz 13D (Sections 13.7–13.8)</w:t>
            </w:r>
          </w:p>
        </w:tc>
      </w:tr>
      <w:tr w:rsidR="000010D5" w14:paraId="02122DDB" w14:textId="77777777" w:rsidTr="009902E4">
        <w:trPr>
          <w:cantSplit/>
        </w:trPr>
        <w:tc>
          <w:tcPr>
            <w:tcW w:w="10368" w:type="dxa"/>
            <w:gridSpan w:val="4"/>
          </w:tcPr>
          <w:p w14:paraId="7015740E" w14:textId="77777777" w:rsidR="000010D5" w:rsidRDefault="000010D5">
            <w:pPr>
              <w:pStyle w:val="1LPOs-LPO-Sections"/>
            </w:pPr>
            <w:r>
              <w:t>Application Problems—Managing Risk</w:t>
            </w:r>
          </w:p>
        </w:tc>
      </w:tr>
      <w:tr w:rsidR="006F3D69" w14:paraId="66E4BECF" w14:textId="77777777" w:rsidTr="0074593E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0E75EC46" w14:textId="77777777" w:rsidR="000010D5" w:rsidRDefault="000010D5">
            <w:pPr>
              <w:pStyle w:val="1LPOs-LPO-Numbers"/>
            </w:pPr>
            <w:r>
              <w:t>710–11</w:t>
            </w:r>
          </w:p>
        </w:tc>
        <w:tc>
          <w:tcPr>
            <w:tcW w:w="432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5CF5F85F" w14:textId="77777777" w:rsidR="000010D5" w:rsidRDefault="000010D5" w:rsidP="00D11F0F">
            <w:pPr>
              <w:pStyle w:val="LPO-ObjectivesBiggerindent2"/>
            </w:pPr>
            <w:r>
              <w:t>13.AP.1</w:t>
            </w:r>
            <w:r>
              <w:tab/>
              <w:t>Apply statistics to real-world data relating to teenage motor vehicle crashes.</w:t>
            </w:r>
          </w:p>
          <w:p w14:paraId="6346352B" w14:textId="77777777" w:rsidR="000010D5" w:rsidRDefault="000010D5" w:rsidP="00D11F0F">
            <w:pPr>
              <w:pStyle w:val="LPO-ObjectivesBiggerindent2"/>
            </w:pPr>
            <w:r>
              <w:t>13.AP.2</w:t>
            </w:r>
            <w:r>
              <w:tab/>
              <w:t>Analyze risks contributing to teenage motor vehicle fatalities through statistical analysis.</w:t>
            </w:r>
          </w:p>
          <w:p w14:paraId="1772989A" w14:textId="00321C7A" w:rsidR="000010D5" w:rsidRDefault="000010D5" w:rsidP="00D11F0F">
            <w:pPr>
              <w:pStyle w:val="LPO-ObjectivesBiggerindent2"/>
            </w:pPr>
            <w:r>
              <w:t>13.AP.3</w:t>
            </w:r>
            <w:r>
              <w:tab/>
              <w:t>Plan a marketing piece that encourages safe driving.</w:t>
            </w:r>
            <w:r>
              <w:br/>
            </w:r>
            <w:r w:rsidR="00B6724D" w:rsidRPr="00B6724D">
              <w:rPr>
                <w:rStyle w:val="BWSicon"/>
              </w:rPr>
              <w:t> BWS </w:t>
            </w:r>
            <w:r>
              <w:t>Ethics (apply)</w:t>
            </w:r>
          </w:p>
        </w:tc>
        <w:tc>
          <w:tcPr>
            <w:tcW w:w="261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22550797" w14:textId="77777777" w:rsidR="000010D5" w:rsidRDefault="000010D5"/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3310F5D0" w14:textId="77777777" w:rsidR="000010D5" w:rsidRDefault="000010D5" w:rsidP="002F3FD8">
            <w:pPr>
              <w:pStyle w:val="LPO-TeacherResourcesnospaceabove"/>
            </w:pPr>
            <w:r>
              <w:t xml:space="preserve">Student </w:t>
            </w:r>
            <w:r w:rsidRPr="002F3FD8">
              <w:t>Edition</w:t>
            </w:r>
          </w:p>
          <w:p w14:paraId="2CB2EAC1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ercises</w:t>
            </w:r>
          </w:p>
        </w:tc>
      </w:tr>
    </w:tbl>
    <w:p w14:paraId="025E6134" w14:textId="5A1DB942" w:rsidR="008B5172" w:rsidRDefault="008B5172"/>
    <w:p w14:paraId="4158F1B1" w14:textId="77777777" w:rsidR="008B5172" w:rsidRDefault="008B5172">
      <w:r>
        <w:br w:type="page"/>
      </w:r>
    </w:p>
    <w:tbl>
      <w:tblPr>
        <w:tblStyle w:val="DefaultTable"/>
        <w:tblW w:w="1036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29" w:type="dxa"/>
          <w:left w:w="86" w:type="dxa"/>
          <w:bottom w:w="29" w:type="dxa"/>
          <w:right w:w="86" w:type="dxa"/>
        </w:tblCellMar>
        <w:tblLook w:val="0000" w:firstRow="0" w:lastRow="0" w:firstColumn="0" w:lastColumn="0" w:noHBand="0" w:noVBand="0"/>
      </w:tblPr>
      <w:tblGrid>
        <w:gridCol w:w="1165"/>
        <w:gridCol w:w="4050"/>
        <w:gridCol w:w="2880"/>
        <w:gridCol w:w="2273"/>
      </w:tblGrid>
      <w:tr w:rsidR="008B5172" w14:paraId="7C7A7EC6" w14:textId="77777777" w:rsidTr="00E37A16">
        <w:trPr>
          <w:cantSplit/>
        </w:trPr>
        <w:tc>
          <w:tcPr>
            <w:tcW w:w="1165" w:type="dxa"/>
          </w:tcPr>
          <w:p w14:paraId="6C82513B" w14:textId="77777777" w:rsidR="008B5172" w:rsidRDefault="008B5172" w:rsidP="00E37A16">
            <w:pPr>
              <w:pStyle w:val="1LPOs-LPO-SourceHeading"/>
            </w:pPr>
            <w:r>
              <w:lastRenderedPageBreak/>
              <w:t>Pages</w:t>
            </w:r>
          </w:p>
        </w:tc>
        <w:tc>
          <w:tcPr>
            <w:tcW w:w="4050" w:type="dxa"/>
          </w:tcPr>
          <w:p w14:paraId="5E733C8B" w14:textId="77777777" w:rsidR="008B5172" w:rsidRDefault="008B5172" w:rsidP="00E37A16">
            <w:pPr>
              <w:pStyle w:val="1LPOs-LPO-SourceHeading"/>
            </w:pPr>
            <w:r>
              <w:t>Objectives</w:t>
            </w:r>
          </w:p>
        </w:tc>
        <w:tc>
          <w:tcPr>
            <w:tcW w:w="2880" w:type="dxa"/>
          </w:tcPr>
          <w:p w14:paraId="05E680EF" w14:textId="77777777" w:rsidR="008B5172" w:rsidRDefault="008B5172" w:rsidP="00E37A16">
            <w:pPr>
              <w:pStyle w:val="1LPOs-LPO-SourceHeading"/>
            </w:pPr>
            <w:r>
              <w:t>Resources</w:t>
            </w:r>
          </w:p>
        </w:tc>
        <w:tc>
          <w:tcPr>
            <w:tcW w:w="2273" w:type="dxa"/>
          </w:tcPr>
          <w:p w14:paraId="76ECFB88" w14:textId="77777777" w:rsidR="008B5172" w:rsidRDefault="008B5172" w:rsidP="00E37A16">
            <w:pPr>
              <w:pStyle w:val="1LPOs-LPO-SourceHeading"/>
            </w:pPr>
            <w:r>
              <w:t>Assessments</w:t>
            </w:r>
          </w:p>
        </w:tc>
      </w:tr>
      <w:tr w:rsidR="000010D5" w14:paraId="6C9238CA" w14:textId="77777777" w:rsidTr="009902E4">
        <w:trPr>
          <w:cantSplit/>
        </w:trPr>
        <w:tc>
          <w:tcPr>
            <w:tcW w:w="10368" w:type="dxa"/>
            <w:gridSpan w:val="4"/>
          </w:tcPr>
          <w:p w14:paraId="7078FD16" w14:textId="77777777" w:rsidR="000010D5" w:rsidRDefault="000010D5">
            <w:pPr>
              <w:pStyle w:val="1LPOs-LPO-Sections"/>
            </w:pPr>
            <w:r>
              <w:t>Chapter 13 Review</w:t>
            </w:r>
          </w:p>
        </w:tc>
      </w:tr>
      <w:tr w:rsidR="006F3D69" w14:paraId="4D4FA1B6" w14:textId="77777777" w:rsidTr="00331935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40998AB4" w14:textId="77777777" w:rsidR="000010D5" w:rsidRDefault="000010D5">
            <w:pPr>
              <w:pStyle w:val="1LPOs-LPO-Numbers"/>
            </w:pPr>
            <w:r>
              <w:t>712–17</w:t>
            </w:r>
          </w:p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5D6AF5D4" w14:textId="77777777" w:rsidR="000010D5" w:rsidRPr="002F3FD8" w:rsidRDefault="000010D5" w:rsidP="002F3FD8">
            <w:pPr>
              <w:pStyle w:val="1LPOs-LPO-Objectivesleftaligned"/>
            </w:pPr>
            <w:r w:rsidRPr="002F3FD8">
              <w:rPr>
                <w:rStyle w:val="semibold"/>
              </w:rPr>
              <w:t>Review</w:t>
            </w:r>
            <w:r w:rsidRPr="002F3FD8">
              <w:t xml:space="preserve"> the skills and concepts taught in Chapter 13.</w:t>
            </w:r>
          </w:p>
        </w:tc>
        <w:tc>
          <w:tcPr>
            <w:tcW w:w="288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6B65A912" w14:textId="77777777" w:rsidR="000010D5" w:rsidRDefault="000010D5" w:rsidP="002F3FD8">
            <w:pPr>
              <w:pStyle w:val="LPO-TeacherResourcesnospaceabove"/>
            </w:pPr>
            <w:r w:rsidRPr="002F3FD8">
              <w:t>Activities</w:t>
            </w:r>
          </w:p>
          <w:p w14:paraId="3613F653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Chapter 13 Review</w:t>
            </w:r>
          </w:p>
          <w:p w14:paraId="36DD9F73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Cumulative Review 13</w:t>
            </w:r>
          </w:p>
          <w:p w14:paraId="6F3ADBB0" w14:textId="77777777" w:rsidR="000010D5" w:rsidRDefault="000010D5">
            <w:pPr>
              <w:pStyle w:val="LPO-TeacherResources"/>
            </w:pPr>
            <w:r>
              <w:t>BJU Press Trove</w:t>
            </w:r>
          </w:p>
          <w:p w14:paraId="400AD1C5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 xml:space="preserve">Game: </w:t>
            </w:r>
            <w:proofErr w:type="spellStart"/>
            <w:r>
              <w:t>Mathardy</w:t>
            </w:r>
            <w:proofErr w:type="spellEnd"/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7A1E3C84" w14:textId="77777777" w:rsidR="000010D5" w:rsidRDefault="000010D5" w:rsidP="002F3FD8">
            <w:pPr>
              <w:pStyle w:val="LPO-TeacherResourcesnospaceabove"/>
            </w:pPr>
            <w:r>
              <w:t>Student Edition</w:t>
            </w:r>
          </w:p>
          <w:p w14:paraId="75049EDE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Chapter 13 Review exercises</w:t>
            </w:r>
          </w:p>
        </w:tc>
      </w:tr>
      <w:tr w:rsidR="000010D5" w14:paraId="079F0D40" w14:textId="77777777" w:rsidTr="009902E4">
        <w:trPr>
          <w:cantSplit/>
        </w:trPr>
        <w:tc>
          <w:tcPr>
            <w:tcW w:w="10368" w:type="dxa"/>
            <w:gridSpan w:val="4"/>
          </w:tcPr>
          <w:p w14:paraId="02FB8EB9" w14:textId="77777777" w:rsidR="000010D5" w:rsidRDefault="000010D5">
            <w:pPr>
              <w:pStyle w:val="1LPOs-LPO-Sections"/>
            </w:pPr>
            <w:r>
              <w:t>Chapter 13 Test</w:t>
            </w:r>
          </w:p>
        </w:tc>
      </w:tr>
      <w:tr w:rsidR="006F3D69" w14:paraId="06106F32" w14:textId="77777777" w:rsidTr="00331935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7BCC1303" w14:textId="77777777" w:rsidR="000010D5" w:rsidRDefault="000010D5"/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5F0244DA" w14:textId="77777777" w:rsidR="000010D5" w:rsidRPr="002F3FD8" w:rsidRDefault="000010D5" w:rsidP="002F3FD8">
            <w:pPr>
              <w:pStyle w:val="1LPOs-LPO-Objectivesleftaligned"/>
            </w:pPr>
            <w:r w:rsidRPr="002F3FD8">
              <w:rPr>
                <w:rStyle w:val="semibold"/>
              </w:rPr>
              <w:t>Demonstrate</w:t>
            </w:r>
            <w:r w:rsidRPr="002F3FD8">
              <w:t xml:space="preserve"> mastery of the skills and concepts taught in Chapter 13.</w:t>
            </w:r>
          </w:p>
        </w:tc>
        <w:tc>
          <w:tcPr>
            <w:tcW w:w="288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751849F7" w14:textId="77777777" w:rsidR="000010D5" w:rsidRDefault="000010D5"/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3FDA82B7" w14:textId="77777777" w:rsidR="000010D5" w:rsidRDefault="000010D5" w:rsidP="002F3FD8">
            <w:pPr>
              <w:pStyle w:val="LPO-TeacherResourcesnospaceabove"/>
            </w:pPr>
            <w:r>
              <w:t>Assessments</w:t>
            </w:r>
          </w:p>
          <w:p w14:paraId="3CD5753B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Chapter 13 Test</w:t>
            </w:r>
          </w:p>
          <w:p w14:paraId="63FF2E99" w14:textId="77777777" w:rsidR="000010D5" w:rsidRDefault="000010D5">
            <w:pPr>
              <w:pStyle w:val="LPO-TeacherResources"/>
            </w:pPr>
            <w:r>
              <w:t>BJU Press Trove</w:t>
            </w:r>
          </w:p>
          <w:p w14:paraId="4FAB9F70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Chapter 13 test bank</w:t>
            </w:r>
          </w:p>
        </w:tc>
      </w:tr>
    </w:tbl>
    <w:p w14:paraId="0C3CEF8A" w14:textId="5FD53B9C" w:rsidR="008B5172" w:rsidRDefault="008B5172"/>
    <w:p w14:paraId="125CC084" w14:textId="77777777" w:rsidR="008B5172" w:rsidRDefault="008B5172">
      <w:r>
        <w:br w:type="page"/>
      </w:r>
    </w:p>
    <w:p w14:paraId="0C1650E6" w14:textId="77777777" w:rsidR="008B5172" w:rsidRDefault="008B5172" w:rsidP="008B5172">
      <w:pPr>
        <w:pStyle w:val="Chapters"/>
      </w:pPr>
      <w:r>
        <w:lastRenderedPageBreak/>
        <w:t>Chapter 14: Conic Sections &amp; Quadratic Systems</w:t>
      </w:r>
    </w:p>
    <w:tbl>
      <w:tblPr>
        <w:tblStyle w:val="DefaultTable"/>
        <w:tblW w:w="1036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29" w:type="dxa"/>
          <w:left w:w="86" w:type="dxa"/>
          <w:bottom w:w="29" w:type="dxa"/>
          <w:right w:w="86" w:type="dxa"/>
        </w:tblCellMar>
        <w:tblLook w:val="0020" w:firstRow="1" w:lastRow="0" w:firstColumn="0" w:lastColumn="0" w:noHBand="0" w:noVBand="0"/>
      </w:tblPr>
      <w:tblGrid>
        <w:gridCol w:w="1165"/>
        <w:gridCol w:w="4050"/>
        <w:gridCol w:w="2880"/>
        <w:gridCol w:w="2273"/>
      </w:tblGrid>
      <w:tr w:rsidR="006F3D69" w14:paraId="3A351F54" w14:textId="77777777" w:rsidTr="00331935">
        <w:trPr>
          <w:cantSplit/>
        </w:trPr>
        <w:tc>
          <w:tcPr>
            <w:tcW w:w="1165" w:type="dxa"/>
          </w:tcPr>
          <w:p w14:paraId="5273720F" w14:textId="77777777" w:rsidR="000010D5" w:rsidRDefault="000010D5">
            <w:pPr>
              <w:pStyle w:val="1LPOs-LPO-SourceHeading"/>
            </w:pPr>
            <w:r>
              <w:t>Pages</w:t>
            </w:r>
          </w:p>
        </w:tc>
        <w:tc>
          <w:tcPr>
            <w:tcW w:w="4050" w:type="dxa"/>
          </w:tcPr>
          <w:p w14:paraId="31EB9054" w14:textId="77777777" w:rsidR="000010D5" w:rsidRDefault="000010D5">
            <w:pPr>
              <w:pStyle w:val="1LPOs-LPO-SourceHeading"/>
            </w:pPr>
            <w:r>
              <w:t>Objectives</w:t>
            </w:r>
          </w:p>
        </w:tc>
        <w:tc>
          <w:tcPr>
            <w:tcW w:w="2880" w:type="dxa"/>
          </w:tcPr>
          <w:p w14:paraId="350CA90E" w14:textId="77777777" w:rsidR="000010D5" w:rsidRDefault="000010D5">
            <w:pPr>
              <w:pStyle w:val="1LPOs-LPO-SourceHeading"/>
            </w:pPr>
            <w:r>
              <w:t>Resources</w:t>
            </w:r>
          </w:p>
        </w:tc>
        <w:tc>
          <w:tcPr>
            <w:tcW w:w="2273" w:type="dxa"/>
          </w:tcPr>
          <w:p w14:paraId="41BE3CF3" w14:textId="77777777" w:rsidR="000010D5" w:rsidRDefault="000010D5">
            <w:pPr>
              <w:pStyle w:val="1LPOs-LPO-SourceHeading"/>
            </w:pPr>
            <w:r>
              <w:t>Assessments</w:t>
            </w:r>
          </w:p>
        </w:tc>
      </w:tr>
      <w:tr w:rsidR="000010D5" w14:paraId="449C523C" w14:textId="77777777" w:rsidTr="0074593E">
        <w:trPr>
          <w:cantSplit/>
        </w:trPr>
        <w:tc>
          <w:tcPr>
            <w:tcW w:w="10368" w:type="dxa"/>
            <w:gridSpan w:val="4"/>
          </w:tcPr>
          <w:p w14:paraId="22FFA652" w14:textId="77777777" w:rsidR="000010D5" w:rsidRDefault="000010D5">
            <w:pPr>
              <w:pStyle w:val="1LPOs-LPO-Sections"/>
            </w:pPr>
            <w:r>
              <w:t>14.1</w:t>
            </w:r>
            <w:r>
              <w:t> </w:t>
            </w:r>
            <w:r>
              <w:t>Circles</w:t>
            </w:r>
          </w:p>
        </w:tc>
      </w:tr>
      <w:tr w:rsidR="006F3D69" w14:paraId="4DA07F35" w14:textId="77777777" w:rsidTr="002B0EEA">
        <w:trPr>
          <w:cantSplit/>
        </w:trPr>
        <w:tc>
          <w:tcPr>
            <w:tcW w:w="1165" w:type="dxa"/>
            <w:tcMar>
              <w:top w:w="144" w:type="dxa"/>
              <w:left w:w="100" w:type="dxa"/>
              <w:bottom w:w="144" w:type="dxa"/>
              <w:right w:w="100" w:type="dxa"/>
            </w:tcMar>
          </w:tcPr>
          <w:p w14:paraId="3C0B9559" w14:textId="77777777" w:rsidR="000010D5" w:rsidRDefault="000010D5">
            <w:pPr>
              <w:pStyle w:val="1LPOs-LPO-Numbers"/>
            </w:pPr>
            <w:r>
              <w:t>720–25</w:t>
            </w:r>
          </w:p>
        </w:tc>
        <w:tc>
          <w:tcPr>
            <w:tcW w:w="4050" w:type="dxa"/>
            <w:tcMar>
              <w:top w:w="144" w:type="dxa"/>
              <w:left w:w="100" w:type="dxa"/>
              <w:bottom w:w="144" w:type="dxa"/>
              <w:right w:w="100" w:type="dxa"/>
            </w:tcMar>
          </w:tcPr>
          <w:p w14:paraId="236D5119" w14:textId="77777777" w:rsidR="000010D5" w:rsidRPr="00D11F0F" w:rsidRDefault="000010D5" w:rsidP="00D11F0F">
            <w:pPr>
              <w:pStyle w:val="LPO-Objectives2"/>
            </w:pPr>
            <w:r>
              <w:t>14.1.1</w:t>
            </w:r>
            <w:r>
              <w:tab/>
              <w:t xml:space="preserve">Describe conics as intersections of a conical </w:t>
            </w:r>
            <w:r w:rsidRPr="00D11F0F">
              <w:t>surface and a plane.</w:t>
            </w:r>
          </w:p>
          <w:p w14:paraId="33CCF6C9" w14:textId="77777777" w:rsidR="000010D5" w:rsidRPr="00D11F0F" w:rsidRDefault="000010D5" w:rsidP="00D11F0F">
            <w:pPr>
              <w:pStyle w:val="LPO-Objectives2"/>
            </w:pPr>
            <w:r w:rsidRPr="00D11F0F">
              <w:t>14.1.2</w:t>
            </w:r>
            <w:r w:rsidRPr="00D11F0F">
              <w:tab/>
              <w:t>Identify the center and radius of a circle from its standard-form equation.</w:t>
            </w:r>
          </w:p>
          <w:p w14:paraId="59245A87" w14:textId="77777777" w:rsidR="000010D5" w:rsidRPr="00D11F0F" w:rsidRDefault="000010D5" w:rsidP="00D11F0F">
            <w:pPr>
              <w:pStyle w:val="LPO-Objectives2"/>
            </w:pPr>
            <w:r w:rsidRPr="00D11F0F">
              <w:t>14.1.3</w:t>
            </w:r>
            <w:r w:rsidRPr="00D11F0F">
              <w:tab/>
              <w:t>Write the standard-form equation of a circle, given its center and radius.</w:t>
            </w:r>
          </w:p>
          <w:p w14:paraId="62B1E141" w14:textId="77777777" w:rsidR="000010D5" w:rsidRPr="00D11F0F" w:rsidRDefault="000010D5" w:rsidP="00D11F0F">
            <w:pPr>
              <w:pStyle w:val="LPO-Objectives2"/>
            </w:pPr>
            <w:r w:rsidRPr="00D11F0F">
              <w:t>14.1.4</w:t>
            </w:r>
            <w:r w:rsidRPr="00D11F0F">
              <w:tab/>
              <w:t>Graph a circle from its standard-form equation.</w:t>
            </w:r>
          </w:p>
          <w:p w14:paraId="5D1B7040" w14:textId="77777777" w:rsidR="000010D5" w:rsidRPr="00D11F0F" w:rsidRDefault="000010D5" w:rsidP="00D11F0F">
            <w:pPr>
              <w:pStyle w:val="LPO-Objectives2"/>
            </w:pPr>
            <w:r w:rsidRPr="00D11F0F">
              <w:t>14.1.5</w:t>
            </w:r>
            <w:r w:rsidRPr="00D11F0F">
              <w:tab/>
              <w:t>Convert the equation of a circle to standard form.</w:t>
            </w:r>
          </w:p>
          <w:p w14:paraId="00AE27D6" w14:textId="15B03172" w:rsidR="000010D5" w:rsidRDefault="000010D5" w:rsidP="00D11F0F">
            <w:pPr>
              <w:pStyle w:val="LPO-Objectives2"/>
            </w:pPr>
            <w:r w:rsidRPr="00D11F0F">
              <w:t>14.1.6</w:t>
            </w:r>
            <w:r w:rsidRPr="00D11F0F">
              <w:tab/>
              <w:t>Describe the factors that limit the effective</w:t>
            </w:r>
            <w:r>
              <w:t>ness of a mathematical model.</w:t>
            </w:r>
            <w:r>
              <w:br/>
            </w:r>
            <w:r w:rsidR="00B6724D" w:rsidRPr="00B6724D">
              <w:rPr>
                <w:rStyle w:val="BWSicon"/>
              </w:rPr>
              <w:t> BWS </w:t>
            </w:r>
            <w:r>
              <w:t>Modeling (recall)</w:t>
            </w:r>
          </w:p>
        </w:tc>
        <w:tc>
          <w:tcPr>
            <w:tcW w:w="2880" w:type="dxa"/>
            <w:tcMar>
              <w:top w:w="144" w:type="dxa"/>
              <w:left w:w="180" w:type="dxa"/>
              <w:bottom w:w="144" w:type="dxa"/>
              <w:right w:w="140" w:type="dxa"/>
            </w:tcMar>
          </w:tcPr>
          <w:p w14:paraId="343AF564" w14:textId="77777777" w:rsidR="000010D5" w:rsidRDefault="000010D5" w:rsidP="002F3FD8">
            <w:pPr>
              <w:pStyle w:val="LPO-TeacherResourcesnospaceabove"/>
            </w:pPr>
            <w:r w:rsidRPr="002F3FD8">
              <w:t>Activities</w:t>
            </w:r>
          </w:p>
          <w:p w14:paraId="54E4BD18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Math History—Carl Jacobi</w:t>
            </w:r>
          </w:p>
          <w:p w14:paraId="663716CC" w14:textId="77777777" w:rsidR="000010D5" w:rsidRDefault="000010D5">
            <w:pPr>
              <w:pStyle w:val="LPO-TeacherResources"/>
            </w:pPr>
            <w:r>
              <w:t>BJU Press Trove*</w:t>
            </w:r>
          </w:p>
          <w:p w14:paraId="6A7286DE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Video: Modeling Creation</w:t>
            </w:r>
          </w:p>
          <w:p w14:paraId="46ACEF08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PowerPoint presentation: Section 14.1</w:t>
            </w:r>
          </w:p>
          <w:p w14:paraId="735ACD76" w14:textId="77777777" w:rsidR="000010D5" w:rsidRDefault="000010D5">
            <w:pPr>
              <w:pStyle w:val="LPO-TeacherResources"/>
            </w:pPr>
            <w:r>
              <w:t>AfterSchoolHelp.com</w:t>
            </w:r>
          </w:p>
          <w:p w14:paraId="7D89139C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Circles</w:t>
            </w:r>
          </w:p>
        </w:tc>
        <w:tc>
          <w:tcPr>
            <w:tcW w:w="2273" w:type="dxa"/>
            <w:tcMar>
              <w:top w:w="144" w:type="dxa"/>
              <w:left w:w="180" w:type="dxa"/>
              <w:bottom w:w="144" w:type="dxa"/>
              <w:right w:w="140" w:type="dxa"/>
            </w:tcMar>
          </w:tcPr>
          <w:p w14:paraId="0EC24F85" w14:textId="77777777" w:rsidR="000010D5" w:rsidRDefault="000010D5" w:rsidP="002F3FD8">
            <w:pPr>
              <w:pStyle w:val="LPO-TeacherResourcesnospaceabove"/>
            </w:pPr>
            <w:r>
              <w:t>Student Edition</w:t>
            </w:r>
          </w:p>
          <w:p w14:paraId="4F7160EE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kill Checks</w:t>
            </w:r>
          </w:p>
          <w:p w14:paraId="4BA06C77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ercises</w:t>
            </w:r>
          </w:p>
          <w:p w14:paraId="646E018C" w14:textId="77777777" w:rsidR="000010D5" w:rsidRDefault="000010D5">
            <w:pPr>
              <w:pStyle w:val="LPO-TeacherResources"/>
            </w:pPr>
            <w:r>
              <w:t>Teacher Edition</w:t>
            </w:r>
          </w:p>
          <w:p w14:paraId="6B3E3C69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Bell ringer (p. 720)</w:t>
            </w:r>
          </w:p>
        </w:tc>
      </w:tr>
      <w:tr w:rsidR="000010D5" w14:paraId="3764B8F7" w14:textId="77777777" w:rsidTr="0074593E">
        <w:trPr>
          <w:cantSplit/>
        </w:trPr>
        <w:tc>
          <w:tcPr>
            <w:tcW w:w="10368" w:type="dxa"/>
            <w:gridSpan w:val="4"/>
          </w:tcPr>
          <w:p w14:paraId="213CDFDC" w14:textId="77777777" w:rsidR="000010D5" w:rsidRDefault="000010D5">
            <w:pPr>
              <w:pStyle w:val="1LPOs-LPO-Sections"/>
            </w:pPr>
            <w:r>
              <w:t>14.2</w:t>
            </w:r>
            <w:r>
              <w:t> </w:t>
            </w:r>
            <w:r>
              <w:t>Parabolas</w:t>
            </w:r>
          </w:p>
        </w:tc>
      </w:tr>
      <w:tr w:rsidR="006F3D69" w14:paraId="3C5087CA" w14:textId="77777777" w:rsidTr="002B0EEA">
        <w:trPr>
          <w:cantSplit/>
        </w:trPr>
        <w:tc>
          <w:tcPr>
            <w:tcW w:w="1165" w:type="dxa"/>
            <w:tcMar>
              <w:top w:w="144" w:type="dxa"/>
              <w:left w:w="100" w:type="dxa"/>
              <w:bottom w:w="144" w:type="dxa"/>
              <w:right w:w="100" w:type="dxa"/>
            </w:tcMar>
          </w:tcPr>
          <w:p w14:paraId="2E189E7E" w14:textId="77777777" w:rsidR="000010D5" w:rsidRDefault="000010D5">
            <w:pPr>
              <w:pStyle w:val="1LPOs-LPO-Numbers"/>
            </w:pPr>
            <w:r>
              <w:t>726–30</w:t>
            </w:r>
          </w:p>
        </w:tc>
        <w:tc>
          <w:tcPr>
            <w:tcW w:w="4050" w:type="dxa"/>
            <w:tcMar>
              <w:top w:w="144" w:type="dxa"/>
              <w:left w:w="100" w:type="dxa"/>
              <w:bottom w:w="144" w:type="dxa"/>
              <w:right w:w="100" w:type="dxa"/>
            </w:tcMar>
          </w:tcPr>
          <w:p w14:paraId="01851B8C" w14:textId="77777777" w:rsidR="000010D5" w:rsidRPr="00D11F0F" w:rsidRDefault="000010D5" w:rsidP="00D11F0F">
            <w:pPr>
              <w:pStyle w:val="LPO-Objectives2"/>
            </w:pPr>
            <w:r>
              <w:t>14.2.1</w:t>
            </w:r>
            <w:r>
              <w:tab/>
            </w:r>
            <w:r w:rsidRPr="00D11F0F">
              <w:t>Describe key characteristics of a parabola.</w:t>
            </w:r>
          </w:p>
          <w:p w14:paraId="6A7E802E" w14:textId="77777777" w:rsidR="000010D5" w:rsidRPr="00D11F0F" w:rsidRDefault="000010D5" w:rsidP="00D11F0F">
            <w:pPr>
              <w:pStyle w:val="LPO-Objectives2"/>
            </w:pPr>
            <w:r w:rsidRPr="00D11F0F">
              <w:t>14.2.2</w:t>
            </w:r>
            <w:r w:rsidRPr="00D11F0F">
              <w:tab/>
              <w:t>Write the standard-form equation of a parabola, given its key characteristics.</w:t>
            </w:r>
          </w:p>
          <w:p w14:paraId="12085901" w14:textId="77777777" w:rsidR="000010D5" w:rsidRDefault="000010D5" w:rsidP="00D11F0F">
            <w:pPr>
              <w:pStyle w:val="LPO-Objectives2"/>
            </w:pPr>
            <w:r w:rsidRPr="00D11F0F">
              <w:t>14.2.3</w:t>
            </w:r>
            <w:r w:rsidRPr="00D11F0F">
              <w:tab/>
              <w:t>Graph a parabola, its directrix, and its focal</w:t>
            </w:r>
            <w:r>
              <w:t xml:space="preserve"> point using the standard-form equation.</w:t>
            </w:r>
          </w:p>
        </w:tc>
        <w:tc>
          <w:tcPr>
            <w:tcW w:w="2880" w:type="dxa"/>
            <w:tcMar>
              <w:top w:w="144" w:type="dxa"/>
              <w:left w:w="180" w:type="dxa"/>
              <w:bottom w:w="144" w:type="dxa"/>
              <w:right w:w="140" w:type="dxa"/>
            </w:tcMar>
          </w:tcPr>
          <w:p w14:paraId="654B36B4" w14:textId="77777777" w:rsidR="000010D5" w:rsidRDefault="000010D5" w:rsidP="002F3FD8">
            <w:pPr>
              <w:pStyle w:val="LPO-TeacherResourcesnospaceabove"/>
            </w:pPr>
            <w:r w:rsidRPr="002F3FD8">
              <w:t>Activities</w:t>
            </w:r>
          </w:p>
          <w:p w14:paraId="117E9234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Circles &amp; Parabolas</w:t>
            </w:r>
          </w:p>
          <w:p w14:paraId="3FBB7D34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Area under a Curve</w:t>
            </w:r>
          </w:p>
          <w:p w14:paraId="16BF0318" w14:textId="77777777" w:rsidR="000010D5" w:rsidRDefault="000010D5">
            <w:pPr>
              <w:pStyle w:val="LPO-TeacherResources"/>
            </w:pPr>
            <w:r>
              <w:t>BJU Press Trove</w:t>
            </w:r>
          </w:p>
          <w:p w14:paraId="38E662F8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PowerPoint presentation: Section 14.2</w:t>
            </w:r>
          </w:p>
          <w:p w14:paraId="796FA738" w14:textId="77777777" w:rsidR="000010D5" w:rsidRDefault="000010D5">
            <w:pPr>
              <w:pStyle w:val="LPO-TeacherResources"/>
            </w:pPr>
            <w:r>
              <w:t>AfterSchoolHelp.com</w:t>
            </w:r>
          </w:p>
          <w:p w14:paraId="4B6F1B76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Parabolas</w:t>
            </w:r>
          </w:p>
        </w:tc>
        <w:tc>
          <w:tcPr>
            <w:tcW w:w="2273" w:type="dxa"/>
            <w:tcMar>
              <w:top w:w="144" w:type="dxa"/>
              <w:left w:w="180" w:type="dxa"/>
              <w:bottom w:w="144" w:type="dxa"/>
              <w:right w:w="140" w:type="dxa"/>
            </w:tcMar>
          </w:tcPr>
          <w:p w14:paraId="007D4AF9" w14:textId="77777777" w:rsidR="000010D5" w:rsidRDefault="000010D5" w:rsidP="002F3FD8">
            <w:pPr>
              <w:pStyle w:val="LPO-TeacherResourcesnospaceabove"/>
            </w:pPr>
            <w:r>
              <w:t>Student Edition</w:t>
            </w:r>
          </w:p>
          <w:p w14:paraId="61B1E269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kill Checks</w:t>
            </w:r>
          </w:p>
          <w:p w14:paraId="0047B994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ercises</w:t>
            </w:r>
          </w:p>
          <w:p w14:paraId="5AA72321" w14:textId="77777777" w:rsidR="000010D5" w:rsidRDefault="000010D5">
            <w:pPr>
              <w:pStyle w:val="LPO-TeacherResources"/>
            </w:pPr>
            <w:r>
              <w:t>Teacher Edition</w:t>
            </w:r>
          </w:p>
          <w:p w14:paraId="58FB83F4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Bell ringer (p. 726)</w:t>
            </w:r>
          </w:p>
          <w:p w14:paraId="4401FD22" w14:textId="77777777" w:rsidR="000010D5" w:rsidRDefault="000010D5">
            <w:pPr>
              <w:pStyle w:val="LPO-TeacherResources"/>
            </w:pPr>
            <w:r>
              <w:t>Assessments</w:t>
            </w:r>
          </w:p>
          <w:p w14:paraId="1B58E4DC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Quiz 14A (Sections 14.1–14.2)</w:t>
            </w:r>
          </w:p>
        </w:tc>
      </w:tr>
      <w:tr w:rsidR="000010D5" w14:paraId="68FF35B6" w14:textId="77777777" w:rsidTr="0074593E">
        <w:trPr>
          <w:cantSplit/>
        </w:trPr>
        <w:tc>
          <w:tcPr>
            <w:tcW w:w="10368" w:type="dxa"/>
            <w:gridSpan w:val="4"/>
          </w:tcPr>
          <w:p w14:paraId="78762F3D" w14:textId="77777777" w:rsidR="000010D5" w:rsidRDefault="000010D5">
            <w:pPr>
              <w:pStyle w:val="1LPOs-LPO-Sections"/>
            </w:pPr>
            <w:r>
              <w:t>14.3</w:t>
            </w:r>
            <w:r>
              <w:t> </w:t>
            </w:r>
            <w:r>
              <w:t>Ellipses</w:t>
            </w:r>
          </w:p>
        </w:tc>
      </w:tr>
      <w:tr w:rsidR="006F3D69" w14:paraId="149BC865" w14:textId="77777777" w:rsidTr="002B0EEA">
        <w:trPr>
          <w:cantSplit/>
        </w:trPr>
        <w:tc>
          <w:tcPr>
            <w:tcW w:w="1165" w:type="dxa"/>
            <w:tcMar>
              <w:top w:w="144" w:type="dxa"/>
              <w:left w:w="100" w:type="dxa"/>
              <w:bottom w:w="144" w:type="dxa"/>
              <w:right w:w="100" w:type="dxa"/>
            </w:tcMar>
          </w:tcPr>
          <w:p w14:paraId="21BC7F61" w14:textId="77777777" w:rsidR="000010D5" w:rsidRDefault="000010D5">
            <w:pPr>
              <w:pStyle w:val="1LPOs-LPO-Numbers"/>
            </w:pPr>
            <w:r>
              <w:t>731–37</w:t>
            </w:r>
          </w:p>
        </w:tc>
        <w:tc>
          <w:tcPr>
            <w:tcW w:w="4050" w:type="dxa"/>
            <w:tcMar>
              <w:top w:w="144" w:type="dxa"/>
              <w:left w:w="100" w:type="dxa"/>
              <w:bottom w:w="144" w:type="dxa"/>
              <w:right w:w="100" w:type="dxa"/>
            </w:tcMar>
          </w:tcPr>
          <w:p w14:paraId="576F742B" w14:textId="77777777" w:rsidR="000010D5" w:rsidRDefault="000010D5" w:rsidP="00D11F0F">
            <w:pPr>
              <w:pStyle w:val="LPO-Objectives2"/>
            </w:pPr>
            <w:r>
              <w:t>14.3.1</w:t>
            </w:r>
            <w:r>
              <w:tab/>
              <w:t>Describe key characteristics of an ellipse.</w:t>
            </w:r>
          </w:p>
          <w:p w14:paraId="69C87DD8" w14:textId="77777777" w:rsidR="000010D5" w:rsidRDefault="000010D5" w:rsidP="00D11F0F">
            <w:pPr>
              <w:pStyle w:val="LPO-Objectives2"/>
            </w:pPr>
            <w:r>
              <w:t>14.3.2</w:t>
            </w:r>
            <w:r>
              <w:tab/>
              <w:t>Graph an ellipse with its foci.</w:t>
            </w:r>
          </w:p>
          <w:p w14:paraId="4B90BAB5" w14:textId="77777777" w:rsidR="000010D5" w:rsidRDefault="000010D5" w:rsidP="00D11F0F">
            <w:pPr>
              <w:pStyle w:val="LPO-Objectives2"/>
            </w:pPr>
            <w:r>
              <w:t>14.3.3</w:t>
            </w:r>
            <w:r>
              <w:tab/>
              <w:t>Write the standard-form equation of an ellipse, given its key characteristics.</w:t>
            </w:r>
          </w:p>
          <w:p w14:paraId="0A579988" w14:textId="0C14536B" w:rsidR="000010D5" w:rsidRDefault="000010D5" w:rsidP="00D11F0F">
            <w:pPr>
              <w:pStyle w:val="LPO-Objectives2"/>
            </w:pPr>
            <w:r>
              <w:t>14.3.4</w:t>
            </w:r>
            <w:r>
              <w:tab/>
              <w:t>Construct an explanation of the usefulness of modeling in relation to Kepler’s development of modeling planetary orbits.</w:t>
            </w:r>
            <w:r>
              <w:br/>
            </w:r>
            <w:r w:rsidR="00B6724D" w:rsidRPr="00B6724D">
              <w:rPr>
                <w:rStyle w:val="BWSicon"/>
              </w:rPr>
              <w:t> BWS </w:t>
            </w:r>
            <w:r>
              <w:t>Modeling (formulate)</w:t>
            </w:r>
          </w:p>
        </w:tc>
        <w:tc>
          <w:tcPr>
            <w:tcW w:w="2880" w:type="dxa"/>
            <w:tcMar>
              <w:top w:w="144" w:type="dxa"/>
              <w:left w:w="180" w:type="dxa"/>
              <w:bottom w:w="144" w:type="dxa"/>
              <w:right w:w="140" w:type="dxa"/>
            </w:tcMar>
          </w:tcPr>
          <w:p w14:paraId="5DA9BFD6" w14:textId="77777777" w:rsidR="000010D5" w:rsidRDefault="000010D5" w:rsidP="002F3FD8">
            <w:pPr>
              <w:pStyle w:val="LPO-TeacherResourcesnospaceabove"/>
            </w:pPr>
            <w:r>
              <w:t>Activities</w:t>
            </w:r>
          </w:p>
          <w:p w14:paraId="54314EE1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llipses</w:t>
            </w:r>
          </w:p>
          <w:p w14:paraId="02ABFB4A" w14:textId="77777777" w:rsidR="000010D5" w:rsidRDefault="000010D5">
            <w:pPr>
              <w:pStyle w:val="LPO-TeacherResources"/>
            </w:pPr>
            <w:r>
              <w:t>BJU Press Trove</w:t>
            </w:r>
          </w:p>
          <w:p w14:paraId="1AD3E86D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PowerPoint presentation: Section 14.3</w:t>
            </w:r>
          </w:p>
          <w:p w14:paraId="4E886D53" w14:textId="77777777" w:rsidR="000010D5" w:rsidRDefault="000010D5">
            <w:pPr>
              <w:pStyle w:val="LPO-TeacherResources"/>
            </w:pPr>
            <w:r>
              <w:t>AfterSchoolHelp.com</w:t>
            </w:r>
          </w:p>
          <w:p w14:paraId="62D6DDD2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llipses</w:t>
            </w:r>
          </w:p>
        </w:tc>
        <w:tc>
          <w:tcPr>
            <w:tcW w:w="2273" w:type="dxa"/>
            <w:tcMar>
              <w:top w:w="144" w:type="dxa"/>
              <w:left w:w="180" w:type="dxa"/>
              <w:bottom w:w="144" w:type="dxa"/>
              <w:right w:w="140" w:type="dxa"/>
            </w:tcMar>
          </w:tcPr>
          <w:p w14:paraId="6808A4DE" w14:textId="77777777" w:rsidR="000010D5" w:rsidRDefault="000010D5" w:rsidP="002F3FD8">
            <w:pPr>
              <w:pStyle w:val="LPO-TeacherResourcesnospaceabove"/>
            </w:pPr>
            <w:r>
              <w:t>Student Edition</w:t>
            </w:r>
          </w:p>
          <w:p w14:paraId="2EA9C1D9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kill Checks</w:t>
            </w:r>
          </w:p>
          <w:p w14:paraId="417E7C92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ercises</w:t>
            </w:r>
          </w:p>
          <w:p w14:paraId="2C7DC59B" w14:textId="77777777" w:rsidR="000010D5" w:rsidRDefault="000010D5">
            <w:pPr>
              <w:pStyle w:val="LPO-TeacherResources"/>
            </w:pPr>
            <w:r>
              <w:t>Teacher Edition</w:t>
            </w:r>
          </w:p>
          <w:p w14:paraId="7012999B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Bell ringer (p. 731)</w:t>
            </w:r>
          </w:p>
        </w:tc>
      </w:tr>
    </w:tbl>
    <w:p w14:paraId="4C886F5F" w14:textId="77777777" w:rsidR="001F103C" w:rsidRDefault="001F103C" w:rsidP="001F103C">
      <w:pPr>
        <w:pStyle w:val="LPONEW-Disclaimer"/>
      </w:pPr>
      <w:r>
        <w:t xml:space="preserve">*Digital resources for homeschool users are available on Homeschool Hub. </w:t>
      </w:r>
      <w:r>
        <w:br w:type="page"/>
      </w:r>
    </w:p>
    <w:tbl>
      <w:tblPr>
        <w:tblStyle w:val="DefaultTable"/>
        <w:tblW w:w="1036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29" w:type="dxa"/>
          <w:left w:w="86" w:type="dxa"/>
          <w:bottom w:w="29" w:type="dxa"/>
          <w:right w:w="86" w:type="dxa"/>
        </w:tblCellMar>
        <w:tblLook w:val="0020" w:firstRow="1" w:lastRow="0" w:firstColumn="0" w:lastColumn="0" w:noHBand="0" w:noVBand="0"/>
      </w:tblPr>
      <w:tblGrid>
        <w:gridCol w:w="1165"/>
        <w:gridCol w:w="4050"/>
        <w:gridCol w:w="2880"/>
        <w:gridCol w:w="2273"/>
      </w:tblGrid>
      <w:tr w:rsidR="001F103C" w14:paraId="6E21A3C3" w14:textId="77777777" w:rsidTr="00E37A16">
        <w:trPr>
          <w:cantSplit/>
        </w:trPr>
        <w:tc>
          <w:tcPr>
            <w:tcW w:w="1165" w:type="dxa"/>
          </w:tcPr>
          <w:p w14:paraId="5780CE9C" w14:textId="77777777" w:rsidR="001F103C" w:rsidRDefault="001F103C" w:rsidP="00E37A16">
            <w:pPr>
              <w:pStyle w:val="1LPOs-LPO-SourceHeading"/>
            </w:pPr>
            <w:r>
              <w:lastRenderedPageBreak/>
              <w:t>Pages</w:t>
            </w:r>
          </w:p>
        </w:tc>
        <w:tc>
          <w:tcPr>
            <w:tcW w:w="4050" w:type="dxa"/>
          </w:tcPr>
          <w:p w14:paraId="03831B74" w14:textId="77777777" w:rsidR="001F103C" w:rsidRDefault="001F103C" w:rsidP="00E37A16">
            <w:pPr>
              <w:pStyle w:val="1LPOs-LPO-SourceHeading"/>
            </w:pPr>
            <w:r>
              <w:t>Objectives</w:t>
            </w:r>
          </w:p>
        </w:tc>
        <w:tc>
          <w:tcPr>
            <w:tcW w:w="2880" w:type="dxa"/>
          </w:tcPr>
          <w:p w14:paraId="57C0F061" w14:textId="77777777" w:rsidR="001F103C" w:rsidRDefault="001F103C" w:rsidP="00E37A16">
            <w:pPr>
              <w:pStyle w:val="1LPOs-LPO-SourceHeading"/>
            </w:pPr>
            <w:r>
              <w:t>Resources</w:t>
            </w:r>
          </w:p>
        </w:tc>
        <w:tc>
          <w:tcPr>
            <w:tcW w:w="2273" w:type="dxa"/>
          </w:tcPr>
          <w:p w14:paraId="1FD29EC5" w14:textId="77777777" w:rsidR="001F103C" w:rsidRDefault="001F103C" w:rsidP="00E37A16">
            <w:pPr>
              <w:pStyle w:val="1LPOs-LPO-SourceHeading"/>
            </w:pPr>
            <w:r>
              <w:t>Assessments</w:t>
            </w:r>
          </w:p>
        </w:tc>
      </w:tr>
      <w:tr w:rsidR="000010D5" w14:paraId="01F9E61F" w14:textId="77777777" w:rsidTr="009902E4">
        <w:trPr>
          <w:cantSplit/>
        </w:trPr>
        <w:tc>
          <w:tcPr>
            <w:tcW w:w="10368" w:type="dxa"/>
            <w:gridSpan w:val="4"/>
          </w:tcPr>
          <w:p w14:paraId="3763928C" w14:textId="77777777" w:rsidR="000010D5" w:rsidRDefault="000010D5">
            <w:pPr>
              <w:pStyle w:val="1LPOs-LPO-Sections"/>
            </w:pPr>
            <w:r>
              <w:t>14.4</w:t>
            </w:r>
            <w:r>
              <w:t> </w:t>
            </w:r>
            <w:r>
              <w:t>Hyperbolas</w:t>
            </w:r>
          </w:p>
        </w:tc>
      </w:tr>
      <w:tr w:rsidR="006F3D69" w14:paraId="43C1D094" w14:textId="77777777" w:rsidTr="00331935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6AFDDDE5" w14:textId="77777777" w:rsidR="000010D5" w:rsidRDefault="000010D5">
            <w:pPr>
              <w:pStyle w:val="1LPOs-LPO-Numbers"/>
            </w:pPr>
            <w:r>
              <w:t>738–43</w:t>
            </w:r>
          </w:p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28368199" w14:textId="77777777" w:rsidR="000010D5" w:rsidRPr="00D11F0F" w:rsidRDefault="000010D5" w:rsidP="00D11F0F">
            <w:pPr>
              <w:pStyle w:val="LPO-Objectives2"/>
            </w:pPr>
            <w:r>
              <w:t>14.4.1</w:t>
            </w:r>
            <w:r>
              <w:tab/>
            </w:r>
            <w:r w:rsidRPr="00D11F0F">
              <w:t>Describe key characteristics of a hyperbola.</w:t>
            </w:r>
          </w:p>
          <w:p w14:paraId="4E168819" w14:textId="77777777" w:rsidR="000010D5" w:rsidRPr="00D11F0F" w:rsidRDefault="000010D5" w:rsidP="00D11F0F">
            <w:pPr>
              <w:pStyle w:val="LPO-Objectives2"/>
            </w:pPr>
            <w:r w:rsidRPr="00D11F0F">
              <w:t>14.4.2</w:t>
            </w:r>
            <w:r w:rsidRPr="00D11F0F">
              <w:tab/>
              <w:t>Graph a hyperbola with its foci and asymptotes.</w:t>
            </w:r>
          </w:p>
          <w:p w14:paraId="517005CA" w14:textId="77777777" w:rsidR="000010D5" w:rsidRDefault="000010D5" w:rsidP="00D11F0F">
            <w:pPr>
              <w:pStyle w:val="LPO-Objectives2"/>
            </w:pPr>
            <w:r w:rsidRPr="00D11F0F">
              <w:t>14.4.3</w:t>
            </w:r>
            <w:r w:rsidRPr="00D11F0F">
              <w:tab/>
              <w:t>Write the standard-form equation of a hype</w:t>
            </w:r>
            <w:r>
              <w:t>rbola, given its key characteristics.</w:t>
            </w:r>
          </w:p>
        </w:tc>
        <w:tc>
          <w:tcPr>
            <w:tcW w:w="288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519B0700" w14:textId="77777777" w:rsidR="000010D5" w:rsidRDefault="000010D5" w:rsidP="002F3FD8">
            <w:pPr>
              <w:pStyle w:val="LPO-TeacherResourcesnospaceabove"/>
            </w:pPr>
            <w:r>
              <w:t>Activities</w:t>
            </w:r>
          </w:p>
          <w:p w14:paraId="43686510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Hyperbolas</w:t>
            </w:r>
          </w:p>
          <w:p w14:paraId="16F9FD64" w14:textId="77777777" w:rsidR="000010D5" w:rsidRDefault="000010D5">
            <w:pPr>
              <w:pStyle w:val="LPO-TeacherResources"/>
            </w:pPr>
            <w:r>
              <w:t>BJU Press Trove</w:t>
            </w:r>
          </w:p>
          <w:p w14:paraId="0F7AB25C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PowerPoint presentation: Section 14.4</w:t>
            </w:r>
          </w:p>
          <w:p w14:paraId="71191C68" w14:textId="77777777" w:rsidR="000010D5" w:rsidRDefault="000010D5">
            <w:pPr>
              <w:pStyle w:val="LPO-TeacherResources"/>
            </w:pPr>
            <w:r>
              <w:t>AfterSchoolHelp.com</w:t>
            </w:r>
          </w:p>
          <w:p w14:paraId="6B63A954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Hyperbolas</w:t>
            </w:r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6963FCC4" w14:textId="77777777" w:rsidR="000010D5" w:rsidRDefault="000010D5" w:rsidP="002F3FD8">
            <w:pPr>
              <w:pStyle w:val="LPO-TeacherResourcesnospaceabove"/>
            </w:pPr>
            <w:r>
              <w:t xml:space="preserve">Student </w:t>
            </w:r>
            <w:r w:rsidRPr="002F3FD8">
              <w:t>Edition</w:t>
            </w:r>
          </w:p>
          <w:p w14:paraId="3BE4D1C8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kill Checks</w:t>
            </w:r>
          </w:p>
          <w:p w14:paraId="5450B2AE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ercises</w:t>
            </w:r>
          </w:p>
          <w:p w14:paraId="36E3B2ED" w14:textId="77777777" w:rsidR="000010D5" w:rsidRDefault="000010D5">
            <w:pPr>
              <w:pStyle w:val="LPO-TeacherResources"/>
            </w:pPr>
            <w:r>
              <w:t>Teacher Edition</w:t>
            </w:r>
          </w:p>
          <w:p w14:paraId="5853EF49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Bell ringer (p. 738)</w:t>
            </w:r>
          </w:p>
          <w:p w14:paraId="270F9E69" w14:textId="77777777" w:rsidR="000010D5" w:rsidRDefault="000010D5">
            <w:pPr>
              <w:pStyle w:val="LPO-TeacherResources"/>
            </w:pPr>
            <w:r>
              <w:t>Assessments</w:t>
            </w:r>
          </w:p>
          <w:p w14:paraId="1D3CE249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Quiz 14B (Sections 14.3–14.4)</w:t>
            </w:r>
          </w:p>
        </w:tc>
      </w:tr>
      <w:tr w:rsidR="000010D5" w14:paraId="22AF91FA" w14:textId="77777777" w:rsidTr="009902E4">
        <w:trPr>
          <w:cantSplit/>
        </w:trPr>
        <w:tc>
          <w:tcPr>
            <w:tcW w:w="10368" w:type="dxa"/>
            <w:gridSpan w:val="4"/>
          </w:tcPr>
          <w:p w14:paraId="7D6B913B" w14:textId="77777777" w:rsidR="000010D5" w:rsidRDefault="000010D5">
            <w:pPr>
              <w:pStyle w:val="1LPOs-LPO-Sections"/>
            </w:pPr>
            <w:r>
              <w:t>14.5</w:t>
            </w:r>
            <w:r>
              <w:t> </w:t>
            </w:r>
            <w:r>
              <w:t>Identifying Conics</w:t>
            </w:r>
          </w:p>
        </w:tc>
      </w:tr>
      <w:tr w:rsidR="006F3D69" w14:paraId="44159B7F" w14:textId="77777777" w:rsidTr="00331935"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447FDBF1" w14:textId="77777777" w:rsidR="000010D5" w:rsidRDefault="000010D5">
            <w:pPr>
              <w:pStyle w:val="1LPOs-LPO-Numbers"/>
            </w:pPr>
            <w:r>
              <w:t>744–48</w:t>
            </w:r>
          </w:p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78258843" w14:textId="77777777" w:rsidR="000010D5" w:rsidRPr="00D11F0F" w:rsidRDefault="000010D5" w:rsidP="00D11F0F">
            <w:pPr>
              <w:pStyle w:val="LPO-Objectives2"/>
            </w:pPr>
            <w:r>
              <w:t>14.5.1</w:t>
            </w:r>
            <w:r>
              <w:tab/>
            </w:r>
            <w:r w:rsidRPr="00D11F0F">
              <w:t>Describe conics as intersections of a conical surface and a plane.</w:t>
            </w:r>
          </w:p>
          <w:p w14:paraId="52E958C4" w14:textId="77777777" w:rsidR="000010D5" w:rsidRPr="00D11F0F" w:rsidRDefault="000010D5" w:rsidP="00D11F0F">
            <w:pPr>
              <w:pStyle w:val="LPO-Objectives2"/>
            </w:pPr>
            <w:r w:rsidRPr="00D11F0F">
              <w:t>14.5.2</w:t>
            </w:r>
            <w:r w:rsidRPr="00D11F0F">
              <w:tab/>
              <w:t>Identify a conic section from its general equation.</w:t>
            </w:r>
          </w:p>
          <w:p w14:paraId="5CFF3CBB" w14:textId="77777777" w:rsidR="000010D5" w:rsidRPr="00D11F0F" w:rsidRDefault="000010D5" w:rsidP="00D11F0F">
            <w:pPr>
              <w:pStyle w:val="LPO-Objectives2"/>
            </w:pPr>
            <w:r w:rsidRPr="00D11F0F">
              <w:t>14.5.3</w:t>
            </w:r>
            <w:r w:rsidRPr="00D11F0F">
              <w:tab/>
              <w:t>Identify the center or vertex of a translated conic section by completing the square.</w:t>
            </w:r>
          </w:p>
          <w:p w14:paraId="46C9B07E" w14:textId="77777777" w:rsidR="000010D5" w:rsidRDefault="000010D5" w:rsidP="00D11F0F">
            <w:pPr>
              <w:pStyle w:val="LPO-Objectives2"/>
            </w:pPr>
            <w:r w:rsidRPr="00D11F0F">
              <w:t>14.5.4</w:t>
            </w:r>
            <w:r w:rsidRPr="00D11F0F">
              <w:tab/>
              <w:t>Graph</w:t>
            </w:r>
            <w:r>
              <w:t xml:space="preserve"> inequalities involving conic sections.</w:t>
            </w:r>
          </w:p>
        </w:tc>
        <w:tc>
          <w:tcPr>
            <w:tcW w:w="288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4284B474" w14:textId="77777777" w:rsidR="000010D5" w:rsidRDefault="000010D5" w:rsidP="002F3FD8">
            <w:pPr>
              <w:pStyle w:val="LPO-TeacherResourcesnospaceabove"/>
            </w:pPr>
            <w:r>
              <w:t>BJU Press Trove</w:t>
            </w:r>
          </w:p>
          <w:p w14:paraId="780BA872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PowerPoint presentation: Section 14.5</w:t>
            </w:r>
          </w:p>
          <w:p w14:paraId="724A033D" w14:textId="77777777" w:rsidR="000010D5" w:rsidRDefault="000010D5">
            <w:pPr>
              <w:pStyle w:val="LPO-TeacherResources"/>
            </w:pPr>
            <w:r>
              <w:t>AfterSchoolHelp.com</w:t>
            </w:r>
          </w:p>
          <w:p w14:paraId="1C6B35AC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Identifying Conics</w:t>
            </w:r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57F6BA5C" w14:textId="77777777" w:rsidR="000010D5" w:rsidRDefault="000010D5" w:rsidP="002F3FD8">
            <w:pPr>
              <w:pStyle w:val="LPO-TeacherResourcesnospaceabove"/>
            </w:pPr>
            <w:r>
              <w:t xml:space="preserve">Student </w:t>
            </w:r>
            <w:r w:rsidRPr="002F3FD8">
              <w:t>Edition</w:t>
            </w:r>
          </w:p>
          <w:p w14:paraId="2F584213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kill Checks</w:t>
            </w:r>
          </w:p>
          <w:p w14:paraId="67EBA6E5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ercises</w:t>
            </w:r>
          </w:p>
          <w:p w14:paraId="566E90C8" w14:textId="77777777" w:rsidR="000010D5" w:rsidRDefault="000010D5">
            <w:pPr>
              <w:pStyle w:val="LPO-TeacherResources"/>
            </w:pPr>
            <w:r>
              <w:t>Teacher Edition</w:t>
            </w:r>
          </w:p>
          <w:p w14:paraId="6AB53094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Bell ringer (p. 744)</w:t>
            </w:r>
          </w:p>
        </w:tc>
      </w:tr>
      <w:tr w:rsidR="000010D5" w14:paraId="7494BAC0" w14:textId="77777777" w:rsidTr="009902E4">
        <w:tblPrEx>
          <w:tblLook w:val="0000" w:firstRow="0" w:lastRow="0" w:firstColumn="0" w:lastColumn="0" w:noHBand="0" w:noVBand="0"/>
        </w:tblPrEx>
        <w:trPr>
          <w:cantSplit/>
        </w:trPr>
        <w:tc>
          <w:tcPr>
            <w:tcW w:w="10368" w:type="dxa"/>
            <w:gridSpan w:val="4"/>
          </w:tcPr>
          <w:p w14:paraId="3D620634" w14:textId="77777777" w:rsidR="000010D5" w:rsidRDefault="000010D5">
            <w:pPr>
              <w:pStyle w:val="1LPOs-LPO-Sections"/>
            </w:pPr>
            <w:r>
              <w:t>14.6</w:t>
            </w:r>
            <w:r>
              <w:t> </w:t>
            </w:r>
            <w:r>
              <w:t>Systems with Quadratic Relations</w:t>
            </w:r>
          </w:p>
        </w:tc>
      </w:tr>
      <w:tr w:rsidR="006F3D69" w14:paraId="4C49B0DD" w14:textId="77777777" w:rsidTr="00331935">
        <w:tblPrEx>
          <w:tblLook w:val="0000" w:firstRow="0" w:lastRow="0" w:firstColumn="0" w:lastColumn="0" w:noHBand="0" w:noVBand="0"/>
        </w:tblPrEx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08CD4AFE" w14:textId="77777777" w:rsidR="000010D5" w:rsidRDefault="000010D5">
            <w:pPr>
              <w:pStyle w:val="1LPOs-LPO-Numbers"/>
            </w:pPr>
            <w:r>
              <w:t>749–54</w:t>
            </w:r>
          </w:p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46C2B3B0" w14:textId="77777777" w:rsidR="000010D5" w:rsidRPr="00D11F0F" w:rsidRDefault="000010D5" w:rsidP="00D11F0F">
            <w:pPr>
              <w:pStyle w:val="LPO-Objectives2"/>
            </w:pPr>
            <w:r>
              <w:t>14.6.1</w:t>
            </w:r>
            <w:r>
              <w:tab/>
              <w:t xml:space="preserve">Solve systems containing quadratic </w:t>
            </w:r>
            <w:r w:rsidRPr="00D11F0F">
              <w:t>equations graphically.</w:t>
            </w:r>
          </w:p>
          <w:p w14:paraId="3674305E" w14:textId="77777777" w:rsidR="000010D5" w:rsidRPr="00D11F0F" w:rsidRDefault="000010D5" w:rsidP="00D11F0F">
            <w:pPr>
              <w:pStyle w:val="LPO-Objectives2"/>
            </w:pPr>
            <w:r w:rsidRPr="00D11F0F">
              <w:t>14.6.2</w:t>
            </w:r>
            <w:r w:rsidRPr="00D11F0F">
              <w:tab/>
              <w:t>Solve systems containing quadratic equations algebraically.</w:t>
            </w:r>
          </w:p>
          <w:p w14:paraId="2270604A" w14:textId="206FB8DF" w:rsidR="000010D5" w:rsidRDefault="000010D5" w:rsidP="00D11F0F">
            <w:pPr>
              <w:pStyle w:val="LPO-Objectives2"/>
            </w:pPr>
            <w:r w:rsidRPr="00D11F0F">
              <w:t>14.6.3</w:t>
            </w:r>
            <w:r w:rsidRPr="00D11F0F">
              <w:tab/>
              <w:t>Formulate a statement on how mathe</w:t>
            </w:r>
            <w:r>
              <w:t>matical modeling can fuel the pursuit of learning.</w:t>
            </w:r>
            <w:r>
              <w:br/>
            </w:r>
            <w:r w:rsidR="00B6724D" w:rsidRPr="00B6724D">
              <w:rPr>
                <w:rStyle w:val="BWSicon"/>
              </w:rPr>
              <w:t> BWS </w:t>
            </w:r>
            <w:r>
              <w:t>Modeling (formulate)</w:t>
            </w:r>
          </w:p>
        </w:tc>
        <w:tc>
          <w:tcPr>
            <w:tcW w:w="288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4C2ABE10" w14:textId="77777777" w:rsidR="000010D5" w:rsidRDefault="000010D5" w:rsidP="002F3FD8">
            <w:pPr>
              <w:pStyle w:val="LPO-TeacherResourcesnospaceabove"/>
            </w:pPr>
            <w:r>
              <w:t>Activities</w:t>
            </w:r>
          </w:p>
          <w:p w14:paraId="1ECA5B15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Using Technology—Solving Quadratic Systems</w:t>
            </w:r>
          </w:p>
          <w:p w14:paraId="5415045A" w14:textId="77777777" w:rsidR="000010D5" w:rsidRDefault="000010D5">
            <w:pPr>
              <w:pStyle w:val="LPO-TeacherResources"/>
            </w:pPr>
            <w:r>
              <w:t>BJU Press Trove</w:t>
            </w:r>
          </w:p>
          <w:p w14:paraId="4554D4B9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PowerPoint presentation: Section 14.6</w:t>
            </w:r>
          </w:p>
          <w:p w14:paraId="6271A9DA" w14:textId="77777777" w:rsidR="000010D5" w:rsidRDefault="000010D5">
            <w:pPr>
              <w:pStyle w:val="LPO-TeacherResources"/>
            </w:pPr>
            <w:r>
              <w:t>AfterSchoolHelp.com</w:t>
            </w:r>
          </w:p>
          <w:p w14:paraId="3D8DF892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ystems with Quadratic Relations</w:t>
            </w:r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0A85D3DB" w14:textId="77777777" w:rsidR="000010D5" w:rsidRDefault="000010D5" w:rsidP="002F3FD8">
            <w:pPr>
              <w:pStyle w:val="LPO-TeacherResourcesnospaceabove"/>
            </w:pPr>
            <w:r>
              <w:t xml:space="preserve">Student </w:t>
            </w:r>
            <w:r w:rsidRPr="002F3FD8">
              <w:t>Edition</w:t>
            </w:r>
          </w:p>
          <w:p w14:paraId="4B1D31BB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Skill Checks</w:t>
            </w:r>
          </w:p>
          <w:p w14:paraId="3A099D1D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ercises</w:t>
            </w:r>
          </w:p>
          <w:p w14:paraId="1DDD34A2" w14:textId="77777777" w:rsidR="000010D5" w:rsidRDefault="000010D5">
            <w:pPr>
              <w:pStyle w:val="LPO-TeacherResources"/>
            </w:pPr>
            <w:r>
              <w:t>Teacher Edition</w:t>
            </w:r>
          </w:p>
          <w:p w14:paraId="4A38EF30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Bell ringer (p. 749)</w:t>
            </w:r>
          </w:p>
          <w:p w14:paraId="053CD118" w14:textId="77777777" w:rsidR="000010D5" w:rsidRDefault="000010D5">
            <w:pPr>
              <w:pStyle w:val="LPO-TeacherResources"/>
            </w:pPr>
            <w:r>
              <w:t>Assessments</w:t>
            </w:r>
          </w:p>
          <w:p w14:paraId="092E323B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Quiz 14C (Sections 14.5–14.6)</w:t>
            </w:r>
          </w:p>
        </w:tc>
      </w:tr>
    </w:tbl>
    <w:p w14:paraId="6453164D" w14:textId="713FECA4" w:rsidR="002B0EEA" w:rsidRDefault="002B0EEA"/>
    <w:p w14:paraId="3C664FA2" w14:textId="77777777" w:rsidR="002B0EEA" w:rsidRDefault="002B0EEA">
      <w:r>
        <w:br w:type="page"/>
      </w:r>
    </w:p>
    <w:tbl>
      <w:tblPr>
        <w:tblStyle w:val="DefaultTable"/>
        <w:tblW w:w="1036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29" w:type="dxa"/>
          <w:left w:w="86" w:type="dxa"/>
          <w:bottom w:w="29" w:type="dxa"/>
          <w:right w:w="86" w:type="dxa"/>
        </w:tblCellMar>
        <w:tblLook w:val="0020" w:firstRow="1" w:lastRow="0" w:firstColumn="0" w:lastColumn="0" w:noHBand="0" w:noVBand="0"/>
      </w:tblPr>
      <w:tblGrid>
        <w:gridCol w:w="1165"/>
        <w:gridCol w:w="4050"/>
        <w:gridCol w:w="2880"/>
        <w:gridCol w:w="2273"/>
      </w:tblGrid>
      <w:tr w:rsidR="002B0EEA" w14:paraId="65C57CD6" w14:textId="77777777" w:rsidTr="00E37A16">
        <w:trPr>
          <w:cantSplit/>
        </w:trPr>
        <w:tc>
          <w:tcPr>
            <w:tcW w:w="1165" w:type="dxa"/>
          </w:tcPr>
          <w:p w14:paraId="2A277BD3" w14:textId="77777777" w:rsidR="002B0EEA" w:rsidRDefault="002B0EEA" w:rsidP="00E37A16">
            <w:pPr>
              <w:pStyle w:val="1LPOs-LPO-SourceHeading"/>
            </w:pPr>
            <w:r>
              <w:lastRenderedPageBreak/>
              <w:t>Pages</w:t>
            </w:r>
          </w:p>
        </w:tc>
        <w:tc>
          <w:tcPr>
            <w:tcW w:w="4050" w:type="dxa"/>
          </w:tcPr>
          <w:p w14:paraId="47C60570" w14:textId="77777777" w:rsidR="002B0EEA" w:rsidRDefault="002B0EEA" w:rsidP="00E37A16">
            <w:pPr>
              <w:pStyle w:val="1LPOs-LPO-SourceHeading"/>
            </w:pPr>
            <w:r>
              <w:t>Objectives</w:t>
            </w:r>
          </w:p>
        </w:tc>
        <w:tc>
          <w:tcPr>
            <w:tcW w:w="2880" w:type="dxa"/>
          </w:tcPr>
          <w:p w14:paraId="12CB693A" w14:textId="77777777" w:rsidR="002B0EEA" w:rsidRDefault="002B0EEA" w:rsidP="00E37A16">
            <w:pPr>
              <w:pStyle w:val="1LPOs-LPO-SourceHeading"/>
            </w:pPr>
            <w:r>
              <w:t>Resources</w:t>
            </w:r>
          </w:p>
        </w:tc>
        <w:tc>
          <w:tcPr>
            <w:tcW w:w="2273" w:type="dxa"/>
          </w:tcPr>
          <w:p w14:paraId="20909589" w14:textId="77777777" w:rsidR="002B0EEA" w:rsidRDefault="002B0EEA" w:rsidP="00E37A16">
            <w:pPr>
              <w:pStyle w:val="1LPOs-LPO-SourceHeading"/>
            </w:pPr>
            <w:r>
              <w:t>Assessments</w:t>
            </w:r>
          </w:p>
        </w:tc>
      </w:tr>
      <w:tr w:rsidR="000010D5" w14:paraId="6A4046B8" w14:textId="77777777" w:rsidTr="009902E4">
        <w:tblPrEx>
          <w:tblLook w:val="0000" w:firstRow="0" w:lastRow="0" w:firstColumn="0" w:lastColumn="0" w:noHBand="0" w:noVBand="0"/>
        </w:tblPrEx>
        <w:trPr>
          <w:cantSplit/>
        </w:trPr>
        <w:tc>
          <w:tcPr>
            <w:tcW w:w="10368" w:type="dxa"/>
            <w:gridSpan w:val="4"/>
          </w:tcPr>
          <w:p w14:paraId="4212E74D" w14:textId="77777777" w:rsidR="000010D5" w:rsidRDefault="000010D5">
            <w:pPr>
              <w:pStyle w:val="1LPOs-LPO-Sections"/>
            </w:pPr>
            <w:r>
              <w:t>Application Problems—Modeling the Solar System</w:t>
            </w:r>
          </w:p>
        </w:tc>
      </w:tr>
      <w:tr w:rsidR="006F3D69" w14:paraId="7326E443" w14:textId="77777777" w:rsidTr="00331935">
        <w:tblPrEx>
          <w:tblLook w:val="0000" w:firstRow="0" w:lastRow="0" w:firstColumn="0" w:lastColumn="0" w:noHBand="0" w:noVBand="0"/>
        </w:tblPrEx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3EE5E134" w14:textId="77777777" w:rsidR="000010D5" w:rsidRDefault="000010D5">
            <w:pPr>
              <w:pStyle w:val="1LPOs-LPO-Numbers"/>
            </w:pPr>
            <w:r>
              <w:t>755–56</w:t>
            </w:r>
          </w:p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13FD51FF" w14:textId="6F9C1480" w:rsidR="000010D5" w:rsidRDefault="000010D5" w:rsidP="00D11F0F">
            <w:pPr>
              <w:pStyle w:val="LPO-ObjectivesBiggerindent2"/>
            </w:pPr>
            <w:r>
              <w:t>14.AP.1</w:t>
            </w:r>
            <w:r>
              <w:tab/>
              <w:t>Define eccentricity.</w:t>
            </w:r>
          </w:p>
          <w:p w14:paraId="783F6FC3" w14:textId="51CB7480" w:rsidR="000010D5" w:rsidRDefault="000010D5" w:rsidP="00D11F0F">
            <w:pPr>
              <w:pStyle w:val="LPO-ObjectivesBiggerindent2"/>
            </w:pPr>
            <w:r>
              <w:t>14.AP.2</w:t>
            </w:r>
            <w:r>
              <w:tab/>
              <w:t>Classify conic sections according to their eccentricity.</w:t>
            </w:r>
          </w:p>
          <w:p w14:paraId="34AF7AA9" w14:textId="0541320A" w:rsidR="000010D5" w:rsidRDefault="000010D5" w:rsidP="00D11F0F">
            <w:pPr>
              <w:pStyle w:val="LPO-ObjectivesBiggerindent2"/>
            </w:pPr>
            <w:r>
              <w:t>14.AP.3</w:t>
            </w:r>
            <w:r>
              <w:tab/>
              <w:t>Model the orbits of celestial bodies, given their eccentricity and perihelion.</w:t>
            </w:r>
          </w:p>
          <w:p w14:paraId="4B0171BF" w14:textId="31294D73" w:rsidR="000010D5" w:rsidRDefault="000010D5" w:rsidP="00D11F0F">
            <w:pPr>
              <w:pStyle w:val="LPO-ObjectivesBiggerindent2"/>
            </w:pPr>
            <w:r>
              <w:t>14.AP.4</w:t>
            </w:r>
            <w:r>
              <w:tab/>
              <w:t>Write a reflection on God’s glory and the mathematical precision of the solar system.</w:t>
            </w:r>
            <w:r>
              <w:br/>
            </w:r>
            <w:r w:rsidR="00B6724D" w:rsidRPr="00B6724D">
              <w:rPr>
                <w:rStyle w:val="BWSicon"/>
              </w:rPr>
              <w:t> BWS </w:t>
            </w:r>
            <w:r>
              <w:t>Modeling (apply)</w:t>
            </w:r>
          </w:p>
        </w:tc>
        <w:tc>
          <w:tcPr>
            <w:tcW w:w="288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117589C0" w14:textId="77777777" w:rsidR="000010D5" w:rsidRDefault="000010D5"/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65324AA9" w14:textId="77777777" w:rsidR="000010D5" w:rsidRDefault="000010D5" w:rsidP="002F3FD8">
            <w:pPr>
              <w:pStyle w:val="LPO-TeacherResourcesnospaceabove"/>
            </w:pPr>
            <w:r>
              <w:t xml:space="preserve">Student </w:t>
            </w:r>
            <w:r w:rsidRPr="002F3FD8">
              <w:t>Edition</w:t>
            </w:r>
          </w:p>
          <w:p w14:paraId="55673346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ercises</w:t>
            </w:r>
          </w:p>
        </w:tc>
      </w:tr>
      <w:tr w:rsidR="000010D5" w14:paraId="6F1DBDE9" w14:textId="77777777" w:rsidTr="009902E4">
        <w:tblPrEx>
          <w:tblLook w:val="0000" w:firstRow="0" w:lastRow="0" w:firstColumn="0" w:lastColumn="0" w:noHBand="0" w:noVBand="0"/>
        </w:tblPrEx>
        <w:trPr>
          <w:cantSplit/>
        </w:trPr>
        <w:tc>
          <w:tcPr>
            <w:tcW w:w="10368" w:type="dxa"/>
            <w:gridSpan w:val="4"/>
          </w:tcPr>
          <w:p w14:paraId="6B8BD957" w14:textId="77777777" w:rsidR="000010D5" w:rsidRDefault="000010D5">
            <w:pPr>
              <w:pStyle w:val="1LPOs-LPO-Sections"/>
            </w:pPr>
            <w:r>
              <w:t>Chapter 14 Review</w:t>
            </w:r>
          </w:p>
        </w:tc>
      </w:tr>
      <w:tr w:rsidR="006F3D69" w14:paraId="6D996ED7" w14:textId="77777777" w:rsidTr="00331935">
        <w:tblPrEx>
          <w:tblLook w:val="0000" w:firstRow="0" w:lastRow="0" w:firstColumn="0" w:lastColumn="0" w:noHBand="0" w:noVBand="0"/>
        </w:tblPrEx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630B95A5" w14:textId="77777777" w:rsidR="000010D5" w:rsidRDefault="000010D5">
            <w:pPr>
              <w:pStyle w:val="1LPOs-LPO-Numbers"/>
            </w:pPr>
            <w:r>
              <w:t>757–61</w:t>
            </w:r>
          </w:p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4E78BA79" w14:textId="77777777" w:rsidR="000010D5" w:rsidRPr="002F3FD8" w:rsidRDefault="000010D5" w:rsidP="002F3FD8">
            <w:pPr>
              <w:pStyle w:val="1LPOs-LPO-Objectivesleftaligned"/>
            </w:pPr>
            <w:r w:rsidRPr="002F3FD8">
              <w:rPr>
                <w:rStyle w:val="semibold"/>
              </w:rPr>
              <w:t>Review</w:t>
            </w:r>
            <w:r w:rsidRPr="002F3FD8">
              <w:t xml:space="preserve"> the skills and concepts taught in Chapter 14.</w:t>
            </w:r>
          </w:p>
        </w:tc>
        <w:tc>
          <w:tcPr>
            <w:tcW w:w="288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0896A481" w14:textId="77777777" w:rsidR="000010D5" w:rsidRDefault="000010D5" w:rsidP="002F3FD8">
            <w:pPr>
              <w:pStyle w:val="LPO-TeacherResourcesnospaceabove"/>
            </w:pPr>
            <w:r>
              <w:t>Activities</w:t>
            </w:r>
          </w:p>
          <w:p w14:paraId="16319599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Chapter 14 Review</w:t>
            </w:r>
          </w:p>
          <w:p w14:paraId="0744D2EC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Cumulative Review 14</w:t>
            </w:r>
          </w:p>
          <w:p w14:paraId="765C4E05" w14:textId="77777777" w:rsidR="000010D5" w:rsidRDefault="000010D5">
            <w:pPr>
              <w:pStyle w:val="LPO-TeacherResources"/>
            </w:pPr>
            <w:r>
              <w:t>BJU Press Trove</w:t>
            </w:r>
          </w:p>
          <w:p w14:paraId="4E2A0F0D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 xml:space="preserve">Game: </w:t>
            </w:r>
            <w:proofErr w:type="spellStart"/>
            <w:r>
              <w:t>Mathardy</w:t>
            </w:r>
            <w:proofErr w:type="spellEnd"/>
          </w:p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3E903B84" w14:textId="77777777" w:rsidR="000010D5" w:rsidRDefault="000010D5" w:rsidP="002F3FD8">
            <w:pPr>
              <w:pStyle w:val="LPO-TeacherResourcesnospaceabove"/>
            </w:pPr>
            <w:r>
              <w:t>Student Edition</w:t>
            </w:r>
          </w:p>
          <w:p w14:paraId="3E480FF8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Chapter 14 Review exercises</w:t>
            </w:r>
          </w:p>
        </w:tc>
      </w:tr>
      <w:tr w:rsidR="000010D5" w14:paraId="11BDB556" w14:textId="77777777" w:rsidTr="009902E4">
        <w:tblPrEx>
          <w:tblLook w:val="0000" w:firstRow="0" w:lastRow="0" w:firstColumn="0" w:lastColumn="0" w:noHBand="0" w:noVBand="0"/>
        </w:tblPrEx>
        <w:trPr>
          <w:cantSplit/>
        </w:trPr>
        <w:tc>
          <w:tcPr>
            <w:tcW w:w="10368" w:type="dxa"/>
            <w:gridSpan w:val="4"/>
          </w:tcPr>
          <w:p w14:paraId="323E0E77" w14:textId="77777777" w:rsidR="000010D5" w:rsidRDefault="000010D5">
            <w:pPr>
              <w:pStyle w:val="1LPOs-LPO-Sections"/>
            </w:pPr>
            <w:r>
              <w:t>Chapter 14 Test</w:t>
            </w:r>
          </w:p>
        </w:tc>
      </w:tr>
      <w:tr w:rsidR="006F3D69" w14:paraId="28295FA3" w14:textId="77777777" w:rsidTr="00331935">
        <w:tblPrEx>
          <w:tblLook w:val="0000" w:firstRow="0" w:lastRow="0" w:firstColumn="0" w:lastColumn="0" w:noHBand="0" w:noVBand="0"/>
        </w:tblPrEx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35E2705F" w14:textId="77777777" w:rsidR="000010D5" w:rsidRDefault="000010D5"/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4AFDB4F8" w14:textId="77777777" w:rsidR="000010D5" w:rsidRPr="002F3FD8" w:rsidRDefault="000010D5" w:rsidP="002F3FD8">
            <w:pPr>
              <w:pStyle w:val="1LPOs-LPO-Objectivesleftaligned"/>
            </w:pPr>
            <w:r w:rsidRPr="002F3FD8">
              <w:rPr>
                <w:rStyle w:val="semibold"/>
              </w:rPr>
              <w:t>Demonstrate</w:t>
            </w:r>
            <w:r w:rsidRPr="002F3FD8">
              <w:t xml:space="preserve"> mastery of the skills and concepts taught in Chapter 14.</w:t>
            </w:r>
          </w:p>
        </w:tc>
        <w:tc>
          <w:tcPr>
            <w:tcW w:w="288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02145A60" w14:textId="77777777" w:rsidR="000010D5" w:rsidRDefault="000010D5"/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61DBC4E7" w14:textId="77777777" w:rsidR="000010D5" w:rsidRDefault="000010D5" w:rsidP="002F3FD8">
            <w:pPr>
              <w:pStyle w:val="LPO-TeacherResourcesnospaceabove"/>
            </w:pPr>
            <w:r>
              <w:t>Assessments</w:t>
            </w:r>
          </w:p>
          <w:p w14:paraId="471DBC52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Chapter 14 Test</w:t>
            </w:r>
          </w:p>
          <w:p w14:paraId="5ACE5D92" w14:textId="77777777" w:rsidR="000010D5" w:rsidRDefault="000010D5">
            <w:pPr>
              <w:pStyle w:val="LPO-TeacherResources"/>
            </w:pPr>
            <w:r>
              <w:t>BJU Press Trove</w:t>
            </w:r>
          </w:p>
          <w:p w14:paraId="39E88454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Chapter 14 test bank</w:t>
            </w:r>
          </w:p>
        </w:tc>
      </w:tr>
      <w:tr w:rsidR="000010D5" w14:paraId="209C8C9B" w14:textId="77777777" w:rsidTr="009902E4">
        <w:tblPrEx>
          <w:tblLook w:val="0000" w:firstRow="0" w:lastRow="0" w:firstColumn="0" w:lastColumn="0" w:noHBand="0" w:noVBand="0"/>
        </w:tblPrEx>
        <w:trPr>
          <w:cantSplit/>
        </w:trPr>
        <w:tc>
          <w:tcPr>
            <w:tcW w:w="10368" w:type="dxa"/>
            <w:gridSpan w:val="4"/>
          </w:tcPr>
          <w:p w14:paraId="5646B0E0" w14:textId="77777777" w:rsidR="000010D5" w:rsidRDefault="000010D5">
            <w:pPr>
              <w:pStyle w:val="1LPOs-LPO-Sections"/>
            </w:pPr>
            <w:r>
              <w:t>Fourth Quarter Review &amp; Exam</w:t>
            </w:r>
          </w:p>
          <w:p w14:paraId="70FC7835" w14:textId="77777777" w:rsidR="000010D5" w:rsidRDefault="000010D5" w:rsidP="002F3FD8">
            <w:pPr>
              <w:pStyle w:val="Days"/>
            </w:pPr>
            <w:r>
              <w:t>(3 days)</w:t>
            </w:r>
          </w:p>
        </w:tc>
      </w:tr>
      <w:tr w:rsidR="006F3D69" w14:paraId="4A1326CF" w14:textId="77777777" w:rsidTr="00331935">
        <w:tblPrEx>
          <w:tblLook w:val="0000" w:firstRow="0" w:lastRow="0" w:firstColumn="0" w:lastColumn="0" w:noHBand="0" w:noVBand="0"/>
        </w:tblPrEx>
        <w:trPr>
          <w:cantSplit/>
        </w:trPr>
        <w:tc>
          <w:tcPr>
            <w:tcW w:w="1165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30CAD9D2" w14:textId="77777777" w:rsidR="000010D5" w:rsidRDefault="000010D5"/>
        </w:tc>
        <w:tc>
          <w:tcPr>
            <w:tcW w:w="4050" w:type="dxa"/>
            <w:tcMar>
              <w:top w:w="180" w:type="dxa"/>
              <w:left w:w="100" w:type="dxa"/>
              <w:bottom w:w="180" w:type="dxa"/>
              <w:right w:w="100" w:type="dxa"/>
            </w:tcMar>
          </w:tcPr>
          <w:p w14:paraId="71131A03" w14:textId="77777777" w:rsidR="000010D5" w:rsidRPr="002F3FD8" w:rsidRDefault="000010D5" w:rsidP="002F3FD8">
            <w:pPr>
              <w:pStyle w:val="1LPOs-LPO-Objectivesleftaligned"/>
            </w:pPr>
            <w:r w:rsidRPr="002F3FD8">
              <w:rPr>
                <w:rStyle w:val="semibold"/>
              </w:rPr>
              <w:t>Review</w:t>
            </w:r>
            <w:r w:rsidRPr="002F3FD8">
              <w:t xml:space="preserve"> and demonstrate mastery of the skills and concepts taught in Chapters 11–14.</w:t>
            </w:r>
          </w:p>
        </w:tc>
        <w:tc>
          <w:tcPr>
            <w:tcW w:w="2880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04D9E54C" w14:textId="77777777" w:rsidR="000010D5" w:rsidRDefault="000010D5"/>
        </w:tc>
        <w:tc>
          <w:tcPr>
            <w:tcW w:w="2273" w:type="dxa"/>
            <w:tcMar>
              <w:top w:w="180" w:type="dxa"/>
              <w:left w:w="180" w:type="dxa"/>
              <w:bottom w:w="180" w:type="dxa"/>
              <w:right w:w="140" w:type="dxa"/>
            </w:tcMar>
          </w:tcPr>
          <w:p w14:paraId="363E3FFE" w14:textId="77777777" w:rsidR="000010D5" w:rsidRDefault="000010D5" w:rsidP="002F3FD8">
            <w:pPr>
              <w:pStyle w:val="LPO-TeacherResourcesnospaceabove"/>
            </w:pPr>
            <w:r w:rsidRPr="002F3FD8">
              <w:t>Assessments</w:t>
            </w:r>
          </w:p>
          <w:p w14:paraId="0D29D3A2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Exam 4</w:t>
            </w:r>
          </w:p>
          <w:p w14:paraId="18A8B7F5" w14:textId="77777777" w:rsidR="000010D5" w:rsidRDefault="000010D5">
            <w:pPr>
              <w:pStyle w:val="LPO-TeacherResources"/>
            </w:pPr>
            <w:r>
              <w:t>BJU Press Trove</w:t>
            </w:r>
          </w:p>
          <w:p w14:paraId="1BA5FE22" w14:textId="77777777" w:rsidR="000010D5" w:rsidRDefault="000010D5" w:rsidP="000010D5">
            <w:pPr>
              <w:pStyle w:val="LPO-TeacherResourcesBulleted"/>
              <w:tabs>
                <w:tab w:val="num" w:pos="270"/>
              </w:tabs>
              <w:spacing w:after="0"/>
            </w:pPr>
            <w:r>
              <w:t>Chapters 11–14 test banks</w:t>
            </w:r>
          </w:p>
        </w:tc>
      </w:tr>
    </w:tbl>
    <w:p w14:paraId="5BC49F7A" w14:textId="77777777" w:rsidR="000010D5" w:rsidRDefault="000010D5"/>
    <w:sectPr w:rsidR="000010D5" w:rsidSect="008B5172">
      <w:endnotePr>
        <w:numFmt w:val="decimal"/>
      </w:endnotePr>
      <w:pgSz w:w="12240" w:h="15840"/>
      <w:pgMar w:top="1440" w:right="1080" w:bottom="1440" w:left="1080" w:header="0" w:footer="0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E363CE5" w14:textId="77777777" w:rsidR="00C90803" w:rsidRDefault="00C90803" w:rsidP="008B5172">
      <w:pPr>
        <w:spacing w:line="240" w:lineRule="auto"/>
      </w:pPr>
      <w:r>
        <w:separator/>
      </w:r>
    </w:p>
  </w:endnote>
  <w:endnote w:type="continuationSeparator" w:id="0">
    <w:p w14:paraId="1F26A59A" w14:textId="77777777" w:rsidR="00C90803" w:rsidRDefault="00C90803" w:rsidP="008B517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Myriad Pro">
    <w:altName w:val="Segoe UI"/>
    <w:charset w:val="00"/>
    <w:family w:val="auto"/>
    <w:pitch w:val="default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inion Pro">
    <w:altName w:val="Calibri"/>
    <w:charset w:val="00"/>
    <w:family w:val="auto"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oodPro-Bold">
    <w:panose1 w:val="00000000000000000000"/>
    <w:charset w:val="4D"/>
    <w:family w:val="swiss"/>
    <w:notTrueType/>
    <w:pitch w:val="variable"/>
    <w:sig w:usb0="A00002FF" w:usb1="4000205B" w:usb2="00000000" w:usb3="00000000" w:csb0="00000097" w:csb1="00000000"/>
  </w:font>
  <w:font w:name="Myriad Pro Light">
    <w:altName w:val="Segoe UI Light"/>
    <w:charset w:val="00"/>
    <w:family w:val="auto"/>
    <w:pitch w:val="default"/>
  </w:font>
  <w:font w:name="Minion Math Tiny">
    <w:panose1 w:val="00000000000000000000"/>
    <w:charset w:val="4D"/>
    <w:family w:val="roman"/>
    <w:notTrueType/>
    <w:pitch w:val="variable"/>
    <w:sig w:usb0="80000083" w:usb1="0200346D" w:usb2="06000000" w:usb3="00000000" w:csb0="00000001" w:csb1="00000000"/>
  </w:font>
  <w:font w:name="Gelica Bold">
    <w:altName w:val="Calibri"/>
    <w:charset w:val="00"/>
    <w:family w:val="auto"/>
    <w:pitch w:val="default"/>
  </w:font>
  <w:font w:name="Sofia Pro Soft Regular">
    <w:altName w:val="Calibri"/>
    <w:charset w:val="00"/>
    <w:family w:val="auto"/>
    <w:pitch w:val="default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1FAB321" w14:textId="77777777" w:rsidR="00C90803" w:rsidRDefault="00C90803" w:rsidP="008B5172">
      <w:pPr>
        <w:spacing w:line="240" w:lineRule="auto"/>
      </w:pPr>
      <w:r>
        <w:separator/>
      </w:r>
    </w:p>
  </w:footnote>
  <w:footnote w:type="continuationSeparator" w:id="0">
    <w:p w14:paraId="518171B4" w14:textId="77777777" w:rsidR="00C90803" w:rsidRDefault="00C90803" w:rsidP="008B517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68C2C44"/>
    <w:multiLevelType w:val="singleLevel"/>
    <w:tmpl w:val="EA8CAE64"/>
    <w:lvl w:ilvl="0">
      <w:numFmt w:val="bullet"/>
      <w:pStyle w:val="LPO-TeacherResourcesBulleted"/>
      <w:lvlText w:val="•"/>
      <w:lvlJc w:val="left"/>
      <w:pPr>
        <w:tabs>
          <w:tab w:val="num" w:pos="270"/>
        </w:tabs>
        <w:ind w:left="270" w:hanging="180"/>
      </w:pPr>
      <w:rPr>
        <w:rFonts w:ascii="Myriad Pro" w:hAnsi="Myriad Pro" w:cs="Myriad Pro"/>
        <w:b/>
        <w:i w:val="0"/>
      </w:rPr>
    </w:lvl>
  </w:abstractNum>
  <w:abstractNum w:abstractNumId="1" w15:restartNumberingAfterBreak="0">
    <w:nsid w:val="274D5EB7"/>
    <w:multiLevelType w:val="singleLevel"/>
    <w:tmpl w:val="D3B66A98"/>
    <w:lvl w:ilvl="0">
      <w:numFmt w:val="bullet"/>
      <w:lvlText w:val="•"/>
      <w:lvlJc w:val="left"/>
      <w:pPr>
        <w:tabs>
          <w:tab w:val="num" w:pos="540"/>
        </w:tabs>
        <w:ind w:left="180" w:hanging="180"/>
      </w:pPr>
    </w:lvl>
  </w:abstractNum>
  <w:abstractNum w:abstractNumId="2" w15:restartNumberingAfterBreak="0">
    <w:nsid w:val="61C5086E"/>
    <w:multiLevelType w:val="singleLevel"/>
    <w:tmpl w:val="0FA0EA3E"/>
    <w:lvl w:ilvl="0">
      <w:numFmt w:val="bullet"/>
      <w:pStyle w:val="LPO-TeacherResourcesBulletedspacebelow"/>
      <w:lvlText w:val="•"/>
      <w:lvlJc w:val="left"/>
      <w:pPr>
        <w:tabs>
          <w:tab w:val="num" w:pos="270"/>
        </w:tabs>
        <w:ind w:left="270" w:hanging="180"/>
      </w:pPr>
      <w:rPr>
        <w:rFonts w:ascii="Myriad Pro" w:hAnsi="Myriad Pro" w:cs="Myriad Pro"/>
        <w:b/>
        <w:i w:val="0"/>
      </w:rPr>
    </w:lvl>
  </w:abstractNum>
  <w:abstractNum w:abstractNumId="3" w15:restartNumberingAfterBreak="0">
    <w:nsid w:val="7FC44AE2"/>
    <w:multiLevelType w:val="singleLevel"/>
    <w:tmpl w:val="EB407E7E"/>
    <w:lvl w:ilvl="0">
      <w:numFmt w:val="bullet"/>
      <w:pStyle w:val="1LPOs-LPO-ObjectivesBulleted"/>
      <w:lvlText w:val="•"/>
      <w:lvlJc w:val="left"/>
      <w:pPr>
        <w:tabs>
          <w:tab w:val="num" w:pos="540"/>
        </w:tabs>
        <w:ind w:left="180" w:hanging="180"/>
      </w:pPr>
    </w:lvl>
  </w:abstractNum>
  <w:num w:numId="1" w16cid:durableId="1110054945">
    <w:abstractNumId w:val="1"/>
  </w:num>
  <w:num w:numId="2" w16cid:durableId="1375159075">
    <w:abstractNumId w:val="2"/>
  </w:num>
  <w:num w:numId="3" w16cid:durableId="690642311">
    <w:abstractNumId w:val="3"/>
  </w:num>
  <w:num w:numId="4" w16cid:durableId="2522491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F4713"/>
    <w:rsid w:val="000010D5"/>
    <w:rsid w:val="00013028"/>
    <w:rsid w:val="00017F02"/>
    <w:rsid w:val="00025344"/>
    <w:rsid w:val="000346D4"/>
    <w:rsid w:val="00087672"/>
    <w:rsid w:val="00095201"/>
    <w:rsid w:val="000D4128"/>
    <w:rsid w:val="001029B1"/>
    <w:rsid w:val="00135525"/>
    <w:rsid w:val="00195419"/>
    <w:rsid w:val="001F103C"/>
    <w:rsid w:val="002A02CF"/>
    <w:rsid w:val="002B0EEA"/>
    <w:rsid w:val="002F3FD8"/>
    <w:rsid w:val="003008D1"/>
    <w:rsid w:val="00331935"/>
    <w:rsid w:val="00340416"/>
    <w:rsid w:val="00422FB1"/>
    <w:rsid w:val="00432338"/>
    <w:rsid w:val="004553CB"/>
    <w:rsid w:val="00460848"/>
    <w:rsid w:val="004B279C"/>
    <w:rsid w:val="005070C9"/>
    <w:rsid w:val="00516C98"/>
    <w:rsid w:val="00572A8A"/>
    <w:rsid w:val="005A6627"/>
    <w:rsid w:val="00602D23"/>
    <w:rsid w:val="006C0507"/>
    <w:rsid w:val="006C7364"/>
    <w:rsid w:val="006F3D69"/>
    <w:rsid w:val="0074593E"/>
    <w:rsid w:val="00770594"/>
    <w:rsid w:val="00792C7C"/>
    <w:rsid w:val="00813A47"/>
    <w:rsid w:val="00840988"/>
    <w:rsid w:val="008A147A"/>
    <w:rsid w:val="008B5172"/>
    <w:rsid w:val="008D50A2"/>
    <w:rsid w:val="008D7EC5"/>
    <w:rsid w:val="008F306A"/>
    <w:rsid w:val="00900644"/>
    <w:rsid w:val="0097344B"/>
    <w:rsid w:val="009812F0"/>
    <w:rsid w:val="009902E4"/>
    <w:rsid w:val="00A23C1B"/>
    <w:rsid w:val="00A54DAC"/>
    <w:rsid w:val="00A70CBC"/>
    <w:rsid w:val="00A75ECF"/>
    <w:rsid w:val="00AB7787"/>
    <w:rsid w:val="00AD2082"/>
    <w:rsid w:val="00AF4713"/>
    <w:rsid w:val="00B06BF9"/>
    <w:rsid w:val="00B33287"/>
    <w:rsid w:val="00B65FE8"/>
    <w:rsid w:val="00B6724D"/>
    <w:rsid w:val="00BA5261"/>
    <w:rsid w:val="00BB4A7C"/>
    <w:rsid w:val="00C3295A"/>
    <w:rsid w:val="00C90803"/>
    <w:rsid w:val="00CA7109"/>
    <w:rsid w:val="00CC11E8"/>
    <w:rsid w:val="00D11F0F"/>
    <w:rsid w:val="00D1328F"/>
    <w:rsid w:val="00D41506"/>
    <w:rsid w:val="00D4404D"/>
    <w:rsid w:val="00D92E00"/>
    <w:rsid w:val="00D95AFF"/>
    <w:rsid w:val="00DE7465"/>
    <w:rsid w:val="00E13F35"/>
    <w:rsid w:val="00E84B01"/>
    <w:rsid w:val="00E948AF"/>
    <w:rsid w:val="00EA6EAB"/>
    <w:rsid w:val="00EE4285"/>
    <w:rsid w:val="00FE6A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A7AF378"/>
  <w15:docId w15:val="{AA2158D7-93BD-0B4F-8D60-5BEDC24ECA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Minion Pro" w:eastAsia="Times New Roman" w:hAnsi="Minion Pro" w:cs="Minion Pro"/>
        <w:sz w:val="24"/>
        <w:lang w:val="en-US" w:eastAsia="en-US" w:bidi="ar-SA"/>
      </w:rPr>
    </w:rPrDefault>
    <w:pPrDefault>
      <w:pPr>
        <w:spacing w:line="288" w:lineRule="auto"/>
      </w:pPr>
    </w:pPrDefault>
  </w:docDefaults>
  <w:latentStyles w:defLockedState="0" w:defUIPriority="99" w:defSemiHidden="0" w:defUnhideWhenUsed="0" w:defQFormat="0" w:count="376">
    <w:lsdException w:name="Normal" w:semiHidden="1"/>
    <w:lsdException w:name="heading 1" w:semiHidden="1"/>
    <w:lsdException w:name="heading 2" w:semiHidden="1"/>
    <w:lsdException w:name="heading 3" w:semiHidden="1"/>
    <w:lsdException w:name="heading 4" w:semiHidden="1"/>
    <w:lsdException w:name="heading 5" w:semiHidden="1"/>
    <w:lsdException w:name="heading 6" w:semiHidden="1"/>
    <w:lsdException w:name="heading 7" w:semiHidden="1"/>
    <w:lsdException w:name="heading 8" w:semiHidden="1"/>
    <w:lsdException w:name="heading 9" w:semiHidden="1"/>
    <w:lsdException w:name="index 1" w:semiHidden="1"/>
    <w:lsdException w:name="index 2" w:semiHidden="1"/>
    <w:lsdException w:name="index 3" w:semiHidden="1"/>
    <w:lsdException w:name="index 4" w:semiHidden="1"/>
    <w:lsdException w:name="index 5" w:semiHidden="1"/>
    <w:lsdException w:name="index 6" w:semiHidden="1"/>
    <w:lsdException w:name="index 7" w:semiHidden="1"/>
    <w:lsdException w:name="index 8" w:semiHidden="1"/>
    <w:lsdException w:name="index 9" w:semiHidden="1"/>
    <w:lsdException w:name="toc 1" w:semiHidden="1"/>
    <w:lsdException w:name="toc 2" w:semiHidden="1"/>
    <w:lsdException w:name="toc 3" w:semiHidden="1"/>
    <w:lsdException w:name="toc 4" w:semiHidden="1"/>
    <w:lsdException w:name="toc 5" w:semiHidden="1"/>
    <w:lsdException w:name="toc 6" w:semiHidden="1"/>
    <w:lsdException w:name="toc 7" w:semiHidden="1"/>
    <w:lsdException w:name="toc 8" w:semiHidden="1"/>
    <w:lsdException w:name="toc 9" w:semiHidden="1"/>
    <w:lsdException w:name="Normal Indent" w:semiHidden="1"/>
    <w:lsdException w:name="footnote text" w:semiHidden="1"/>
    <w:lsdException w:name="annotation text" w:semiHidden="1"/>
    <w:lsdException w:name="header" w:semiHidden="1"/>
    <w:lsdException w:name="footer" w:semiHidden="1"/>
    <w:lsdException w:name="index heading" w:semiHidden="1"/>
    <w:lsdException w:name="caption" w:semiHidden="1"/>
    <w:lsdException w:name="table of figures" w:semiHidden="1"/>
    <w:lsdException w:name="envelope address" w:semiHidden="1"/>
    <w:lsdException w:name="envelope return" w:semiHidden="1"/>
    <w:lsdException w:name="footnote reference" w:semiHidden="1"/>
    <w:lsdException w:name="annotation reference" w:semiHidden="1"/>
    <w:lsdException w:name="line number" w:semiHidden="1"/>
    <w:lsdException w:name="page number" w:semiHidden="1"/>
    <w:lsdException w:name="endnote reference" w:semiHidden="1"/>
    <w:lsdException w:name="endnote text" w:semiHidden="1"/>
    <w:lsdException w:name="table of authorities" w:semiHidden="1"/>
    <w:lsdException w:name="macro" w:semiHidden="1"/>
    <w:lsdException w:name="toa heading" w:semiHidden="1"/>
    <w:lsdException w:name="List" w:semiHidden="1"/>
    <w:lsdException w:name="List Bullet" w:semiHidden="1"/>
    <w:lsdException w:name="List Number" w:semiHidden="1"/>
    <w:lsdException w:name="List 2" w:semiHidden="1"/>
    <w:lsdException w:name="List 3" w:semiHidden="1"/>
    <w:lsdException w:name="List 4" w:semiHidden="1"/>
    <w:lsdException w:name="List 5" w:semiHidden="1"/>
    <w:lsdException w:name="List Bullet 2" w:semiHidden="1"/>
    <w:lsdException w:name="List Bullet 3" w:semiHidden="1"/>
    <w:lsdException w:name="List Bullet 4" w:semiHidden="1"/>
    <w:lsdException w:name="List Bullet 5" w:semiHidden="1"/>
    <w:lsdException w:name="List Number 2" w:semiHidden="1"/>
    <w:lsdException w:name="List Number 3" w:semiHidden="1"/>
    <w:lsdException w:name="List Number 4" w:semiHidden="1"/>
    <w:lsdException w:name="List Number 5" w:semiHidden="1"/>
    <w:lsdException w:name="Title" w:semiHidden="1"/>
    <w:lsdException w:name="Closing" w:semiHidden="1"/>
    <w:lsdException w:name="Signature" w:semiHidden="1"/>
    <w:lsdException w:name="Default Paragraph Font" w:semiHidden="1"/>
    <w:lsdException w:name="Body Text" w:semiHidden="1"/>
    <w:lsdException w:name="Body Text Indent" w:semiHidden="1"/>
    <w:lsdException w:name="List Continue" w:semiHidden="1"/>
    <w:lsdException w:name="List Continue 2" w:semiHidden="1"/>
    <w:lsdException w:name="List Continue 3" w:semiHidden="1"/>
    <w:lsdException w:name="List Continue 4" w:semiHidden="1"/>
    <w:lsdException w:name="List Continue 5" w:semiHidden="1"/>
    <w:lsdException w:name="Message Header" w:semiHidden="1"/>
    <w:lsdException w:name="Subtitle" w:semiHidden="1"/>
    <w:lsdException w:name="Salutation" w:semiHidden="1"/>
    <w:lsdException w:name="Date" w:semiHidden="1"/>
    <w:lsdException w:name="Body Text First Indent" w:semiHidden="1"/>
    <w:lsdException w:name="Body Text First Indent 2" w:semiHidden="1"/>
    <w:lsdException w:name="Note Heading" w:semiHidden="1"/>
    <w:lsdException w:name="Body Text 2" w:semiHidden="1"/>
    <w:lsdException w:name="Body Text 3" w:semiHidden="1"/>
    <w:lsdException w:name="Body Text Indent 2" w:semiHidden="1"/>
    <w:lsdException w:name="Body Text Indent 3" w:semiHidden="1"/>
    <w:lsdException w:name="Block Text" w:semiHidden="1"/>
    <w:lsdException w:name="Hyperlink" w:semiHidden="1"/>
    <w:lsdException w:name="FollowedHyperlink" w:semiHidden="1"/>
    <w:lsdException w:name="Strong" w:semiHidden="1"/>
    <w:lsdException w:name="Emphasis" w:semiHidden="1"/>
    <w:lsdException w:name="Document Map" w:semiHidden="1"/>
    <w:lsdException w:name="Plain Text" w:semiHidden="1"/>
    <w:lsdException w:name="E-mail Signature" w:semiHidden="1"/>
    <w:lsdException w:name="HTML Top of Form" w:semiHidden="1"/>
    <w:lsdException w:name="HTML Bottom of Form" w:semiHidden="1"/>
    <w:lsdException w:name="Normal (Web)" w:semiHidden="1"/>
    <w:lsdException w:name="HTML Acronym" w:semiHidden="1"/>
    <w:lsdException w:name="HTML Address" w:semiHidden="1"/>
    <w:lsdException w:name="HTML Cite" w:semiHidden="1"/>
    <w:lsdException w:name="HTML Code" w:semiHidden="1"/>
    <w:lsdException w:name="HTML Definition" w:semiHidden="1"/>
    <w:lsdException w:name="HTML Keyboard" w:semiHidden="1"/>
    <w:lsdException w:name="HTML Preformatted" w:semiHidden="1"/>
    <w:lsdException w:name="HTML Sample" w:semiHidden="1"/>
    <w:lsdException w:name="HTML Typewriter" w:semiHidden="1"/>
    <w:lsdException w:name="HTML Variable" w:semiHidden="1"/>
    <w:lsdException w:name="Normal Table" w:semiHidden="1" w:unhideWhenUsed="1"/>
    <w:lsdException w:name="annotation subject" w:semiHidden="1"/>
    <w:lsdException w:name="No List" w:semiHidden="1"/>
    <w:lsdException w:name="Outline List 1" w:semiHidden="1"/>
    <w:lsdException w:name="Outline List 2" w:semiHidden="1"/>
    <w:lsdException w:name="Outline List 3" w:semiHidden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/>
    <w:lsdException w:name="Table Theme" w:semiHidden="1" w:unhideWhenUsed="1"/>
    <w:lsdException w:name="Placeholder Text" w:semiHidden="1"/>
    <w:lsdException w:name="No Spacing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semiHidden="1"/>
    <w:lsdException w:name="Quote" w:semiHidden="1"/>
    <w:lsdException w:name="Intense Quote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semiHidden="1"/>
    <w:lsdException w:name="Intense Emphasis" w:semiHidden="1"/>
    <w:lsdException w:name="Subtle Reference" w:semiHidden="1"/>
    <w:lsdException w:name="Intense Reference" w:semiHidden="1"/>
    <w:lsdException w:name="Book Title" w:semiHidden="1"/>
    <w:lsdException w:name="Bibliography" w:semiHidden="1"/>
    <w:lsdException w:name="TOC Heading" w:semiHidden="1"/>
    <w:lsdException w:name="Mention" w:semiHidden="1"/>
    <w:lsdException w:name="Smart Hyperlink" w:semiHidden="1"/>
    <w:lsdException w:name="Hashtag" w:semiHidden="1"/>
    <w:lsdException w:name="Unresolved Mention" w:semiHidden="1"/>
    <w:lsdException w:name="Smart Link" w:semiHidden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LPOs-LPO-Header">
    <w:name w:val="1_LPOs-&gt;LPO-Header"/>
    <w:qFormat/>
    <w:rsid w:val="00813A47"/>
    <w:pPr>
      <w:spacing w:before="270"/>
    </w:pPr>
    <w:rPr>
      <w:rFonts w:ascii="Arial" w:hAnsi="Arial" w:cs="GoodPro-Bold"/>
      <w:b/>
      <w:color w:val="000000" w:themeColor="text1"/>
      <w:sz w:val="34"/>
    </w:rPr>
  </w:style>
  <w:style w:type="paragraph" w:customStyle="1" w:styleId="1LPOs-LPO-Numbers">
    <w:name w:val="1_LPOs-&gt;LPO-Numbers"/>
    <w:qFormat/>
    <w:rsid w:val="00EE4285"/>
    <w:pPr>
      <w:spacing w:line="240" w:lineRule="exact"/>
      <w:jc w:val="center"/>
    </w:pPr>
    <w:rPr>
      <w:rFonts w:ascii="Arial" w:hAnsi="Arial" w:cs="Myriad Pro"/>
      <w:color w:val="000000" w:themeColor="text1"/>
      <w:sz w:val="20"/>
    </w:rPr>
  </w:style>
  <w:style w:type="paragraph" w:customStyle="1" w:styleId="LPO-Objectives">
    <w:name w:val="LPO-Objectives"/>
    <w:qFormat/>
    <w:rsid w:val="00AD2082"/>
    <w:pPr>
      <w:tabs>
        <w:tab w:val="left" w:pos="576"/>
      </w:tabs>
      <w:spacing w:after="60" w:line="240" w:lineRule="exact"/>
      <w:ind w:left="590" w:hanging="590"/>
    </w:pPr>
    <w:rPr>
      <w:rFonts w:ascii="Arial" w:hAnsi="Arial" w:cs="Myriad Pro Light"/>
      <w:sz w:val="20"/>
    </w:rPr>
  </w:style>
  <w:style w:type="paragraph" w:customStyle="1" w:styleId="1LPOs-LPO-ObjectivesBulleted">
    <w:name w:val="1_LPOs-&gt;LPO-Objectives Bulleted"/>
    <w:qFormat/>
    <w:rsid w:val="00EE4285"/>
    <w:pPr>
      <w:numPr>
        <w:numId w:val="3"/>
      </w:numPr>
      <w:tabs>
        <w:tab w:val="left" w:pos="540"/>
      </w:tabs>
      <w:spacing w:after="60" w:line="240" w:lineRule="exact"/>
    </w:pPr>
    <w:rPr>
      <w:rFonts w:ascii="Arial" w:hAnsi="Arial" w:cs="Myriad Pro Light"/>
      <w:color w:val="000000" w:themeColor="text1"/>
      <w:sz w:val="20"/>
    </w:rPr>
  </w:style>
  <w:style w:type="paragraph" w:customStyle="1" w:styleId="LPO-Objectivesleftaligned">
    <w:name w:val="LPO-Objectives left aligned"/>
    <w:qFormat/>
    <w:rsid w:val="00C3295A"/>
    <w:pPr>
      <w:tabs>
        <w:tab w:val="left" w:pos="540"/>
      </w:tabs>
      <w:spacing w:after="60" w:line="240" w:lineRule="auto"/>
    </w:pPr>
    <w:rPr>
      <w:rFonts w:ascii="Arial" w:hAnsi="Arial" w:cs="Myriad Pro Light"/>
      <w:sz w:val="20"/>
    </w:rPr>
  </w:style>
  <w:style w:type="paragraph" w:customStyle="1" w:styleId="1LPOs-LPO-Sections">
    <w:name w:val="1_LPOs-&gt;LPO-Sections"/>
    <w:qFormat/>
    <w:rsid w:val="00572A8A"/>
    <w:pPr>
      <w:spacing w:before="80" w:after="60" w:line="240" w:lineRule="auto"/>
      <w:ind w:left="101"/>
    </w:pPr>
    <w:rPr>
      <w:rFonts w:ascii="Arial" w:hAnsi="Arial" w:cs="GoodPro-Bold"/>
      <w:b/>
      <w:color w:val="000000" w:themeColor="text1"/>
      <w:sz w:val="23"/>
    </w:rPr>
  </w:style>
  <w:style w:type="paragraph" w:customStyle="1" w:styleId="1LPOs-Multi-dayFlag">
    <w:name w:val="1_LPOs-&gt;Multi-day Flag"/>
    <w:basedOn w:val="1LPOs-LPO-Sections"/>
    <w:qFormat/>
    <w:rPr>
      <w:sz w:val="21"/>
    </w:rPr>
  </w:style>
  <w:style w:type="paragraph" w:customStyle="1" w:styleId="1LPOs-LPO-SourceHeading">
    <w:name w:val="1_LPOs-&gt;LPO-Source Heading"/>
    <w:qFormat/>
    <w:rsid w:val="00C3295A"/>
    <w:pPr>
      <w:spacing w:before="60" w:after="60" w:line="240" w:lineRule="auto"/>
      <w:jc w:val="center"/>
    </w:pPr>
    <w:rPr>
      <w:rFonts w:ascii="Arial" w:hAnsi="Arial" w:cs="Myriad Pro"/>
      <w:b/>
      <w:color w:val="000000" w:themeColor="text1"/>
      <w:sz w:val="17"/>
    </w:rPr>
  </w:style>
  <w:style w:type="paragraph" w:customStyle="1" w:styleId="LPO-TeacherResources">
    <w:name w:val="LPO-Teacher Resources"/>
    <w:qFormat/>
    <w:rsid w:val="004B279C"/>
    <w:pPr>
      <w:spacing w:before="160" w:after="40" w:line="240" w:lineRule="auto"/>
    </w:pPr>
    <w:rPr>
      <w:rFonts w:ascii="Arial" w:hAnsi="Arial" w:cs="Myriad Pro"/>
      <w:b/>
      <w:color w:val="000000" w:themeColor="text1"/>
      <w:sz w:val="20"/>
    </w:rPr>
  </w:style>
  <w:style w:type="paragraph" w:customStyle="1" w:styleId="LPO-TeacherResourcesBulleted">
    <w:name w:val="LPO-Teacher Resources Bulleted"/>
    <w:next w:val="LPO-TeacherResources"/>
    <w:qFormat/>
    <w:rsid w:val="009902E4"/>
    <w:pPr>
      <w:numPr>
        <w:numId w:val="4"/>
      </w:numPr>
      <w:tabs>
        <w:tab w:val="left" w:pos="270"/>
      </w:tabs>
      <w:spacing w:after="60" w:line="240" w:lineRule="exact"/>
      <w:ind w:left="273" w:hanging="187"/>
    </w:pPr>
    <w:rPr>
      <w:rFonts w:ascii="Arial" w:hAnsi="Arial" w:cs="Myriad Pro"/>
      <w:sz w:val="20"/>
    </w:rPr>
  </w:style>
  <w:style w:type="paragraph" w:customStyle="1" w:styleId="1LPOs-LPO-mainheading">
    <w:name w:val="1_LPOs-&gt;LPO-main heading"/>
    <w:qFormat/>
    <w:rPr>
      <w:rFonts w:ascii="GoodPro-Bold" w:hAnsi="GoodPro-Bold" w:cs="GoodPro-Bold"/>
      <w:caps/>
      <w:color w:val="60EFC6"/>
    </w:rPr>
  </w:style>
  <w:style w:type="character" w:customStyle="1" w:styleId="BWSicon">
    <w:name w:val="BWS icon"/>
    <w:qFormat/>
    <w:rsid w:val="00C3295A"/>
    <w:rPr>
      <w:rFonts w:ascii="Arial" w:hAnsi="Arial" w:cs="Myriad Pro"/>
      <w:b/>
      <w:i w:val="0"/>
      <w:strike w:val="0"/>
      <w:color w:val="000000" w:themeColor="text1"/>
      <w:sz w:val="17"/>
      <w:u w:val="none"/>
    </w:rPr>
  </w:style>
  <w:style w:type="character" w:customStyle="1" w:styleId="SolutionMarkericon">
    <w:name w:val="Solution Marker_icon"/>
    <w:basedOn w:val="BWSicon"/>
    <w:qFormat/>
    <w:rPr>
      <w:rFonts w:ascii="GoodPro-Bold" w:hAnsi="GoodPro-Bold" w:cs="GoodPro-Bold"/>
      <w:b w:val="0"/>
      <w:i w:val="0"/>
      <w:strike w:val="0"/>
      <w:color w:val="FFFFFF"/>
      <w:sz w:val="32"/>
      <w:u w:val="single"/>
      <w:vertAlign w:val="baseline"/>
    </w:rPr>
  </w:style>
  <w:style w:type="character" w:customStyle="1" w:styleId="BlueBold">
    <w:name w:val="Blue Bold"/>
    <w:qFormat/>
    <w:rPr>
      <w:rFonts w:ascii="Myriad Pro" w:hAnsi="Myriad Pro" w:cs="Myriad Pro"/>
      <w:b/>
      <w:color w:val="60EFC6"/>
      <w:sz w:val="22"/>
    </w:rPr>
  </w:style>
  <w:style w:type="character" w:customStyle="1" w:styleId="BoldBlack">
    <w:name w:val="Bold Black"/>
    <w:qFormat/>
    <w:rPr>
      <w:rFonts w:ascii="Myriad Pro" w:hAnsi="Myriad Pro" w:cs="Myriad Pro"/>
      <w:b/>
      <w:color w:val="000000"/>
      <w:sz w:val="20"/>
    </w:rPr>
  </w:style>
  <w:style w:type="character" w:customStyle="1" w:styleId="Italic">
    <w:name w:val="Italic"/>
    <w:qFormat/>
    <w:rPr>
      <w:i/>
    </w:rPr>
  </w:style>
  <w:style w:type="character" w:customStyle="1" w:styleId="SemiBoldItalic">
    <w:name w:val="SemiBoldItalic"/>
    <w:basedOn w:val="Italic"/>
    <w:qFormat/>
    <w:rPr>
      <w:i/>
    </w:rPr>
  </w:style>
  <w:style w:type="character" w:customStyle="1" w:styleId="MinionMath">
    <w:name w:val="Minion Math"/>
    <w:qFormat/>
    <w:rPr>
      <w:rFonts w:ascii="Minion Math Tiny" w:hAnsi="Minion Math Tiny" w:cs="Minion Math Tiny"/>
    </w:rPr>
  </w:style>
  <w:style w:type="character" w:customStyle="1" w:styleId="bold">
    <w:name w:val="bold"/>
    <w:qFormat/>
    <w:rPr>
      <w:b/>
    </w:rPr>
  </w:style>
  <w:style w:type="character" w:customStyle="1" w:styleId="semibold">
    <w:name w:val="semibold"/>
    <w:qFormat/>
  </w:style>
  <w:style w:type="table" w:customStyle="1" w:styleId="DefaultTable">
    <w:name w:val="Default Table"/>
    <w:qFormat/>
    <w:tblPr>
      <w:tblInd w:w="0" w:type="dxa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  <w:insideH w:val="single" w:sz="8" w:space="0" w:color="auto"/>
        <w:insideV w:val="single" w:sz="8" w:space="0" w:color="auto"/>
      </w:tblBorders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1LPOs-LPO-Objectivesleftaligned">
    <w:name w:val="1_LPOs-&gt;LPO-Objectives left aligned"/>
    <w:qFormat/>
    <w:rsid w:val="004553CB"/>
    <w:pPr>
      <w:tabs>
        <w:tab w:val="left" w:pos="540"/>
      </w:tabs>
      <w:spacing w:after="60" w:line="240" w:lineRule="exact"/>
      <w:ind w:left="101"/>
    </w:pPr>
    <w:rPr>
      <w:rFonts w:ascii="Arial" w:hAnsi="Arial" w:cs="Myriad Pro Light"/>
      <w:sz w:val="20"/>
    </w:rPr>
  </w:style>
  <w:style w:type="paragraph" w:customStyle="1" w:styleId="0LPOLessons-LPOTitleBhd">
    <w:name w:val="0_LPO_Lessons-&gt;LPO: Title Bhd"/>
    <w:qFormat/>
    <w:rsid w:val="00813A47"/>
    <w:pPr>
      <w:spacing w:before="50" w:after="40" w:line="240" w:lineRule="auto"/>
      <w:jc w:val="center"/>
    </w:pPr>
    <w:rPr>
      <w:rFonts w:ascii="Arial" w:hAnsi="Arial" w:cs="Gelica Bold"/>
      <w:b/>
      <w:color w:val="000000" w:themeColor="text1"/>
    </w:rPr>
  </w:style>
  <w:style w:type="paragraph" w:customStyle="1" w:styleId="LPO-MainHead">
    <w:name w:val="LPO-MainHead"/>
    <w:qFormat/>
    <w:rsid w:val="00572A8A"/>
    <w:pPr>
      <w:spacing w:after="600" w:line="240" w:lineRule="auto"/>
      <w:jc w:val="center"/>
    </w:pPr>
    <w:rPr>
      <w:rFonts w:ascii="Arial" w:hAnsi="Arial" w:cs="Sofia Pro Soft Regular"/>
      <w:b/>
      <w:color w:val="000000" w:themeColor="text1"/>
      <w:sz w:val="40"/>
      <w:szCs w:val="24"/>
    </w:rPr>
  </w:style>
  <w:style w:type="paragraph" w:customStyle="1" w:styleId="Chapters">
    <w:name w:val="Chapters"/>
    <w:basedOn w:val="Normal"/>
    <w:qFormat/>
    <w:rsid w:val="00087672"/>
    <w:pPr>
      <w:spacing w:after="180" w:line="320" w:lineRule="exact"/>
    </w:pPr>
    <w:rPr>
      <w:rFonts w:ascii="Arial" w:hAnsi="Arial" w:cs="Myriad Pro"/>
      <w:b/>
      <w:color w:val="000000" w:themeColor="text1"/>
      <w:sz w:val="32"/>
    </w:rPr>
  </w:style>
  <w:style w:type="character" w:customStyle="1" w:styleId="BOLDITALIC">
    <w:name w:val="BOLD_ITALIC"/>
    <w:basedOn w:val="bold"/>
    <w:qFormat/>
    <w:rsid w:val="00B06BF9"/>
    <w:rPr>
      <w:b/>
      <w:i/>
    </w:rPr>
  </w:style>
  <w:style w:type="character" w:customStyle="1" w:styleId="superscript">
    <w:name w:val="superscript"/>
    <w:qFormat/>
    <w:rsid w:val="00B06BF9"/>
    <w:rPr>
      <w:vertAlign w:val="superscript"/>
    </w:rPr>
  </w:style>
  <w:style w:type="character" w:customStyle="1" w:styleId="MathTools-MathBase">
    <w:name w:val="~~~~~(MathTools)-&gt;Math_Base"/>
    <w:qFormat/>
    <w:rsid w:val="00B06BF9"/>
  </w:style>
  <w:style w:type="character" w:customStyle="1" w:styleId="MathTools-MathVariable">
    <w:name w:val="~~~~~(MathTools)-&gt;Math_Variable"/>
    <w:basedOn w:val="MathTools-MathBase"/>
    <w:qFormat/>
    <w:rsid w:val="00B06BF9"/>
    <w:rPr>
      <w:i/>
    </w:rPr>
  </w:style>
  <w:style w:type="character" w:customStyle="1" w:styleId="MathTools-MathNumber">
    <w:name w:val="~~~~~(MathTools)-&gt;Math_Number"/>
    <w:basedOn w:val="MathTools-MathBase"/>
    <w:qFormat/>
    <w:rsid w:val="00B06BF9"/>
  </w:style>
  <w:style w:type="paragraph" w:customStyle="1" w:styleId="1LPOs-LPO-APObjectives">
    <w:name w:val="1_LPOs-&gt;LPO-AP Objectives"/>
    <w:basedOn w:val="LPO-Objectives"/>
    <w:qFormat/>
    <w:rsid w:val="000346D4"/>
    <w:pPr>
      <w:tabs>
        <w:tab w:val="clear" w:pos="576"/>
        <w:tab w:val="left" w:pos="590"/>
      </w:tabs>
    </w:pPr>
  </w:style>
  <w:style w:type="character" w:customStyle="1" w:styleId="-10Tracking">
    <w:name w:val="-10 Tracking"/>
    <w:qFormat/>
    <w:rsid w:val="000010D5"/>
  </w:style>
  <w:style w:type="paragraph" w:customStyle="1" w:styleId="SL">
    <w:name w:val="SL"/>
    <w:basedOn w:val="LPO-TeacherResources"/>
    <w:qFormat/>
    <w:rsid w:val="00572A8A"/>
    <w:pPr>
      <w:spacing w:before="0" w:after="0"/>
    </w:pPr>
    <w:rPr>
      <w:sz w:val="11"/>
    </w:rPr>
  </w:style>
  <w:style w:type="paragraph" w:customStyle="1" w:styleId="Days">
    <w:name w:val="Days"/>
    <w:basedOn w:val="1LPOs-Multi-dayFlag"/>
    <w:qFormat/>
    <w:rsid w:val="002F3FD8"/>
    <w:pPr>
      <w:spacing w:before="0"/>
    </w:pPr>
    <w:rPr>
      <w:sz w:val="18"/>
    </w:rPr>
  </w:style>
  <w:style w:type="paragraph" w:customStyle="1" w:styleId="LPO-TeacherResourcesnospaceabove">
    <w:name w:val="LPO-Teacher Resources (no space above)"/>
    <w:basedOn w:val="LPO-TeacherResources"/>
    <w:qFormat/>
    <w:rsid w:val="00A23C1B"/>
    <w:pPr>
      <w:spacing w:before="0"/>
    </w:pPr>
  </w:style>
  <w:style w:type="paragraph" w:customStyle="1" w:styleId="LPONEW-Disclaimer">
    <w:name w:val="LPO NEW-&gt;Disclaimer"/>
    <w:basedOn w:val="Normal"/>
    <w:qFormat/>
    <w:rsid w:val="00340416"/>
    <w:pPr>
      <w:spacing w:before="100"/>
    </w:pPr>
    <w:rPr>
      <w:rFonts w:ascii="Arial" w:hAnsi="Arial"/>
      <w:sz w:val="18"/>
      <w:szCs w:val="24"/>
    </w:rPr>
  </w:style>
  <w:style w:type="paragraph" w:customStyle="1" w:styleId="LPO-TeacherResourcesBulletedspacebelow">
    <w:name w:val="LPO-Teacher Resources Bulleted (space below)"/>
    <w:basedOn w:val="LPO-TeacherResourcesBulleted"/>
    <w:qFormat/>
    <w:rsid w:val="00D41506"/>
    <w:pPr>
      <w:numPr>
        <w:numId w:val="2"/>
      </w:numPr>
      <w:spacing w:after="120"/>
      <w:ind w:left="273" w:hanging="187"/>
    </w:pPr>
  </w:style>
  <w:style w:type="paragraph" w:customStyle="1" w:styleId="LPO-Objectivesspacebelow">
    <w:name w:val="LPO-Objectives (space below)"/>
    <w:basedOn w:val="LPO-Objectives"/>
    <w:qFormat/>
    <w:rsid w:val="00D41506"/>
    <w:pPr>
      <w:spacing w:after="120"/>
    </w:pPr>
  </w:style>
  <w:style w:type="paragraph" w:customStyle="1" w:styleId="LPO-ObjectivesBiggerindent">
    <w:name w:val="LPO-Objectives_Bigger indent"/>
    <w:basedOn w:val="LPO-Objectives"/>
    <w:qFormat/>
    <w:rsid w:val="00D1328F"/>
    <w:pPr>
      <w:tabs>
        <w:tab w:val="clear" w:pos="576"/>
        <w:tab w:val="left" w:pos="720"/>
      </w:tabs>
      <w:ind w:left="720" w:hanging="720"/>
    </w:pPr>
  </w:style>
  <w:style w:type="paragraph" w:customStyle="1" w:styleId="LPO-Objectives2">
    <w:name w:val="LPO-Objectives2"/>
    <w:basedOn w:val="LPO-Objectives"/>
    <w:qFormat/>
    <w:rsid w:val="000D4128"/>
    <w:pPr>
      <w:tabs>
        <w:tab w:val="clear" w:pos="576"/>
        <w:tab w:val="left" w:pos="677"/>
      </w:tabs>
      <w:ind w:left="677" w:hanging="677"/>
    </w:pPr>
  </w:style>
  <w:style w:type="paragraph" w:customStyle="1" w:styleId="LPO-ObjectivesBiggerindent2">
    <w:name w:val="LPO-Objectives_Bigger indent2"/>
    <w:basedOn w:val="LPO-ObjectivesBiggerindent"/>
    <w:qFormat/>
    <w:rsid w:val="000346D4"/>
    <w:pPr>
      <w:tabs>
        <w:tab w:val="clear" w:pos="720"/>
        <w:tab w:val="left" w:pos="850"/>
      </w:tabs>
      <w:ind w:left="850" w:hanging="850"/>
    </w:pPr>
  </w:style>
  <w:style w:type="paragraph" w:styleId="Header">
    <w:name w:val="header"/>
    <w:basedOn w:val="Normal"/>
    <w:link w:val="HeaderChar"/>
    <w:uiPriority w:val="99"/>
    <w:semiHidden/>
    <w:rsid w:val="008B517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B5172"/>
  </w:style>
  <w:style w:type="character" w:customStyle="1" w:styleId="Italics">
    <w:name w:val="Italics"/>
    <w:uiPriority w:val="1"/>
    <w:rsid w:val="003008D1"/>
    <w:rPr>
      <w:i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wmf"/><Relationship Id="rId3" Type="http://schemas.openxmlformats.org/officeDocument/2006/relationships/customXml" Target="../customXml/item3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5" Type="http://schemas.openxmlformats.org/officeDocument/2006/relationships/numbering" Target="numbering.xml"/><Relationship Id="rId15" Type="http://schemas.openxmlformats.org/officeDocument/2006/relationships/fontTable" Target="fontTable.xml"/><Relationship Id="rId10" Type="http://schemas.openxmlformats.org/officeDocument/2006/relationships/endnotes" Target="endnotes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97FA109E26E6F44805AF78859F40BE0" ma:contentTypeVersion="15" ma:contentTypeDescription="Create a new document." ma:contentTypeScope="" ma:versionID="d30ea917716a91bbb888d22824d5e0cf">
  <xsd:schema xmlns:xsd="http://www.w3.org/2001/XMLSchema" xmlns:xs="http://www.w3.org/2001/XMLSchema" xmlns:p="http://schemas.microsoft.com/office/2006/metadata/properties" xmlns:ns1="http://schemas.microsoft.com/sharepoint/v3" xmlns:ns2="410d2473-dcc2-4310-885f-3cac3c462951" xmlns:ns3="e0c437dc-c9fb-4cc4-9b6b-3200a4a49141" targetNamespace="http://schemas.microsoft.com/office/2006/metadata/properties" ma:root="true" ma:fieldsID="e3015fa8b5320d20b2b978277a9bbf7c" ns1:_="" ns2:_="" ns3:_="">
    <xsd:import namespace="http://schemas.microsoft.com/sharepoint/v3"/>
    <xsd:import namespace="410d2473-dcc2-4310-885f-3cac3c462951"/>
    <xsd:import namespace="e0c437dc-c9fb-4cc4-9b6b-3200a4a49141"/>
    <xsd:element name="properties">
      <xsd:complexType>
        <xsd:sequence>
          <xsd:element name="documentManagement">
            <xsd:complexType>
              <xsd:all>
                <xsd:element ref="ns2:lcf76f155ced4ddcb4097134ff3c332f" minOccurs="0"/>
                <xsd:element ref="ns2:MediaServiceMetadata" minOccurs="0"/>
                <xsd:element ref="ns2:MediaServiceFastMetadata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ObjectDetectorVersions" minOccurs="0"/>
                <xsd:element ref="ns2:MediaLengthInSeconds" minOccurs="0"/>
                <xsd:element ref="ns2:MediaServiceSearchProperties" minOccurs="0"/>
                <xsd:element ref="ns1:_ip_UnifiedCompliancePolicyProperties" minOccurs="0"/>
                <xsd:element ref="ns1:_ip_UnifiedCompliancePolicyUIAc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1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2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10d2473-dcc2-4310-885f-3cac3c462951" elementFormDefault="qualified">
    <xsd:import namespace="http://schemas.microsoft.com/office/2006/documentManagement/types"/>
    <xsd:import namespace="http://schemas.microsoft.com/office/infopath/2007/PartnerControls"/>
    <xsd:element name="lcf76f155ced4ddcb4097134ff3c332f" ma:index="9" nillable="true" ma:taxonomy="true" ma:internalName="lcf76f155ced4ddcb4097134ff3c332f" ma:taxonomyFieldName="MediaServiceImageTags" ma:displayName="Image Tags" ma:readOnly="false" ma:fieldId="{5cf76f15-5ced-4ddc-b409-7134ff3c332f}" ma:taxonomyMulti="true" ma:sspId="06834b99-89c8-4526-b27b-01ba641f04b4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7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ObjectDetectorVersions" ma:index="18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LengthInSeconds" ma:index="19" nillable="true" ma:displayName="MediaLengthInSeconds" ma:hidden="true" ma:internalName="MediaLengthInSeconds" ma:readOnly="true">
      <xsd:simpleType>
        <xsd:restriction base="dms:Unknown"/>
      </xsd:simpleType>
    </xsd:element>
    <xsd:element name="MediaServiceSearchProperties" ma:index="20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c437dc-c9fb-4cc4-9b6b-3200a4a49141" elementFormDefault="qualified">
    <xsd:import namespace="http://schemas.microsoft.com/office/2006/documentManagement/types"/>
    <xsd:import namespace="http://schemas.microsoft.com/office/infopath/2007/PartnerControls"/>
    <xsd:element name="SharedWithUsers" ma:index="15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6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lcf76f155ced4ddcb4097134ff3c332f xmlns="410d2473-dcc2-4310-885f-3cac3c462951">
      <Terms xmlns="http://schemas.microsoft.com/office/infopath/2007/PartnerControls"/>
    </lcf76f155ced4ddcb4097134ff3c332f>
    <_ip_UnifiedCompliancePolicyProperties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99E3A633-4F5D-7842-8619-5F9CAA0B996C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844BF8D0-F341-4C20-88EE-D7DDD8F08420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243FDC4-631C-48A1-91C4-0DF02E96097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410d2473-dcc2-4310-885f-3cac3c462951"/>
    <ds:schemaRef ds:uri="e0c437dc-c9fb-4cc4-9b6b-3200a4a4914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CD7E890B-8E30-4617-A2CF-C2160E04F171}">
  <ds:schemaRefs>
    <ds:schemaRef ds:uri="http://schemas.microsoft.com/office/2006/metadata/properties"/>
    <ds:schemaRef ds:uri="http://schemas.microsoft.com/office/infopath/2007/PartnerControls"/>
    <ds:schemaRef ds:uri="http://schemas.microsoft.com/sharepoint/v3"/>
    <ds:schemaRef ds:uri="410d2473-dcc2-4310-885f-3cac3c462951"/>
  </ds:schemaRefs>
</ds:datastoreItem>
</file>

<file path=docMetadata/LabelInfo.xml><?xml version="1.0" encoding="utf-8"?>
<clbl:labelList xmlns:clbl="http://schemas.microsoft.com/office/2020/mipLabelMetadata">
  <clbl:label id="{677d2c9a-624e-4efe-8958-ee35a71c0d71}" enabled="0" method="" siteId="{677d2c9a-624e-4efe-8958-ee35a71c0d71}" removed="1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9</Pages>
  <Words>9598</Words>
  <Characters>54712</Characters>
  <Application>Microsoft Office Word</Application>
  <DocSecurity>0</DocSecurity>
  <Lines>455</Lines>
  <Paragraphs>1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m Software</Company>
  <LinksUpToDate>false</LinksUpToDate>
  <CharactersWithSpaces>641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2, 4th ed. Lesson Plan Overview</dc:title>
  <dc:creator>Patterson, Hannah</dc:creator>
  <cp:lastModifiedBy>Patterson, Hannah</cp:lastModifiedBy>
  <cp:revision>2</cp:revision>
  <cp:lastPrinted>2026-03-24T20:10:00Z</cp:lastPrinted>
  <dcterms:created xsi:type="dcterms:W3CDTF">2026-04-28T15:28:00Z</dcterms:created>
  <dcterms:modified xsi:type="dcterms:W3CDTF">2026-04-28T15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97FA109E26E6F44805AF78859F40BE0</vt:lpwstr>
  </property>
</Properties>
</file>